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ppt/tags/tag9.xml" ContentType="application/vnd.openxmlformats-officedocument.presentationml.tags+xml"/>
  <Override PartName="/ppt/notesSlides/notesSlide10.xml" ContentType="application/vnd.openxmlformats-officedocument.presentationml.notesSlide+xml"/>
  <Override PartName="/ppt/tags/tag10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11.xml" ContentType="application/vnd.openxmlformats-officedocument.presentationml.tags+xml"/>
  <Override PartName="/ppt/notesSlides/notesSlide13.xml" ContentType="application/vnd.openxmlformats-officedocument.presentationml.notesSlide+xml"/>
  <Override PartName="/ppt/tags/tag12.xml" ContentType="application/vnd.openxmlformats-officedocument.presentationml.tags+xml"/>
  <Override PartName="/ppt/notesSlides/notesSlide14.xml" ContentType="application/vnd.openxmlformats-officedocument.presentationml.notesSlide+xml"/>
  <Override PartName="/ppt/tags/tag13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14.xml" ContentType="application/vnd.openxmlformats-officedocument.presentationml.tags+xml"/>
  <Override PartName="/ppt/notesSlides/notesSlide17.xml" ContentType="application/vnd.openxmlformats-officedocument.presentationml.notesSlide+xml"/>
  <Override PartName="/ppt/tags/tag15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tags/tag16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5"/>
  </p:notesMasterIdLst>
  <p:sldIdLst>
    <p:sldId id="314" r:id="rId2"/>
    <p:sldId id="315" r:id="rId3"/>
    <p:sldId id="334" r:id="rId4"/>
    <p:sldId id="343" r:id="rId5"/>
    <p:sldId id="344" r:id="rId6"/>
    <p:sldId id="316" r:id="rId7"/>
    <p:sldId id="335" r:id="rId8"/>
    <p:sldId id="347" r:id="rId9"/>
    <p:sldId id="337" r:id="rId10"/>
    <p:sldId id="338" r:id="rId11"/>
    <p:sldId id="339" r:id="rId12"/>
    <p:sldId id="345" r:id="rId13"/>
    <p:sldId id="332" r:id="rId14"/>
    <p:sldId id="322" r:id="rId15"/>
    <p:sldId id="341" r:id="rId16"/>
    <p:sldId id="340" r:id="rId17"/>
    <p:sldId id="333" r:id="rId18"/>
    <p:sldId id="324" r:id="rId19"/>
    <p:sldId id="342" r:id="rId20"/>
    <p:sldId id="330" r:id="rId21"/>
    <p:sldId id="346" r:id="rId22"/>
    <p:sldId id="325" r:id="rId23"/>
    <p:sldId id="301" r:id="rId24"/>
  </p:sldIdLst>
  <p:sldSz cx="9144000" cy="5143500" type="screen16x9"/>
  <p:notesSz cx="6858000" cy="9144000"/>
  <p:embeddedFontLst>
    <p:embeddedFont>
      <p:font typeface="方正兰亭细黑_GBK" panose="02010600030101010101" charset="-122"/>
      <p:regular r:id="rId26"/>
    </p:embeddedFont>
    <p:embeddedFont>
      <p:font typeface="Calibri" panose="020F0502020204030204" pitchFamily="34" charset="0"/>
      <p:regular r:id="rId27"/>
      <p:bold r:id="rId28"/>
      <p:italic r:id="rId29"/>
      <p:boldItalic r:id="rId30"/>
    </p:embeddedFont>
    <p:embeddedFont>
      <p:font typeface="Cambria Math" panose="02040503050406030204" pitchFamily="18" charset="0"/>
      <p:regular r:id="rId31"/>
    </p:embeddedFont>
    <p:embeddedFont>
      <p:font typeface="Impact" panose="020B0806030902050204" pitchFamily="34" charset="0"/>
      <p:regular r:id="rId32"/>
    </p:embeddedFont>
    <p:embeddedFont>
      <p:font typeface="黑体" panose="02010609060101010101" pitchFamily="49" charset="-122"/>
      <p:regular r:id="rId33"/>
    </p:embeddedFont>
    <p:embeddedFont>
      <p:font typeface="楷体" panose="02010609060101010101" pitchFamily="49" charset="-122"/>
      <p:regular r:id="rId34"/>
    </p:embeddedFont>
    <p:embeddedFont>
      <p:font typeface="微软雅黑" panose="020B0503020204020204" pitchFamily="34" charset="-122"/>
      <p:regular r:id="rId35"/>
      <p:bold r:id="rId36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enovo" initials="L" lastIdx="0" clrIdx="0">
    <p:extLst>
      <p:ext uri="{19B8F6BF-5375-455C-9EA6-DF929625EA0E}">
        <p15:presenceInfo xmlns:p15="http://schemas.microsoft.com/office/powerpoint/2012/main" userId="Lenovo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A3F6C"/>
    <a:srgbClr val="ECEDEF"/>
    <a:srgbClr val="5380F7"/>
    <a:srgbClr val="0E223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070" autoAdjust="0"/>
    <p:restoredTop sz="93123" autoAdjust="0"/>
  </p:normalViewPr>
  <p:slideViewPr>
    <p:cSldViewPr snapToGrid="0">
      <p:cViewPr varScale="1">
        <p:scale>
          <a:sx n="104" d="100"/>
          <a:sy n="104" d="100"/>
        </p:scale>
        <p:origin x="120" y="7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9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font" Target="fonts/font8.fntdata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7.fntdata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36" Type="http://schemas.openxmlformats.org/officeDocument/2006/relationships/font" Target="fonts/font1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35" Type="http://schemas.openxmlformats.org/officeDocument/2006/relationships/font" Target="fonts/font10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37FD7A-F41B-4FED-8E35-F78DB9F4D037}" type="datetimeFigureOut">
              <a:rPr lang="zh-CN" altLang="en-US" smtClean="0"/>
              <a:t>2019/6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537CBA-0E44-4282-A4F0-C3BCC1A4C2D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696988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32316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00167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98733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734948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19649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004839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4317868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937986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54992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07695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53413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133146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4E2E4E-2FFD-4B0E-BE9C-FA7BDC09154E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763159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DEAE63-D6C4-437F-B8DA-DA689F991AA7}" type="slidenum">
              <a:rPr lang="zh-CN" altLang="en-US" smtClean="0"/>
              <a:t>2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54643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98817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39828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253380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图像的输入</a:t>
            </a:r>
            <a:r>
              <a:rPr lang="en-US" altLang="zh-CN" sz="1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sz="1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波函数；用神经元</a:t>
            </a:r>
            <a:r>
              <a:rPr lang="en-US" altLang="zh-CN" sz="1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hi</a:t>
            </a:r>
            <a:r>
              <a:rPr lang="zh-CN" altLang="en-US" sz="1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表示某一可能状态</a:t>
            </a:r>
            <a:r>
              <a:rPr lang="en-US" altLang="zh-CN" sz="1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1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密度概率）；神经网络每一层都是进行一个仿射变换</a:t>
            </a:r>
            <a:r>
              <a:rPr lang="en-US" altLang="zh-CN" sz="1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1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线性变换</a:t>
            </a:r>
            <a:r>
              <a:rPr lang="en-US" altLang="zh-CN" sz="1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+</a:t>
            </a:r>
            <a:r>
              <a:rPr lang="zh-CN" altLang="en-US" sz="1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平移</a:t>
            </a:r>
            <a:r>
              <a:rPr lang="en-US" altLang="zh-CN" sz="1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1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endParaRPr lang="en-US" altLang="zh-CN" sz="12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95028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图像的输入</a:t>
            </a:r>
            <a:r>
              <a:rPr lang="en-US" altLang="zh-CN" sz="1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sz="1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波函数；用神经元</a:t>
            </a:r>
            <a:r>
              <a:rPr lang="en-US" altLang="zh-CN" sz="1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hi</a:t>
            </a:r>
            <a:r>
              <a:rPr lang="zh-CN" altLang="en-US" sz="1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表示某一可能状态</a:t>
            </a:r>
            <a:r>
              <a:rPr lang="en-US" altLang="zh-CN" sz="1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1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密度概率）；神经网络每一层都是进行一个仿射变换</a:t>
            </a:r>
            <a:r>
              <a:rPr lang="en-US" altLang="zh-CN" sz="1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1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线性变换</a:t>
            </a:r>
            <a:r>
              <a:rPr lang="en-US" altLang="zh-CN" sz="1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+</a:t>
            </a:r>
            <a:r>
              <a:rPr lang="zh-CN" altLang="en-US" sz="1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平移</a:t>
            </a:r>
            <a:r>
              <a:rPr lang="en-US" altLang="zh-CN" sz="1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12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endParaRPr lang="en-US" altLang="zh-CN" sz="12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90332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50142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E9E4D-0BE1-4AAA-A57B-DA425863F4AF}" type="datetimeFigureOut">
              <a:rPr lang="zh-CN" altLang="en-US" smtClean="0"/>
              <a:t>2019/6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E9E4D-0BE1-4AAA-A57B-DA425863F4AF}" type="datetimeFigureOut">
              <a:rPr lang="zh-CN" altLang="en-US" smtClean="0"/>
              <a:t>2019/6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E9E4D-0BE1-4AAA-A57B-DA425863F4AF}" type="datetimeFigureOut">
              <a:rPr lang="zh-CN" altLang="en-US" smtClean="0"/>
              <a:t>2019/6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>
            <a:off x="515258" y="624116"/>
            <a:ext cx="3192647" cy="523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 userDrawn="1"/>
        </p:nvCxnSpPr>
        <p:spPr>
          <a:xfrm>
            <a:off x="5436098" y="629351"/>
            <a:ext cx="326465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1"/>
            <a:ext cx="9144000" cy="699542"/>
          </a:xfrm>
          <a:prstGeom prst="rect">
            <a:avLst/>
          </a:prstGeom>
          <a:solidFill>
            <a:srgbClr val="568D1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4" y="-20538"/>
            <a:ext cx="1704311" cy="72008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740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bg>
      <p:bgPr>
        <a:pattFill prst="ltUpDiag">
          <a:fgClr>
            <a:schemeClr val="accent6">
              <a:lumMod val="8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E9E4D-0BE1-4AAA-A57B-DA425863F4AF}" type="datetimeFigureOut">
              <a:rPr lang="zh-CN" altLang="en-US" smtClean="0"/>
              <a:t>2019/6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E9E4D-0BE1-4AAA-A57B-DA425863F4AF}" type="datetimeFigureOut">
              <a:rPr lang="zh-CN" altLang="en-US" smtClean="0"/>
              <a:t>2019/6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E9E4D-0BE1-4AAA-A57B-DA425863F4AF}" type="datetimeFigureOut">
              <a:rPr lang="zh-CN" altLang="en-US" smtClean="0"/>
              <a:t>2019/6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1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1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E9E4D-0BE1-4AAA-A57B-DA425863F4AF}" type="datetimeFigureOut">
              <a:rPr lang="zh-CN" altLang="en-US" smtClean="0"/>
              <a:t>2019/6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E9E4D-0BE1-4AAA-A57B-DA425863F4AF}" type="datetimeFigureOut">
              <a:rPr lang="zh-CN" altLang="en-US" smtClean="0"/>
              <a:t>2019/6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E9E4D-0BE1-4AAA-A57B-DA425863F4AF}" type="datetimeFigureOut">
              <a:rPr lang="zh-CN" altLang="en-US" smtClean="0"/>
              <a:t>2019/6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1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E9E4D-0BE1-4AAA-A57B-DA425863F4AF}" type="datetimeFigureOut">
              <a:rPr lang="zh-CN" altLang="en-US" smtClean="0"/>
              <a:t>2019/6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E9E4D-0BE1-4AAA-A57B-DA425863F4AF}" type="datetimeFigureOut">
              <a:rPr lang="zh-CN" altLang="en-US" smtClean="0"/>
              <a:t>2019/6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9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1E9E4D-0BE1-4AAA-A57B-DA425863F4AF}" type="datetimeFigureOut">
              <a:rPr lang="zh-CN" altLang="en-US" smtClean="0"/>
              <a:t>2019/6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2" r:id="rId13"/>
    <p:sldLayoutId id="2147483663" r:id="rId14"/>
    <p:sldLayoutId id="2147483664" r:id="rId15"/>
    <p:sldLayoutId id="2147483665" r:id="rId16"/>
    <p:sldLayoutId id="2147483669" r:id="rId17"/>
  </p:sldLayoutIdLst>
  <p:txStyles>
    <p:titleStyle>
      <a:lvl1pPr algn="ctr" defTabSz="914377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91" indent="-342891" algn="l" defTabSz="91437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defTabSz="914377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2.bin"/><Relationship Id="rId2" Type="http://schemas.openxmlformats.org/officeDocument/2006/relationships/tags" Target="../tags/tag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5" Type="http://schemas.openxmlformats.org/officeDocument/2006/relationships/image" Target="../media/image3.jpeg"/><Relationship Id="rId4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.xml"/><Relationship Id="rId4" Type="http://schemas.openxmlformats.org/officeDocument/2006/relationships/image" Target="../media/image3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.xml"/><Relationship Id="rId4" Type="http://schemas.openxmlformats.org/officeDocument/2006/relationships/image" Target="../media/image3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.xml"/><Relationship Id="rId4" Type="http://schemas.openxmlformats.org/officeDocument/2006/relationships/image" Target="../media/image3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.xml"/><Relationship Id="rId4" Type="http://schemas.openxmlformats.org/officeDocument/2006/relationships/image" Target="../media/image3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3.xml"/><Relationship Id="rId4" Type="http://schemas.openxmlformats.org/officeDocument/2006/relationships/image" Target="../media/image3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.xml"/><Relationship Id="rId4" Type="http://schemas.openxmlformats.org/officeDocument/2006/relationships/image" Target="../media/image3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.xml"/><Relationship Id="rId4" Type="http://schemas.openxmlformats.org/officeDocument/2006/relationships/image" Target="../media/image3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6.xml"/><Relationship Id="rId4" Type="http://schemas.openxmlformats.org/officeDocument/2006/relationships/image" Target="../media/image3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1.png"/><Relationship Id="rId5" Type="http://schemas.microsoft.com/office/2007/relationships/hdphoto" Target="../media/hdphoto1.wdp"/><Relationship Id="rId4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Relationship Id="rId4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Relationship Id="rId4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Relationship Id="rId4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8.png"/><Relationship Id="rId2" Type="http://schemas.openxmlformats.org/officeDocument/2006/relationships/tags" Target="../tags/tag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11" Type="http://schemas.openxmlformats.org/officeDocument/2006/relationships/image" Target="../media/image5.wmf"/><Relationship Id="rId5" Type="http://schemas.openxmlformats.org/officeDocument/2006/relationships/image" Target="../media/image3.jpeg"/><Relationship Id="rId10" Type="http://schemas.openxmlformats.org/officeDocument/2006/relationships/oleObject" Target="../embeddings/oleObject1.bin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" name="Picture 4" descr="F:\0PPT素材\背景及图片\白麻子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719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直接连接符 23"/>
          <p:cNvCxnSpPr/>
          <p:nvPr/>
        </p:nvCxnSpPr>
        <p:spPr>
          <a:xfrm>
            <a:off x="515257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646880" y="242192"/>
            <a:ext cx="274777" cy="274777"/>
          </a:xfrm>
          <a:prstGeom prst="ellipse">
            <a:avLst/>
          </a:prstGeom>
          <a:solidFill>
            <a:srgbClr val="5380F7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椭圆 34"/>
          <p:cNvSpPr/>
          <p:nvPr/>
        </p:nvSpPr>
        <p:spPr>
          <a:xfrm rot="5400000" flipV="1">
            <a:off x="7234677" y="3023416"/>
            <a:ext cx="1163726" cy="1476374"/>
          </a:xfrm>
          <a:custGeom>
            <a:avLst/>
            <a:gdLst/>
            <a:ahLst/>
            <a:cxnLst/>
            <a:rect l="l" t="t" r="r" b="b"/>
            <a:pathLst>
              <a:path w="1118836" h="1438889">
                <a:moveTo>
                  <a:pt x="548270" y="0"/>
                </a:moveTo>
                <a:lnTo>
                  <a:pt x="721662" y="346785"/>
                </a:lnTo>
                <a:cubicBezTo>
                  <a:pt x="951885" y="413972"/>
                  <a:pt x="1118836" y="627225"/>
                  <a:pt x="1118836" y="879471"/>
                </a:cubicBezTo>
                <a:cubicBezTo>
                  <a:pt x="1118836" y="1188429"/>
                  <a:pt x="868376" y="1438889"/>
                  <a:pt x="559418" y="1438889"/>
                </a:cubicBezTo>
                <a:cubicBezTo>
                  <a:pt x="250460" y="1438889"/>
                  <a:pt x="0" y="1188429"/>
                  <a:pt x="0" y="879471"/>
                </a:cubicBezTo>
                <a:cubicBezTo>
                  <a:pt x="0" y="636984"/>
                  <a:pt x="154283" y="430531"/>
                  <a:pt x="370781" y="354978"/>
                </a:cubicBezTo>
                <a:close/>
              </a:path>
            </a:pathLst>
          </a:custGeom>
          <a:solidFill>
            <a:srgbClr val="5380F7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4" name="组合 43"/>
          <p:cNvGrpSpPr/>
          <p:nvPr/>
        </p:nvGrpSpPr>
        <p:grpSpPr>
          <a:xfrm rot="5400000">
            <a:off x="845972" y="1076697"/>
            <a:ext cx="1146479" cy="1489544"/>
            <a:chOff x="4020870" y="2194485"/>
            <a:chExt cx="1102258" cy="143209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5" name="等腰三角形 43"/>
            <p:cNvSpPr/>
            <p:nvPr/>
          </p:nvSpPr>
          <p:spPr>
            <a:xfrm>
              <a:off x="4020870" y="2194485"/>
              <a:ext cx="1102258" cy="1432090"/>
            </a:xfrm>
            <a:custGeom>
              <a:avLst/>
              <a:gdLst/>
              <a:ahLst/>
              <a:cxnLst/>
              <a:rect l="l" t="t" r="r" b="b"/>
              <a:pathLst>
                <a:path w="1102258" h="1432090">
                  <a:moveTo>
                    <a:pt x="761620" y="431870"/>
                  </a:moveTo>
                  <a:lnTo>
                    <a:pt x="856659" y="621949"/>
                  </a:lnTo>
                  <a:lnTo>
                    <a:pt x="234710" y="621949"/>
                  </a:lnTo>
                  <a:lnTo>
                    <a:pt x="325695" y="439980"/>
                  </a:lnTo>
                  <a:cubicBezTo>
                    <a:pt x="163858" y="520416"/>
                    <a:pt x="53779" y="687834"/>
                    <a:pt x="53779" y="880961"/>
                  </a:cubicBezTo>
                  <a:cubicBezTo>
                    <a:pt x="53779" y="1155639"/>
                    <a:pt x="276450" y="1378310"/>
                    <a:pt x="551128" y="1378310"/>
                  </a:cubicBezTo>
                  <a:cubicBezTo>
                    <a:pt x="825806" y="1378310"/>
                    <a:pt x="1048477" y="1155639"/>
                    <a:pt x="1048477" y="880961"/>
                  </a:cubicBezTo>
                  <a:cubicBezTo>
                    <a:pt x="1048477" y="681767"/>
                    <a:pt x="931374" y="509923"/>
                    <a:pt x="761620" y="431870"/>
                  </a:cubicBezTo>
                  <a:close/>
                  <a:moveTo>
                    <a:pt x="545685" y="0"/>
                  </a:moveTo>
                  <a:lnTo>
                    <a:pt x="726120" y="360871"/>
                  </a:lnTo>
                  <a:cubicBezTo>
                    <a:pt x="945108" y="431845"/>
                    <a:pt x="1102258" y="638051"/>
                    <a:pt x="1102258" y="880961"/>
                  </a:cubicBezTo>
                  <a:cubicBezTo>
                    <a:pt x="1102258" y="1185341"/>
                    <a:pt x="855509" y="1432090"/>
                    <a:pt x="551129" y="1432090"/>
                  </a:cubicBezTo>
                  <a:cubicBezTo>
                    <a:pt x="246749" y="1432090"/>
                    <a:pt x="0" y="1185341"/>
                    <a:pt x="0" y="880961"/>
                  </a:cubicBezTo>
                  <a:cubicBezTo>
                    <a:pt x="0" y="642821"/>
                    <a:pt x="151038" y="439958"/>
                    <a:pt x="363249" y="364872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27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7" name="等腰三角形 42"/>
            <p:cNvSpPr/>
            <p:nvPr/>
          </p:nvSpPr>
          <p:spPr>
            <a:xfrm>
              <a:off x="4044928" y="2251925"/>
              <a:ext cx="1054142" cy="1350592"/>
            </a:xfrm>
            <a:custGeom>
              <a:avLst/>
              <a:gdLst/>
              <a:ahLst/>
              <a:cxnLst/>
              <a:rect l="l" t="t" r="r" b="b"/>
              <a:pathLst>
                <a:path w="1054142" h="1350592">
                  <a:moveTo>
                    <a:pt x="521627" y="0"/>
                  </a:moveTo>
                  <a:lnTo>
                    <a:pt x="682907" y="322559"/>
                  </a:lnTo>
                  <a:cubicBezTo>
                    <a:pt x="898294" y="386795"/>
                    <a:pt x="1054142" y="586958"/>
                    <a:pt x="1054142" y="823521"/>
                  </a:cubicBezTo>
                  <a:cubicBezTo>
                    <a:pt x="1054142" y="1114614"/>
                    <a:pt x="818164" y="1350592"/>
                    <a:pt x="527071" y="1350592"/>
                  </a:cubicBezTo>
                  <a:cubicBezTo>
                    <a:pt x="235978" y="1350592"/>
                    <a:pt x="0" y="1114614"/>
                    <a:pt x="0" y="823521"/>
                  </a:cubicBezTo>
                  <a:cubicBezTo>
                    <a:pt x="0" y="591722"/>
                    <a:pt x="149634" y="394871"/>
                    <a:pt x="358347" y="326560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43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4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2597561" y="1186518"/>
            <a:ext cx="6301112" cy="1458273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23" name="圆角矩形 22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圆角矩形 28"/>
            <p:cNvSpPr/>
            <p:nvPr/>
          </p:nvSpPr>
          <p:spPr>
            <a:xfrm>
              <a:off x="4351930" y="1330004"/>
              <a:ext cx="3742172" cy="267112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646880" y="3124882"/>
            <a:ext cx="6133061" cy="1614386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31" name="圆角矩形 30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圆角矩形 31"/>
            <p:cNvSpPr/>
            <p:nvPr/>
          </p:nvSpPr>
          <p:spPr>
            <a:xfrm>
              <a:off x="4351930" y="1330004"/>
              <a:ext cx="3742172" cy="2671122"/>
            </a:xfrm>
            <a:prstGeom prst="roundRect">
              <a:avLst/>
            </a:prstGeom>
            <a:solidFill>
              <a:srgbClr val="5380F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3" name="TextBox 23"/>
          <p:cNvSpPr>
            <a:spLocks noChangeArrowheads="1"/>
          </p:cNvSpPr>
          <p:nvPr/>
        </p:nvSpPr>
        <p:spPr bwMode="auto">
          <a:xfrm>
            <a:off x="2838423" y="1380080"/>
            <a:ext cx="5888819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sym typeface="微软雅黑" pitchFamily="34" charset="-122"/>
              </a:rPr>
              <a:t>当今以</a:t>
            </a:r>
            <a:r>
              <a:rPr lang="zh-CN" altLang="en-US" sz="1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sym typeface="微软雅黑" pitchFamily="34" charset="-122"/>
              </a:rPr>
              <a:t>深度学习</a:t>
            </a:r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sym typeface="微软雅黑" pitchFamily="34" charset="-122"/>
              </a:rPr>
              <a:t>为代表的人工智能摧枯拉朽般</a:t>
            </a:r>
            <a:r>
              <a:rPr lang="zh-CN" altLang="en-US" sz="1600">
                <a:solidFill>
                  <a:schemeClr val="tx1">
                    <a:lumMod val="85000"/>
                    <a:lumOff val="1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sym typeface="微软雅黑" pitchFamily="34" charset="-122"/>
              </a:rPr>
              <a:t>地横扫了计算机科学</a:t>
            </a:r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sym typeface="微软雅黑" pitchFamily="34" charset="-122"/>
              </a:rPr>
              <a:t>的所有领域，</a:t>
            </a:r>
            <a:r>
              <a:rPr lang="zh-CN" altLang="en-US" sz="1600">
                <a:solidFill>
                  <a:schemeClr val="tx1">
                    <a:lumMod val="85000"/>
                    <a:lumOff val="1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sym typeface="微软雅黑" pitchFamily="34" charset="-122"/>
              </a:rPr>
              <a:t>并正在向其他</a:t>
            </a:r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sym typeface="微软雅黑" pitchFamily="34" charset="-122"/>
              </a:rPr>
              <a:t>许多科学技术领域应用中</a:t>
            </a:r>
            <a:r>
              <a:rPr lang="zh-CN" altLang="en-US" sz="1600">
                <a:solidFill>
                  <a:schemeClr val="tx1">
                    <a:lumMod val="85000"/>
                    <a:lumOff val="1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sym typeface="微软雅黑" pitchFamily="34" charset="-122"/>
              </a:rPr>
              <a:t>渗透。但目前</a:t>
            </a:r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sym typeface="微软雅黑" pitchFamily="34" charset="-122"/>
              </a:rPr>
              <a:t>它已经遇到了瓶颈</a:t>
            </a:r>
            <a:endParaRPr lang="en-US" altLang="zh-CN" sz="1600" dirty="0">
              <a:solidFill>
                <a:schemeClr val="tx1">
                  <a:lumMod val="85000"/>
                  <a:lumOff val="15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  <a:sym typeface="微软雅黑" pitchFamily="34" charset="-122"/>
            </a:endParaRPr>
          </a:p>
        </p:txBody>
      </p:sp>
      <p:sp>
        <p:nvSpPr>
          <p:cNvPr id="38" name="TextBox 24"/>
          <p:cNvSpPr>
            <a:spLocks noChangeArrowheads="1"/>
          </p:cNvSpPr>
          <p:nvPr/>
        </p:nvSpPr>
        <p:spPr bwMode="auto">
          <a:xfrm>
            <a:off x="806168" y="1436179"/>
            <a:ext cx="874712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应用现状</a:t>
            </a:r>
          </a:p>
        </p:txBody>
      </p:sp>
      <p:sp>
        <p:nvSpPr>
          <p:cNvPr id="39" name="TextBox 31"/>
          <p:cNvSpPr>
            <a:spLocks noChangeArrowheads="1"/>
          </p:cNvSpPr>
          <p:nvPr/>
        </p:nvSpPr>
        <p:spPr bwMode="auto">
          <a:xfrm>
            <a:off x="7537294" y="3338935"/>
            <a:ext cx="874713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存在问题</a:t>
            </a:r>
          </a:p>
        </p:txBody>
      </p:sp>
      <p:sp>
        <p:nvSpPr>
          <p:cNvPr id="40" name="TextBox 25"/>
          <p:cNvSpPr>
            <a:spLocks noChangeArrowheads="1"/>
          </p:cNvSpPr>
          <p:nvPr/>
        </p:nvSpPr>
        <p:spPr bwMode="auto">
          <a:xfrm>
            <a:off x="848768" y="3300861"/>
            <a:ext cx="5713233" cy="34470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CN" altLang="en-US" sz="16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微软雅黑" pitchFamily="34" charset="-122"/>
              </a:rPr>
              <a:t>深度学习目前比较根本的问题在于没有公认的理论解释，即所谓的</a:t>
            </a:r>
            <a:r>
              <a:rPr lang="zh-CN" altLang="en-US" sz="1600" b="1" dirty="0">
                <a:latin typeface="楷体" panose="02010609060101010101" pitchFamily="49" charset="-122"/>
                <a:ea typeface="楷体" panose="02010609060101010101" pitchFamily="49" charset="-122"/>
                <a:sym typeface="微软雅黑" pitchFamily="34" charset="-122"/>
              </a:rPr>
              <a:t>黑箱问题</a:t>
            </a:r>
            <a:r>
              <a:rPr lang="zh-CN" altLang="en-US" sz="16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微软雅黑" pitchFamily="34" charset="-122"/>
              </a:rPr>
              <a:t>。</a:t>
            </a:r>
            <a:r>
              <a:rPr lang="zh-CN" altLang="en-US" b="1" dirty="0"/>
              <a:t> </a:t>
            </a:r>
            <a:r>
              <a:rPr lang="en-US" altLang="zh-CN" b="1" dirty="0"/>
              <a:t>AI</a:t>
            </a:r>
            <a:r>
              <a:rPr lang="zh-CN" altLang="en-US" b="1" dirty="0"/>
              <a:t>的应用场景是最大的问题，不可解释性是深度学习的最重大问题</a:t>
            </a:r>
            <a:endParaRPr lang="en-US" altLang="zh-CN" sz="16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  <a:sym typeface="微软雅黑" pitchFamily="34" charset="-122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CN" altLang="en-US" dirty="0"/>
              <a:t>尽管围绕基于机器学习的人工智能系统出现了大量创新，但各大行业仍对其大规模影响感到困惑。这在关键系统的上下文中尤其有效，因为大规模采用需要健壮性、信任，特别是解释。纯基于机器学习的方法已经出现，但未能解决可解释性的核心原则，即如何用人类可理解的方式来解释一个决定。为了解决机器学习中的可解释性问题，知识图表现出了适合目的的特征。我们将回顾知识图如何适应人工智能系统的进展解释，并最终大规模采用人工智能。</a:t>
            </a:r>
            <a:endParaRPr lang="en-US" altLang="zh-CN" sz="16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  <a:sym typeface="微软雅黑" pitchFamily="34" charset="-122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999265AE-5640-4B79-816B-2B7DF56EF69B}"/>
              </a:ext>
            </a:extLst>
          </p:cNvPr>
          <p:cNvSpPr txBox="1"/>
          <p:nvPr/>
        </p:nvSpPr>
        <p:spPr>
          <a:xfrm>
            <a:off x="908958" y="206330"/>
            <a:ext cx="1531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spc="3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000" spc="300" dirty="0">
                <a:latin typeface="楷体" panose="02010609060101010101" pitchFamily="49" charset="-122"/>
                <a:ea typeface="楷体" panose="02010609060101010101" pitchFamily="49" charset="-122"/>
              </a:rPr>
              <a:t>研究背景</a:t>
            </a:r>
            <a:endParaRPr lang="zh-CN" altLang="en-US" sz="2000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7403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2" fill="hold" nodeType="after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1" dur="5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" dur="5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5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6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8" presetID="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0" dur="5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1" dur="5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3" presetID="2" presetClass="entr" presetSubtype="2" fill="hold" grpId="0" nodeType="after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25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26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9" dur="5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" dur="5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1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3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4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5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6" presetID="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8" dur="5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9" dur="5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3" grpId="0" animBg="1"/>
          <p:bldP spid="33" grpId="0" bldLvl="0" autoUpdateAnimBg="0"/>
          <p:bldP spid="38" grpId="0" bldLvl="0" autoUpdateAnimBg="0"/>
          <p:bldP spid="39" grpId="0" bldLvl="0" autoUpdateAnimBg="0"/>
          <p:bldP spid="40" grpId="0" bldLvl="0" autoUpdateAnimBg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1" dur="5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" dur="5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5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6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8" presetID="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0" dur="5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1" dur="5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3" presetID="2" presetClass="entr" presetSubtype="2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9" dur="5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" dur="5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1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3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4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5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6" presetID="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8" dur="5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9" dur="5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3" grpId="0" animBg="1"/>
          <p:bldP spid="33" grpId="0" bldLvl="0" autoUpdateAnimBg="0"/>
          <p:bldP spid="38" grpId="0" bldLvl="0" autoUpdateAnimBg="0"/>
          <p:bldP spid="39" grpId="0" bldLvl="0" autoUpdateAnimBg="0"/>
          <p:bldP spid="40" grpId="0" bldLvl="0" autoUpdateAnimBg="0"/>
        </p:bldLst>
      </p:timing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" name="Picture 4" descr="F:\0PPT素材\背景及图片\白麻子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10" y="-674913"/>
            <a:ext cx="9144000" cy="5718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直接连接符 23"/>
          <p:cNvCxnSpPr/>
          <p:nvPr/>
        </p:nvCxnSpPr>
        <p:spPr>
          <a:xfrm>
            <a:off x="515258" y="624114"/>
            <a:ext cx="8113487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646881" y="242194"/>
            <a:ext cx="274777" cy="274777"/>
          </a:xfrm>
          <a:prstGeom prst="ellipse">
            <a:avLst/>
          </a:prstGeom>
          <a:solidFill>
            <a:srgbClr val="5380F7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2" name="直接连接符 51"/>
          <p:cNvCxnSpPr/>
          <p:nvPr/>
        </p:nvCxnSpPr>
        <p:spPr>
          <a:xfrm rot="5400000">
            <a:off x="2712840" y="2919449"/>
            <a:ext cx="4248151" cy="0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/>
          <p:cNvCxnSpPr/>
          <p:nvPr/>
        </p:nvCxnSpPr>
        <p:spPr>
          <a:xfrm>
            <a:off x="544924" y="1562572"/>
            <a:ext cx="0" cy="910511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  <a:head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 flipV="1">
            <a:off x="1741386" y="3352642"/>
            <a:ext cx="0" cy="370007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  <a:head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5045040" y="1962613"/>
            <a:ext cx="4046349" cy="830997"/>
          </a:xfrm>
          <a:prstGeom prst="rect">
            <a:avLst/>
          </a:prstGeom>
          <a:noFill/>
          <a:ln w="3175">
            <a:solidFill>
              <a:schemeClr val="bg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每一层神经网络的特征</a:t>
            </a:r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本征值</a:t>
            </a:r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学习的结果输出应该是一个</a:t>
            </a:r>
            <a:r>
              <a:rPr lang="zh-CN" altLang="zh-CN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量子测量</a:t>
            </a:r>
            <a:r>
              <a:rPr lang="zh-CN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，所以需要有</a:t>
            </a:r>
            <a:r>
              <a:rPr lang="zh-CN" altLang="zh-CN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激活函数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zh-CN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即确定其</a:t>
            </a:r>
            <a:r>
              <a:rPr lang="zh-CN" altLang="zh-CN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概率分布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1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59" name="组合 58"/>
          <p:cNvGrpSpPr/>
          <p:nvPr/>
        </p:nvGrpSpPr>
        <p:grpSpPr>
          <a:xfrm>
            <a:off x="404357" y="917341"/>
            <a:ext cx="4302136" cy="1077218"/>
            <a:chOff x="890323" y="3131012"/>
            <a:chExt cx="3669178" cy="1048960"/>
          </a:xfrm>
        </p:grpSpPr>
        <p:sp>
          <p:nvSpPr>
            <p:cNvPr id="63" name="椭圆 62"/>
            <p:cNvSpPr/>
            <p:nvPr/>
          </p:nvSpPr>
          <p:spPr>
            <a:xfrm>
              <a:off x="890323" y="3271367"/>
              <a:ext cx="311087" cy="311087"/>
            </a:xfrm>
            <a:prstGeom prst="ellipse">
              <a:avLst/>
            </a:prstGeom>
            <a:solidFill>
              <a:srgbClr val="5380F7"/>
            </a:solidFill>
            <a:ln>
              <a:noFill/>
            </a:ln>
            <a:effectLst>
              <a:outerShdw blurRad="88900" dist="63500" dir="8100000" algn="tr" rotWithShape="0">
                <a:prstClr val="black">
                  <a:alpha val="57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bg1"/>
                  </a:solidFill>
                </a:rPr>
                <a:t>1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1338832" y="3131012"/>
              <a:ext cx="3220669" cy="104896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>
              <a:defPPr>
                <a:defRPr lang="zh-CN"/>
              </a:defPPr>
              <a:lvl1pPr algn="ctr">
                <a:defRPr sz="1400" b="1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defRPr>
              </a:lvl1pPr>
            </a:lstStyle>
            <a:p>
              <a:pPr algn="l">
                <a:lnSpc>
                  <a:spcPct val="100000"/>
                </a:lnSpc>
              </a:pPr>
              <a:r>
                <a:rPr lang="zh-CN" altLang="en-US" b="0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物理系统得到的结果都是通过</a:t>
              </a:r>
              <a:r>
                <a:rPr lang="zh-CN" altLang="en-US" b="0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测量</a:t>
              </a:r>
              <a:r>
                <a:rPr lang="zh-CN" altLang="en-US" b="0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获得的，测量不同于一般经典物理，在量子力学会对被测量子系统产生影响，比如改变被之中，</a:t>
              </a:r>
              <a:r>
                <a:rPr lang="zh-CN" altLang="en-US" b="0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量子测量</a:t>
              </a:r>
              <a:r>
                <a:rPr lang="zh-CN" altLang="en-US" b="0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测量子系统的状态</a:t>
              </a:r>
              <a:r>
                <a:rPr lang="en-US" altLang="zh-CN" b="0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(</a:t>
              </a:r>
              <a:r>
                <a:rPr lang="zh-CN" altLang="en-US" b="0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波函数坍缩</a:t>
              </a:r>
              <a:r>
                <a:rPr lang="en-US" altLang="zh-CN" b="0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),</a:t>
              </a:r>
              <a:r>
                <a:rPr lang="zh-CN" altLang="en-US" b="0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测量结果是一个统计结果。</a:t>
              </a:r>
              <a:endParaRPr lang="en-US" altLang="zh-CN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66" name="组合 65"/>
          <p:cNvGrpSpPr/>
          <p:nvPr/>
        </p:nvGrpSpPr>
        <p:grpSpPr>
          <a:xfrm>
            <a:off x="466405" y="2393142"/>
            <a:ext cx="4105596" cy="1077985"/>
            <a:chOff x="930200" y="1980214"/>
            <a:chExt cx="3997897" cy="1049712"/>
          </a:xfrm>
        </p:grpSpPr>
        <p:sp>
          <p:nvSpPr>
            <p:cNvPr id="70" name="椭圆 69"/>
            <p:cNvSpPr/>
            <p:nvPr/>
          </p:nvSpPr>
          <p:spPr>
            <a:xfrm>
              <a:off x="930200" y="2033603"/>
              <a:ext cx="309526" cy="309527"/>
            </a:xfrm>
            <a:prstGeom prst="ellipse">
              <a:avLst/>
            </a:prstGeom>
            <a:solidFill>
              <a:srgbClr val="5380F7"/>
            </a:solidFill>
            <a:ln>
              <a:noFill/>
            </a:ln>
            <a:effectLst>
              <a:outerShdw blurRad="88900" dist="63500" dir="8100000" algn="tr" rotWithShape="0">
                <a:prstClr val="black">
                  <a:alpha val="57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>
                  <a:solidFill>
                    <a:schemeClr val="bg1"/>
                  </a:solidFill>
                </a:rPr>
                <a:t>2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/>
                <p:cNvSpPr txBox="1"/>
                <p:nvPr/>
              </p:nvSpPr>
              <p:spPr>
                <a:xfrm>
                  <a:off x="1345018" y="1980214"/>
                  <a:ext cx="3583079" cy="104971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>
                  <a:defPPr>
                    <a:defRPr lang="zh-CN"/>
                  </a:defPPr>
                  <a:lvl1pPr algn="ctr">
                    <a:defRPr sz="1400" b="1">
                      <a:solidFill>
                        <a:schemeClr val="bg1"/>
                      </a:solidFill>
                      <a:latin typeface="微软雅黑" pitchFamily="34" charset="-122"/>
                      <a:ea typeface="微软雅黑" pitchFamily="34" charset="-122"/>
                    </a:defRPr>
                  </a:lvl1pPr>
                </a:lstStyle>
                <a:p>
                  <a:pPr algn="l">
                    <a:lnSpc>
                      <a:spcPct val="100000"/>
                    </a:lnSpc>
                  </a:pPr>
                  <a:r>
                    <a:rPr lang="zh-CN" altLang="en-US" b="0" dirty="0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rPr>
                    <a:t>当进行力学量测量的时候，态坍缩到了这个力学量的</a:t>
                  </a:r>
                  <a:r>
                    <a:rPr lang="zh-CN" altLang="en-US" b="0" dirty="0">
                      <a:solidFill>
                        <a:srgbClr val="FF0000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rPr>
                    <a:t>本征态</a:t>
                  </a:r>
                  <a:r>
                    <a:rPr lang="zh-CN" altLang="en-US" b="0" dirty="0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rPr>
                    <a:t>，力学量值是其</a:t>
                  </a:r>
                  <a:r>
                    <a:rPr lang="zh-CN" altLang="en-US" b="0" dirty="0">
                      <a:solidFill>
                        <a:srgbClr val="FF0000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rPr>
                    <a:t>本征值</a:t>
                  </a:r>
                  <a:r>
                    <a:rPr lang="zh-CN" altLang="en-US" b="0" dirty="0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rPr>
                    <a:t>，但是也可能得到其他的本征值，即也可能坍缩到其他的动量本征态，这是一个概率，所以必须有</a:t>
                  </a:r>
                  <a14:m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zh-CN" altLang="en-US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altLang="zh-CN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𝑖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altLang="zh-CN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CN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zh-CN" altLang="en-US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</a:rPr>
                                <m:t>𝜄</m:t>
                              </m:r>
                            </m:sup>
                          </m:sSubSup>
                        </m:e>
                      </m:nary>
                    </m:oMath>
                  </a14:m>
                  <a:r>
                    <a:rPr lang="en-US" altLang="zh-CN" b="0" dirty="0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rPr>
                    <a:t>=1</a:t>
                  </a:r>
                  <a:r>
                    <a:rPr lang="zh-CN" altLang="en-US" b="0" dirty="0">
                      <a:solidFill>
                        <a:schemeClr val="tx1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</a:rPr>
                    <a:t>即要满足归一化条件。</a:t>
                  </a:r>
                  <a:endParaRPr lang="zh-CN" altLang="en-US" sz="1200" b="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68" name="TextBox 6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5018" y="1980214"/>
                  <a:ext cx="3583079" cy="1049712"/>
                </a:xfrm>
                <a:prstGeom prst="rect">
                  <a:avLst/>
                </a:prstGeom>
                <a:blipFill>
                  <a:blip r:embed="rId6"/>
                  <a:stretch>
                    <a:fillRect l="-8609" t="-5682" b="-5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1" name="TextBox 34">
            <a:extLst>
              <a:ext uri="{FF2B5EF4-FFF2-40B4-BE49-F238E27FC236}">
                <a16:creationId xmlns:a16="http://schemas.microsoft.com/office/drawing/2014/main" id="{9A089933-8C4C-4050-A1D1-59C8CCDD6125}"/>
              </a:ext>
            </a:extLst>
          </p:cNvPr>
          <p:cNvSpPr txBox="1"/>
          <p:nvPr/>
        </p:nvSpPr>
        <p:spPr>
          <a:xfrm>
            <a:off x="908958" y="206330"/>
            <a:ext cx="23262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spc="300" dirty="0">
                <a:latin typeface="楷体" panose="02010609060101010101" pitchFamily="49" charset="-122"/>
                <a:ea typeface="楷体" panose="02010609060101010101" pitchFamily="49" charset="-122"/>
              </a:rPr>
              <a:t> 1.4</a:t>
            </a:r>
            <a:r>
              <a:rPr lang="zh-CN" altLang="en-US" sz="2000" spc="300" dirty="0">
                <a:latin typeface="楷体" panose="02010609060101010101" pitchFamily="49" charset="-122"/>
                <a:ea typeface="楷体" panose="02010609060101010101" pitchFamily="49" charset="-122"/>
              </a:rPr>
              <a:t>力学量测量</a:t>
            </a:r>
            <a:endParaRPr lang="zh-CN" altLang="en-US" sz="2000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BA1C932-B601-44AC-BF94-8EED97D8EE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83086"/>
              </p:ext>
            </p:extLst>
          </p:nvPr>
        </p:nvGraphicFramePr>
        <p:xfrm>
          <a:off x="4889504" y="784689"/>
          <a:ext cx="4201885" cy="762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7" imgW="3035160" imgH="507960" progId="Equation.DSMT4">
                  <p:embed/>
                </p:oleObj>
              </mc:Choice>
              <mc:Fallback>
                <p:oleObj name="Equation" r:id="rId7" imgW="3035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89504" y="784689"/>
                        <a:ext cx="4201885" cy="762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362BD1EA-585C-402D-94C9-389698EE47F9}"/>
              </a:ext>
            </a:extLst>
          </p:cNvPr>
          <p:cNvCxnSpPr>
            <a:cxnSpLocks/>
          </p:cNvCxnSpPr>
          <p:nvPr/>
        </p:nvCxnSpPr>
        <p:spPr>
          <a:xfrm flipV="1">
            <a:off x="6804941" y="1571935"/>
            <a:ext cx="0" cy="422624"/>
          </a:xfrm>
          <a:prstGeom prst="straightConnector1">
            <a:avLst/>
          </a:prstGeom>
          <a:ln w="57150">
            <a:solidFill>
              <a:srgbClr val="1A3F6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57">
            <a:extLst>
              <a:ext uri="{FF2B5EF4-FFF2-40B4-BE49-F238E27FC236}">
                <a16:creationId xmlns:a16="http://schemas.microsoft.com/office/drawing/2014/main" id="{6CB49AAF-1142-4D3E-B8EE-3CD17744F4C7}"/>
              </a:ext>
            </a:extLst>
          </p:cNvPr>
          <p:cNvSpPr txBox="1"/>
          <p:nvPr/>
        </p:nvSpPr>
        <p:spPr>
          <a:xfrm>
            <a:off x="4972284" y="3138654"/>
            <a:ext cx="4041338" cy="1815882"/>
          </a:xfrm>
          <a:prstGeom prst="rect">
            <a:avLst/>
          </a:prstGeom>
          <a:noFill/>
          <a:ln w="3175"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统计的世界观</a:t>
            </a:r>
            <a:endParaRPr lang="en-US" altLang="zh-CN" sz="16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聚合：    如平均</a:t>
            </a:r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      </a:t>
            </a: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信息测量：基于分布的采样，而不至 </a:t>
            </a:r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			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于担心丢失太多信息</a:t>
            </a:r>
            <a:endParaRPr lang="en-US" altLang="zh-CN" sz="16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似然度：  特定分布下的概率</a:t>
            </a:r>
            <a:endParaRPr lang="en-US" altLang="zh-CN" sz="16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内部比较：数据内部的异质性。</a:t>
            </a:r>
            <a:endParaRPr lang="en-US" altLang="zh-CN" sz="16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回归：    测量值是围绕平均值的涨落</a:t>
            </a:r>
            <a:endParaRPr lang="en-US" altLang="zh-CN" sz="1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C3214ED-0602-4F4E-B22F-B9719A956372}"/>
              </a:ext>
            </a:extLst>
          </p:cNvPr>
          <p:cNvSpPr txBox="1"/>
          <p:nvPr/>
        </p:nvSpPr>
        <p:spPr>
          <a:xfrm>
            <a:off x="492800" y="3722649"/>
            <a:ext cx="402707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量子力学中的测量描述语言是</a:t>
            </a:r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统计学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，统计学是一门独立学科，是抽象的工具，它有几大支柱。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zh-CN" altLang="en-US" dirty="0"/>
          </a:p>
        </p:txBody>
      </p:sp>
      <p:sp>
        <p:nvSpPr>
          <p:cNvPr id="30" name="燕尾形箭头 30">
            <a:extLst>
              <a:ext uri="{FF2B5EF4-FFF2-40B4-BE49-F238E27FC236}">
                <a16:creationId xmlns:a16="http://schemas.microsoft.com/office/drawing/2014/main" id="{B02D33B3-E739-4880-BCBB-16D6BBCF942D}"/>
              </a:ext>
            </a:extLst>
          </p:cNvPr>
          <p:cNvSpPr/>
          <p:nvPr/>
        </p:nvSpPr>
        <p:spPr>
          <a:xfrm flipV="1">
            <a:off x="4165380" y="1814982"/>
            <a:ext cx="879660" cy="594795"/>
          </a:xfrm>
          <a:prstGeom prst="notchedRightArrow">
            <a:avLst>
              <a:gd name="adj1" fmla="val 50000"/>
              <a:gd name="adj2" fmla="val 50000"/>
            </a:avLst>
          </a:prstGeom>
          <a:solidFill>
            <a:srgbClr val="5380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1" tIns="45716" rIns="91431" bIns="45716" anchor="ctr"/>
          <a:lstStyle/>
          <a:p>
            <a:pPr algn="ctr" defTabSz="91376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90"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802967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1" dur="4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9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3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31" grpId="0" animBg="1"/>
      <p:bldP spid="6" grpId="0"/>
      <p:bldP spid="3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" name="Picture 4" descr="F:\0PPT素材\背景及图片\白麻子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071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直接连接符 23"/>
          <p:cNvCxnSpPr/>
          <p:nvPr/>
        </p:nvCxnSpPr>
        <p:spPr>
          <a:xfrm>
            <a:off x="515257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646880" y="242192"/>
            <a:ext cx="274777" cy="274777"/>
          </a:xfrm>
          <a:prstGeom prst="ellipse">
            <a:avLst/>
          </a:prstGeom>
          <a:solidFill>
            <a:srgbClr val="5380F7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784268" y="931928"/>
            <a:ext cx="7532746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ct val="150000"/>
              </a:lnSpc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pPr>
              <a:lnSpc>
                <a:spcPct val="10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能量</a:t>
            </a:r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物理学乃至整个自然科学的一个最的重要概念。能量的分析极大的简化对物质运动的分析。能量是运动转化度量，能量守恒，能量是可加量。</a:t>
            </a:r>
          </a:p>
        </p:txBody>
      </p:sp>
      <p:sp>
        <p:nvSpPr>
          <p:cNvPr id="31" name="燕尾形箭头 30"/>
          <p:cNvSpPr/>
          <p:nvPr/>
        </p:nvSpPr>
        <p:spPr>
          <a:xfrm flipV="1">
            <a:off x="3578405" y="1777272"/>
            <a:ext cx="898740" cy="548584"/>
          </a:xfrm>
          <a:prstGeom prst="notchedRightArrow">
            <a:avLst/>
          </a:prstGeom>
          <a:solidFill>
            <a:srgbClr val="5380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1" tIns="45716" rIns="91431" bIns="45716" anchor="ctr"/>
          <a:lstStyle/>
          <a:p>
            <a:pPr algn="ctr" defTabSz="91376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90"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44" name="TextBox 21">
            <a:extLst>
              <a:ext uri="{FF2B5EF4-FFF2-40B4-BE49-F238E27FC236}">
                <a16:creationId xmlns:a16="http://schemas.microsoft.com/office/drawing/2014/main" id="{C918F56F-F92A-4ADD-A57D-9251F2540788}"/>
              </a:ext>
            </a:extLst>
          </p:cNvPr>
          <p:cNvSpPr txBox="1"/>
          <p:nvPr/>
        </p:nvSpPr>
        <p:spPr>
          <a:xfrm>
            <a:off x="4666857" y="1678534"/>
            <a:ext cx="4277896" cy="1107996"/>
          </a:xfrm>
          <a:prstGeom prst="rect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ct val="150000"/>
              </a:lnSpc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深度学习中的能量模型：</a:t>
            </a:r>
            <a:endParaRPr lang="en-US" altLang="zh-CN" sz="1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例如受限玻尔兹曼机的能量函数形式</a:t>
            </a:r>
            <a:r>
              <a:rPr lang="en-US" altLang="zh-CN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哈密顿量</a:t>
            </a:r>
            <a:r>
              <a:rPr lang="en-US" altLang="zh-CN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与物理学中著名的伊辛模型相同。</a:t>
            </a:r>
            <a:endParaRPr lang="en-US" altLang="zh-CN" sz="1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TextBox 34">
            <a:extLst>
              <a:ext uri="{FF2B5EF4-FFF2-40B4-BE49-F238E27FC236}">
                <a16:creationId xmlns:a16="http://schemas.microsoft.com/office/drawing/2014/main" id="{3A9CC2F7-25DF-457C-8984-BFC25195CED2}"/>
              </a:ext>
            </a:extLst>
          </p:cNvPr>
          <p:cNvSpPr txBox="1"/>
          <p:nvPr/>
        </p:nvSpPr>
        <p:spPr>
          <a:xfrm>
            <a:off x="908958" y="206330"/>
            <a:ext cx="20313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spc="300" dirty="0">
                <a:latin typeface="楷体" panose="02010609060101010101" pitchFamily="49" charset="-122"/>
                <a:ea typeface="楷体" panose="02010609060101010101" pitchFamily="49" charset="-122"/>
              </a:rPr>
              <a:t> 1.5</a:t>
            </a:r>
            <a:r>
              <a:rPr lang="zh-CN" altLang="en-US" sz="2000" spc="300" dirty="0">
                <a:latin typeface="楷体" panose="02010609060101010101" pitchFamily="49" charset="-122"/>
                <a:ea typeface="楷体" panose="02010609060101010101" pitchFamily="49" charset="-122"/>
              </a:rPr>
              <a:t>哈密顿量</a:t>
            </a:r>
            <a:endParaRPr lang="zh-CN" altLang="en-US" sz="2000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27" name="TextBox 21">
            <a:extLst>
              <a:ext uri="{FF2B5EF4-FFF2-40B4-BE49-F238E27FC236}">
                <a16:creationId xmlns:a16="http://schemas.microsoft.com/office/drawing/2014/main" id="{35EF9767-BB06-4B51-882B-C56A00280565}"/>
              </a:ext>
            </a:extLst>
          </p:cNvPr>
          <p:cNvSpPr txBox="1"/>
          <p:nvPr/>
        </p:nvSpPr>
        <p:spPr>
          <a:xfrm>
            <a:off x="1142999" y="1784181"/>
            <a:ext cx="2006917" cy="7386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ct val="150000"/>
              </a:lnSpc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量子力学</a:t>
            </a:r>
            <a:r>
              <a:rPr lang="zh-CN" altLang="en-US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能量</a:t>
            </a:r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算符</a:t>
            </a:r>
            <a:r>
              <a:rPr lang="zh-CN" altLang="en-US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哈密顿量</a:t>
            </a:r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表示。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2CC2F769-CAB7-4B80-B5F5-76E2D767E564}"/>
              </a:ext>
            </a:extLst>
          </p:cNvPr>
          <p:cNvSpPr/>
          <p:nvPr/>
        </p:nvSpPr>
        <p:spPr>
          <a:xfrm>
            <a:off x="1528795" y="3749907"/>
            <a:ext cx="58967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从物理的视角看</a:t>
            </a:r>
            <a:r>
              <a:rPr lang="en-US" altLang="zh-CN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zh-CN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目前</a:t>
            </a:r>
            <a:r>
              <a:rPr lang="zh-CN" altLang="en-US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深度学习</a:t>
            </a:r>
            <a:r>
              <a:rPr lang="zh-CN" altLang="zh-CN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使用的力学量算符模型有</a:t>
            </a:r>
            <a:r>
              <a:rPr lang="en-US" altLang="zh-CN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zh-CN" altLang="zh-CN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0" algn="just">
              <a:spcAft>
                <a:spcPts val="0"/>
              </a:spcAft>
            </a:pPr>
            <a:r>
              <a:rPr lang="zh-CN" altLang="en-US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zh-CN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能量</a:t>
            </a:r>
            <a:r>
              <a:rPr lang="en-US" altLang="zh-CN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-------</a:t>
            </a:r>
            <a:r>
              <a:rPr lang="zh-CN" altLang="zh-CN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其代表是</a:t>
            </a:r>
            <a:r>
              <a:rPr lang="zh-CN" altLang="zh-CN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受限玻尔兹曼机</a:t>
            </a:r>
            <a:r>
              <a:rPr lang="zh-CN" altLang="en-US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zh-CN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zh-CN" altLang="en-US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zh-CN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平移</a:t>
            </a:r>
            <a:r>
              <a:rPr lang="zh-CN" altLang="zh-CN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算符</a:t>
            </a:r>
            <a:r>
              <a:rPr lang="en-US" altLang="zh-CN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---</a:t>
            </a:r>
            <a:r>
              <a:rPr lang="zh-CN" altLang="zh-CN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其代表是</a:t>
            </a:r>
            <a:r>
              <a:rPr lang="zh-CN" altLang="zh-CN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卷积神经网络</a:t>
            </a:r>
            <a:r>
              <a:rPr lang="zh-CN" altLang="en-US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zh-CN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TextBox 21">
            <a:extLst>
              <a:ext uri="{FF2B5EF4-FFF2-40B4-BE49-F238E27FC236}">
                <a16:creationId xmlns:a16="http://schemas.microsoft.com/office/drawing/2014/main" id="{3A3694A3-4FA3-4EE8-B9F5-95BD5402ACE1}"/>
              </a:ext>
            </a:extLst>
          </p:cNvPr>
          <p:cNvSpPr txBox="1"/>
          <p:nvPr/>
        </p:nvSpPr>
        <p:spPr>
          <a:xfrm>
            <a:off x="2348570" y="3004533"/>
            <a:ext cx="997290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ct val="150000"/>
              </a:lnSpc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zh-CN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平移算符</a:t>
            </a:r>
            <a:endParaRPr lang="zh-CN" altLang="en-US" sz="1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燕尾形箭头 30">
            <a:extLst>
              <a:ext uri="{FF2B5EF4-FFF2-40B4-BE49-F238E27FC236}">
                <a16:creationId xmlns:a16="http://schemas.microsoft.com/office/drawing/2014/main" id="{59484DE7-B4FC-4CF0-91D0-52AFFBDBF353}"/>
              </a:ext>
            </a:extLst>
          </p:cNvPr>
          <p:cNvSpPr/>
          <p:nvPr/>
        </p:nvSpPr>
        <p:spPr>
          <a:xfrm flipV="1">
            <a:off x="3578405" y="2914907"/>
            <a:ext cx="898740" cy="548584"/>
          </a:xfrm>
          <a:prstGeom prst="notchedRightArrow">
            <a:avLst/>
          </a:prstGeom>
          <a:solidFill>
            <a:srgbClr val="5380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1" tIns="45716" rIns="91431" bIns="45716" anchor="ctr"/>
          <a:lstStyle/>
          <a:p>
            <a:pPr algn="ctr" defTabSz="91376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90"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14" name="TextBox 21">
            <a:extLst>
              <a:ext uri="{FF2B5EF4-FFF2-40B4-BE49-F238E27FC236}">
                <a16:creationId xmlns:a16="http://schemas.microsoft.com/office/drawing/2014/main" id="{912A566F-F666-4787-9B24-EED6636547D6}"/>
              </a:ext>
            </a:extLst>
          </p:cNvPr>
          <p:cNvSpPr txBox="1"/>
          <p:nvPr/>
        </p:nvSpPr>
        <p:spPr>
          <a:xfrm>
            <a:off x="4666857" y="3027674"/>
            <a:ext cx="2758638" cy="369332"/>
          </a:xfrm>
          <a:prstGeom prst="rect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ct val="150000"/>
              </a:lnSpc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卷积神经网络中的</a:t>
            </a:r>
            <a:r>
              <a:rPr lang="zh-CN" altLang="en-US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卷积</a:t>
            </a:r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操作。</a:t>
            </a:r>
            <a:endParaRPr lang="en-US" altLang="zh-CN" sz="16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16714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1" grpId="0" animBg="1"/>
      <p:bldP spid="44" grpId="0" animBg="1"/>
      <p:bldP spid="27" grpId="0"/>
      <p:bldP spid="28" grpId="0"/>
      <p:bldP spid="11" grpId="0"/>
      <p:bldP spid="12" grpId="0" animBg="1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" name="Picture 4" descr="F:\0PPT素材\背景及图片\白麻子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1247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直接连接符 23"/>
          <p:cNvCxnSpPr/>
          <p:nvPr/>
        </p:nvCxnSpPr>
        <p:spPr>
          <a:xfrm>
            <a:off x="515257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646880" y="242192"/>
            <a:ext cx="274777" cy="274777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1070517" y="195900"/>
            <a:ext cx="41817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spc="300" dirty="0">
                <a:latin typeface="楷体" panose="02010609060101010101" pitchFamily="49" charset="-122"/>
                <a:ea typeface="楷体" panose="02010609060101010101" pitchFamily="49" charset="-122"/>
              </a:rPr>
              <a:t>宏观角度：量子统计物理学</a:t>
            </a:r>
          </a:p>
        </p:txBody>
      </p:sp>
      <p:grpSp>
        <p:nvGrpSpPr>
          <p:cNvPr id="73" name="组合 72"/>
          <p:cNvGrpSpPr/>
          <p:nvPr/>
        </p:nvGrpSpPr>
        <p:grpSpPr>
          <a:xfrm>
            <a:off x="7607744" y="3950241"/>
            <a:ext cx="1013741" cy="922146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4" name="同心圆 7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5" name="椭圆 74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9" name="TextBox 67">
            <a:extLst>
              <a:ext uri="{FF2B5EF4-FFF2-40B4-BE49-F238E27FC236}">
                <a16:creationId xmlns:a16="http://schemas.microsoft.com/office/drawing/2014/main" id="{85E2047D-2E26-43BD-B3B4-9B6E1E6ED8E9}"/>
              </a:ext>
            </a:extLst>
          </p:cNvPr>
          <p:cNvSpPr txBox="1"/>
          <p:nvPr/>
        </p:nvSpPr>
        <p:spPr>
          <a:xfrm>
            <a:off x="552537" y="874557"/>
            <a:ext cx="4376572" cy="1200329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神经网络是多体问题，所以受</a:t>
            </a:r>
            <a:r>
              <a:rPr lang="zh-CN" altLang="zh-CN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量子统计物理</a:t>
            </a:r>
            <a:r>
              <a:rPr lang="zh-CN" altLang="en-US" sz="24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学</a:t>
            </a:r>
            <a:r>
              <a:rPr lang="zh-CN" altLang="en-US" sz="24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zh-CN" sz="24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支配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TextBox 67">
            <a:extLst>
              <a:ext uri="{FF2B5EF4-FFF2-40B4-BE49-F238E27FC236}">
                <a16:creationId xmlns:a16="http://schemas.microsoft.com/office/drawing/2014/main" id="{C669B0CF-1F6D-4AA7-8670-B830137720CA}"/>
              </a:ext>
            </a:extLst>
          </p:cNvPr>
          <p:cNvSpPr txBox="1"/>
          <p:nvPr/>
        </p:nvSpPr>
        <p:spPr>
          <a:xfrm>
            <a:off x="546106" y="2222535"/>
            <a:ext cx="4376572" cy="304698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二次统计</a:t>
            </a:r>
            <a:endParaRPr lang="en-US" altLang="zh-CN" sz="2400" kern="1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神经网络</a:t>
            </a: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是一个多态（非纯态）组成的混合系综，需要按照</a:t>
            </a:r>
            <a:r>
              <a:rPr lang="zh-CN" altLang="en-US" sz="20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统计物理学</a:t>
            </a: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进行二次统计，以决定</a:t>
            </a:r>
            <a:r>
              <a:rPr lang="zh-CN" altLang="zh-CN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宏观上的平衡态</a:t>
            </a: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zh-CN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稳定态的条件，以及宏观态的变化方向</a:t>
            </a:r>
            <a:r>
              <a:rPr lang="zh-CN" altLang="en-US" sz="20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燕尾形箭头 30">
            <a:extLst>
              <a:ext uri="{FF2B5EF4-FFF2-40B4-BE49-F238E27FC236}">
                <a16:creationId xmlns:a16="http://schemas.microsoft.com/office/drawing/2014/main" id="{4965884D-A9A5-4D52-8EED-0FFDC8BFAEA4}"/>
              </a:ext>
            </a:extLst>
          </p:cNvPr>
          <p:cNvSpPr/>
          <p:nvPr/>
        </p:nvSpPr>
        <p:spPr>
          <a:xfrm flipV="1">
            <a:off x="5149358" y="1329114"/>
            <a:ext cx="879660" cy="594795"/>
          </a:xfrm>
          <a:prstGeom prst="notchedRightArrow">
            <a:avLst>
              <a:gd name="adj1" fmla="val 50000"/>
              <a:gd name="adj2" fmla="val 50000"/>
            </a:avLst>
          </a:prstGeom>
          <a:solidFill>
            <a:srgbClr val="5380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1" tIns="45716" rIns="91431" bIns="45716" anchor="ctr"/>
          <a:lstStyle/>
          <a:p>
            <a:pPr algn="ctr" defTabSz="91376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90"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12" name="TextBox 21">
            <a:extLst>
              <a:ext uri="{FF2B5EF4-FFF2-40B4-BE49-F238E27FC236}">
                <a16:creationId xmlns:a16="http://schemas.microsoft.com/office/drawing/2014/main" id="{B5924F47-BCAB-454B-B6D4-57B1E7614361}"/>
              </a:ext>
            </a:extLst>
          </p:cNvPr>
          <p:cNvSpPr txBox="1"/>
          <p:nvPr/>
        </p:nvSpPr>
        <p:spPr>
          <a:xfrm>
            <a:off x="6216561" y="1026348"/>
            <a:ext cx="2739896" cy="923330"/>
          </a:xfrm>
          <a:prstGeom prst="rect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ct val="150000"/>
              </a:lnSpc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zh-CN" sz="2000" dirty="0"/>
              <a:t>神经网络底层或中间层</a:t>
            </a:r>
            <a:r>
              <a:rPr lang="zh-CN" altLang="en-US" sz="2000" dirty="0"/>
              <a:t>逐层</a:t>
            </a:r>
            <a:r>
              <a:rPr lang="zh-CN" altLang="zh-CN" sz="2000" dirty="0"/>
              <a:t>进行无监督训练</a:t>
            </a:r>
            <a:endParaRPr lang="en-US" altLang="zh-CN" sz="20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TextBox 21">
            <a:extLst>
              <a:ext uri="{FF2B5EF4-FFF2-40B4-BE49-F238E27FC236}">
                <a16:creationId xmlns:a16="http://schemas.microsoft.com/office/drawing/2014/main" id="{2A09E439-E95A-427D-9CD4-276879699519}"/>
              </a:ext>
            </a:extLst>
          </p:cNvPr>
          <p:cNvSpPr txBox="1"/>
          <p:nvPr/>
        </p:nvSpPr>
        <p:spPr>
          <a:xfrm>
            <a:off x="6237797" y="2637210"/>
            <a:ext cx="2739896" cy="865622"/>
          </a:xfrm>
          <a:prstGeom prst="rect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ct val="150000"/>
              </a:lnSpc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2000" dirty="0"/>
              <a:t>然后使用监督学习来对总体进行精调</a:t>
            </a:r>
            <a:endParaRPr lang="en-US" altLang="zh-CN" sz="20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燕尾形箭头 30">
            <a:extLst>
              <a:ext uri="{FF2B5EF4-FFF2-40B4-BE49-F238E27FC236}">
                <a16:creationId xmlns:a16="http://schemas.microsoft.com/office/drawing/2014/main" id="{ECDF8AB9-5495-4854-8E63-CE3A7DCA563E}"/>
              </a:ext>
            </a:extLst>
          </p:cNvPr>
          <p:cNvSpPr/>
          <p:nvPr/>
        </p:nvSpPr>
        <p:spPr>
          <a:xfrm flipV="1">
            <a:off x="5127905" y="2755101"/>
            <a:ext cx="879660" cy="594795"/>
          </a:xfrm>
          <a:prstGeom prst="notchedRightArrow">
            <a:avLst>
              <a:gd name="adj1" fmla="val 50000"/>
              <a:gd name="adj2" fmla="val 50000"/>
            </a:avLst>
          </a:prstGeom>
          <a:solidFill>
            <a:srgbClr val="5380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1" tIns="45716" rIns="91431" bIns="45716" anchor="ctr"/>
          <a:lstStyle/>
          <a:p>
            <a:pPr algn="ctr" defTabSz="91376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90"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59371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0" y="1"/>
            <a:ext cx="3779912" cy="5143500"/>
          </a:xfrm>
          <a:prstGeom prst="rect">
            <a:avLst/>
          </a:prstGeom>
          <a:solidFill>
            <a:srgbClr val="5380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3953627" y="1232162"/>
            <a:ext cx="5190373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800" b="1" dirty="0">
                <a:latin typeface="楷体" panose="02010609060101010101" pitchFamily="49" charset="-122"/>
                <a:ea typeface="楷体" panose="02010609060101010101" pitchFamily="49" charset="-122"/>
              </a:rPr>
              <a:t>宏观角度解释深度学习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461912" y="2896650"/>
            <a:ext cx="1245992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第二部分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2262781" y="1446399"/>
            <a:ext cx="1301107" cy="1301107"/>
            <a:chOff x="2262782" y="1446400"/>
            <a:chExt cx="1301106" cy="1301106"/>
          </a:xfrm>
        </p:grpSpPr>
        <p:sp>
          <p:nvSpPr>
            <p:cNvPr id="5" name="椭圆 4"/>
            <p:cNvSpPr/>
            <p:nvPr/>
          </p:nvSpPr>
          <p:spPr>
            <a:xfrm>
              <a:off x="2262782" y="1446400"/>
              <a:ext cx="1301106" cy="130110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KSO_Shape"/>
            <p:cNvSpPr/>
            <p:nvPr/>
          </p:nvSpPr>
          <p:spPr bwMode="auto">
            <a:xfrm>
              <a:off x="2569626" y="1834674"/>
              <a:ext cx="687417" cy="585444"/>
            </a:xfrm>
            <a:custGeom>
              <a:avLst/>
              <a:gdLst>
                <a:gd name="T0" fmla="*/ 432030 w 2125663"/>
                <a:gd name="T1" fmla="*/ 1344893 h 1811338"/>
                <a:gd name="T2" fmla="*/ 462740 w 2125663"/>
                <a:gd name="T3" fmla="*/ 1477960 h 1811338"/>
                <a:gd name="T4" fmla="*/ 513638 w 2125663"/>
                <a:gd name="T5" fmla="*/ 1557743 h 1811338"/>
                <a:gd name="T6" fmla="*/ 516481 w 2125663"/>
                <a:gd name="T7" fmla="*/ 1336346 h 1811338"/>
                <a:gd name="T8" fmla="*/ 503401 w 2125663"/>
                <a:gd name="T9" fmla="*/ 1310416 h 1811338"/>
                <a:gd name="T10" fmla="*/ 515913 w 2125663"/>
                <a:gd name="T11" fmla="*/ 1250009 h 1811338"/>
                <a:gd name="T12" fmla="*/ 618846 w 2125663"/>
                <a:gd name="T13" fmla="*/ 1242885 h 1811338"/>
                <a:gd name="T14" fmla="*/ 643583 w 2125663"/>
                <a:gd name="T15" fmla="*/ 1263116 h 1811338"/>
                <a:gd name="T16" fmla="*/ 642446 w 2125663"/>
                <a:gd name="T17" fmla="*/ 1324948 h 1811338"/>
                <a:gd name="T18" fmla="*/ 619414 w 2125663"/>
                <a:gd name="T19" fmla="*/ 1342899 h 1811338"/>
                <a:gd name="T20" fmla="*/ 664057 w 2125663"/>
                <a:gd name="T21" fmla="*/ 1524691 h 1811338"/>
                <a:gd name="T22" fmla="*/ 704434 w 2125663"/>
                <a:gd name="T23" fmla="*/ 1417553 h 1811338"/>
                <a:gd name="T24" fmla="*/ 725191 w 2125663"/>
                <a:gd name="T25" fmla="*/ 1259697 h 1811338"/>
                <a:gd name="T26" fmla="*/ 857412 w 2125663"/>
                <a:gd name="T27" fmla="*/ 1192451 h 1811338"/>
                <a:gd name="T28" fmla="*/ 923096 w 2125663"/>
                <a:gd name="T29" fmla="*/ 1212682 h 1811338"/>
                <a:gd name="T30" fmla="*/ 970013 w 2125663"/>
                <a:gd name="T31" fmla="*/ 1259697 h 1811338"/>
                <a:gd name="T32" fmla="*/ 990201 w 2125663"/>
                <a:gd name="T33" fmla="*/ 1325233 h 1811338"/>
                <a:gd name="T34" fmla="*/ 980818 w 2125663"/>
                <a:gd name="T35" fmla="*/ 1537228 h 1811338"/>
                <a:gd name="T36" fmla="*/ 935891 w 2125663"/>
                <a:gd name="T37" fmla="*/ 1570566 h 1811338"/>
                <a:gd name="T38" fmla="*/ 798837 w 2125663"/>
                <a:gd name="T39" fmla="*/ 1607608 h 1811338"/>
                <a:gd name="T40" fmla="*/ 617424 w 2125663"/>
                <a:gd name="T41" fmla="*/ 1622140 h 1811338"/>
                <a:gd name="T42" fmla="*/ 428049 w 2125663"/>
                <a:gd name="T43" fmla="*/ 1615872 h 1811338"/>
                <a:gd name="T44" fmla="*/ 264551 w 2125663"/>
                <a:gd name="T45" fmla="*/ 1588232 h 1811338"/>
                <a:gd name="T46" fmla="*/ 180669 w 2125663"/>
                <a:gd name="T47" fmla="*/ 1549481 h 1811338"/>
                <a:gd name="T48" fmla="*/ 159912 w 2125663"/>
                <a:gd name="T49" fmla="*/ 1517283 h 1811338"/>
                <a:gd name="T50" fmla="*/ 167873 w 2125663"/>
                <a:gd name="T51" fmla="*/ 1284201 h 1811338"/>
                <a:gd name="T52" fmla="*/ 205123 w 2125663"/>
                <a:gd name="T53" fmla="*/ 1228638 h 1811338"/>
                <a:gd name="T54" fmla="*/ 264266 w 2125663"/>
                <a:gd name="T55" fmla="*/ 1196440 h 1811338"/>
                <a:gd name="T56" fmla="*/ 421225 w 2125663"/>
                <a:gd name="T57" fmla="*/ 1183048 h 1811338"/>
                <a:gd name="T58" fmla="*/ 433514 w 2125663"/>
                <a:gd name="T59" fmla="*/ 761303 h 1811338"/>
                <a:gd name="T60" fmla="*/ 391450 w 2125663"/>
                <a:gd name="T61" fmla="*/ 813630 h 1811338"/>
                <a:gd name="T62" fmla="*/ 379229 w 2125663"/>
                <a:gd name="T63" fmla="*/ 902075 h 1811338"/>
                <a:gd name="T64" fmla="*/ 414756 w 2125663"/>
                <a:gd name="T65" fmla="*/ 1016114 h 1811338"/>
                <a:gd name="T66" fmla="*/ 487516 w 2125663"/>
                <a:gd name="T67" fmla="*/ 1099439 h 1811338"/>
                <a:gd name="T68" fmla="*/ 567666 w 2125663"/>
                <a:gd name="T69" fmla="*/ 1135272 h 1811338"/>
                <a:gd name="T70" fmla="*/ 645542 w 2125663"/>
                <a:gd name="T71" fmla="*/ 1111099 h 1811338"/>
                <a:gd name="T72" fmla="*/ 722282 w 2125663"/>
                <a:gd name="T73" fmla="*/ 1035452 h 1811338"/>
                <a:gd name="T74" fmla="*/ 767757 w 2125663"/>
                <a:gd name="T75" fmla="*/ 926248 h 1811338"/>
                <a:gd name="T76" fmla="*/ 666290 w 2125663"/>
                <a:gd name="T77" fmla="*/ 863967 h 1811338"/>
                <a:gd name="T78" fmla="*/ 546918 w 2125663"/>
                <a:gd name="T79" fmla="*/ 832116 h 1811338"/>
                <a:gd name="T80" fmla="*/ 484389 w 2125663"/>
                <a:gd name="T81" fmla="*/ 790595 h 1811338"/>
                <a:gd name="T82" fmla="*/ 452273 w 2125663"/>
                <a:gd name="T83" fmla="*/ 760734 h 1811338"/>
                <a:gd name="T84" fmla="*/ 568234 w 2125663"/>
                <a:gd name="T85" fmla="*/ 587258 h 1811338"/>
                <a:gd name="T86" fmla="*/ 631616 w 2125663"/>
                <a:gd name="T87" fmla="*/ 594937 h 1811338"/>
                <a:gd name="T88" fmla="*/ 705513 w 2125663"/>
                <a:gd name="T89" fmla="*/ 631054 h 1811338"/>
                <a:gd name="T90" fmla="*/ 790210 w 2125663"/>
                <a:gd name="T91" fmla="*/ 732864 h 1811338"/>
                <a:gd name="T92" fmla="*/ 826306 w 2125663"/>
                <a:gd name="T93" fmla="*/ 873920 h 1811338"/>
                <a:gd name="T94" fmla="*/ 818064 w 2125663"/>
                <a:gd name="T95" fmla="*/ 959237 h 1811338"/>
                <a:gd name="T96" fmla="*/ 780831 w 2125663"/>
                <a:gd name="T97" fmla="*/ 1048534 h 1811338"/>
                <a:gd name="T98" fmla="*/ 687607 w 2125663"/>
                <a:gd name="T99" fmla="*/ 1148922 h 1811338"/>
                <a:gd name="T100" fmla="*/ 588983 w 2125663"/>
                <a:gd name="T101" fmla="*/ 1190727 h 1811338"/>
                <a:gd name="T102" fmla="*/ 525033 w 2125663"/>
                <a:gd name="T103" fmla="*/ 1182480 h 1811338"/>
                <a:gd name="T104" fmla="*/ 421293 w 2125663"/>
                <a:gd name="T105" fmla="*/ 1115081 h 1811338"/>
                <a:gd name="T106" fmla="*/ 345406 w 2125663"/>
                <a:gd name="T107" fmla="*/ 1002463 h 1811338"/>
                <a:gd name="T108" fmla="*/ 325511 w 2125663"/>
                <a:gd name="T109" fmla="*/ 929092 h 1811338"/>
                <a:gd name="T110" fmla="*/ 330627 w 2125663"/>
                <a:gd name="T111" fmla="*/ 813915 h 1811338"/>
                <a:gd name="T112" fmla="*/ 388324 w 2125663"/>
                <a:gd name="T113" fmla="*/ 686510 h 1811338"/>
                <a:gd name="T114" fmla="*/ 482400 w 2125663"/>
                <a:gd name="T115" fmla="*/ 608303 h 1811338"/>
                <a:gd name="T116" fmla="*/ 542939 w 2125663"/>
                <a:gd name="T117" fmla="*/ 589534 h 1811338"/>
                <a:gd name="T118" fmla="*/ 0 w 2125663"/>
                <a:gd name="T119" fmla="*/ 0 h 1811338"/>
                <a:gd name="T120" fmla="*/ 174993 w 2125663"/>
                <a:gd name="T121" fmla="*/ 1118883 h 181133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2125663" h="1811338">
                  <a:moveTo>
                    <a:pt x="470017" y="1320800"/>
                  </a:moveTo>
                  <a:lnTo>
                    <a:pt x="470335" y="1343069"/>
                  </a:lnTo>
                  <a:lnTo>
                    <a:pt x="471286" y="1364382"/>
                  </a:lnTo>
                  <a:lnTo>
                    <a:pt x="472238" y="1385696"/>
                  </a:lnTo>
                  <a:lnTo>
                    <a:pt x="473190" y="1406374"/>
                  </a:lnTo>
                  <a:lnTo>
                    <a:pt x="474459" y="1426415"/>
                  </a:lnTo>
                  <a:lnTo>
                    <a:pt x="476363" y="1446139"/>
                  </a:lnTo>
                  <a:lnTo>
                    <a:pt x="478267" y="1464908"/>
                  </a:lnTo>
                  <a:lnTo>
                    <a:pt x="480170" y="1483677"/>
                  </a:lnTo>
                  <a:lnTo>
                    <a:pt x="482074" y="1501491"/>
                  </a:lnTo>
                  <a:lnTo>
                    <a:pt x="484612" y="1518988"/>
                  </a:lnTo>
                  <a:lnTo>
                    <a:pt x="487468" y="1535530"/>
                  </a:lnTo>
                  <a:lnTo>
                    <a:pt x="490323" y="1552072"/>
                  </a:lnTo>
                  <a:lnTo>
                    <a:pt x="493179" y="1567660"/>
                  </a:lnTo>
                  <a:lnTo>
                    <a:pt x="496352" y="1582611"/>
                  </a:lnTo>
                  <a:lnTo>
                    <a:pt x="500159" y="1597563"/>
                  </a:lnTo>
                  <a:lnTo>
                    <a:pt x="503649" y="1611560"/>
                  </a:lnTo>
                  <a:lnTo>
                    <a:pt x="507774" y="1624921"/>
                  </a:lnTo>
                  <a:lnTo>
                    <a:pt x="511899" y="1637646"/>
                  </a:lnTo>
                  <a:lnTo>
                    <a:pt x="516341" y="1650052"/>
                  </a:lnTo>
                  <a:lnTo>
                    <a:pt x="520783" y="1661505"/>
                  </a:lnTo>
                  <a:lnTo>
                    <a:pt x="525859" y="1672639"/>
                  </a:lnTo>
                  <a:lnTo>
                    <a:pt x="530936" y="1683137"/>
                  </a:lnTo>
                  <a:lnTo>
                    <a:pt x="536329" y="1692998"/>
                  </a:lnTo>
                  <a:lnTo>
                    <a:pt x="541723" y="1702224"/>
                  </a:lnTo>
                  <a:lnTo>
                    <a:pt x="547752" y="1710813"/>
                  </a:lnTo>
                  <a:lnTo>
                    <a:pt x="553463" y="1718766"/>
                  </a:lnTo>
                  <a:lnTo>
                    <a:pt x="559808" y="1726083"/>
                  </a:lnTo>
                  <a:lnTo>
                    <a:pt x="566154" y="1732763"/>
                  </a:lnTo>
                  <a:lnTo>
                    <a:pt x="573134" y="1739125"/>
                  </a:lnTo>
                  <a:lnTo>
                    <a:pt x="580114" y="1744215"/>
                  </a:lnTo>
                  <a:lnTo>
                    <a:pt x="587412" y="1749305"/>
                  </a:lnTo>
                  <a:lnTo>
                    <a:pt x="594709" y="1753123"/>
                  </a:lnTo>
                  <a:lnTo>
                    <a:pt x="594709" y="1499901"/>
                  </a:lnTo>
                  <a:lnTo>
                    <a:pt x="591537" y="1499264"/>
                  </a:lnTo>
                  <a:lnTo>
                    <a:pt x="588047" y="1498310"/>
                  </a:lnTo>
                  <a:lnTo>
                    <a:pt x="584874" y="1497038"/>
                  </a:lnTo>
                  <a:lnTo>
                    <a:pt x="582018" y="1495765"/>
                  </a:lnTo>
                  <a:lnTo>
                    <a:pt x="579163" y="1494175"/>
                  </a:lnTo>
                  <a:lnTo>
                    <a:pt x="576307" y="1491948"/>
                  </a:lnTo>
                  <a:lnTo>
                    <a:pt x="573769" y="1489721"/>
                  </a:lnTo>
                  <a:lnTo>
                    <a:pt x="571548" y="1487494"/>
                  </a:lnTo>
                  <a:lnTo>
                    <a:pt x="569327" y="1484949"/>
                  </a:lnTo>
                  <a:lnTo>
                    <a:pt x="567106" y="1482404"/>
                  </a:lnTo>
                  <a:lnTo>
                    <a:pt x="565519" y="1479223"/>
                  </a:lnTo>
                  <a:lnTo>
                    <a:pt x="564250" y="1476360"/>
                  </a:lnTo>
                  <a:lnTo>
                    <a:pt x="563298" y="1473179"/>
                  </a:lnTo>
                  <a:lnTo>
                    <a:pt x="562347" y="1469998"/>
                  </a:lnTo>
                  <a:lnTo>
                    <a:pt x="562029" y="1466180"/>
                  </a:lnTo>
                  <a:lnTo>
                    <a:pt x="561712" y="1462999"/>
                  </a:lnTo>
                  <a:lnTo>
                    <a:pt x="561712" y="1425143"/>
                  </a:lnTo>
                  <a:lnTo>
                    <a:pt x="562029" y="1421007"/>
                  </a:lnTo>
                  <a:lnTo>
                    <a:pt x="562664" y="1417508"/>
                  </a:lnTo>
                  <a:lnTo>
                    <a:pt x="563616" y="1414009"/>
                  </a:lnTo>
                  <a:lnTo>
                    <a:pt x="564885" y="1410191"/>
                  </a:lnTo>
                  <a:lnTo>
                    <a:pt x="566154" y="1407010"/>
                  </a:lnTo>
                  <a:lnTo>
                    <a:pt x="568375" y="1403829"/>
                  </a:lnTo>
                  <a:lnTo>
                    <a:pt x="570596" y="1400966"/>
                  </a:lnTo>
                  <a:lnTo>
                    <a:pt x="572817" y="1398103"/>
                  </a:lnTo>
                  <a:lnTo>
                    <a:pt x="575673" y="1395558"/>
                  </a:lnTo>
                  <a:lnTo>
                    <a:pt x="578528" y="1393649"/>
                  </a:lnTo>
                  <a:lnTo>
                    <a:pt x="581701" y="1391741"/>
                  </a:lnTo>
                  <a:lnTo>
                    <a:pt x="584874" y="1390150"/>
                  </a:lnTo>
                  <a:lnTo>
                    <a:pt x="588364" y="1388878"/>
                  </a:lnTo>
                  <a:lnTo>
                    <a:pt x="592171" y="1387605"/>
                  </a:lnTo>
                  <a:lnTo>
                    <a:pt x="595979" y="1386969"/>
                  </a:lnTo>
                  <a:lnTo>
                    <a:pt x="599786" y="1386969"/>
                  </a:lnTo>
                  <a:lnTo>
                    <a:pt x="682597" y="1386969"/>
                  </a:lnTo>
                  <a:lnTo>
                    <a:pt x="686721" y="1386969"/>
                  </a:lnTo>
                  <a:lnTo>
                    <a:pt x="690529" y="1387605"/>
                  </a:lnTo>
                  <a:lnTo>
                    <a:pt x="694019" y="1388878"/>
                  </a:lnTo>
                  <a:lnTo>
                    <a:pt x="697826" y="1390150"/>
                  </a:lnTo>
                  <a:lnTo>
                    <a:pt x="700999" y="1391741"/>
                  </a:lnTo>
                  <a:lnTo>
                    <a:pt x="704172" y="1393649"/>
                  </a:lnTo>
                  <a:lnTo>
                    <a:pt x="707345" y="1395558"/>
                  </a:lnTo>
                  <a:lnTo>
                    <a:pt x="709883" y="1398103"/>
                  </a:lnTo>
                  <a:lnTo>
                    <a:pt x="712104" y="1400966"/>
                  </a:lnTo>
                  <a:lnTo>
                    <a:pt x="714325" y="1403829"/>
                  </a:lnTo>
                  <a:lnTo>
                    <a:pt x="716229" y="1407010"/>
                  </a:lnTo>
                  <a:lnTo>
                    <a:pt x="718132" y="1410191"/>
                  </a:lnTo>
                  <a:lnTo>
                    <a:pt x="719402" y="1414009"/>
                  </a:lnTo>
                  <a:lnTo>
                    <a:pt x="720353" y="1417508"/>
                  </a:lnTo>
                  <a:lnTo>
                    <a:pt x="720671" y="1421007"/>
                  </a:lnTo>
                  <a:lnTo>
                    <a:pt x="720988" y="1425143"/>
                  </a:lnTo>
                  <a:lnTo>
                    <a:pt x="720988" y="1462999"/>
                  </a:lnTo>
                  <a:lnTo>
                    <a:pt x="720988" y="1466180"/>
                  </a:lnTo>
                  <a:lnTo>
                    <a:pt x="720353" y="1469998"/>
                  </a:lnTo>
                  <a:lnTo>
                    <a:pt x="719719" y="1473179"/>
                  </a:lnTo>
                  <a:lnTo>
                    <a:pt x="718450" y="1476360"/>
                  </a:lnTo>
                  <a:lnTo>
                    <a:pt x="716863" y="1479223"/>
                  </a:lnTo>
                  <a:lnTo>
                    <a:pt x="715277" y="1482404"/>
                  </a:lnTo>
                  <a:lnTo>
                    <a:pt x="713373" y="1484949"/>
                  </a:lnTo>
                  <a:lnTo>
                    <a:pt x="711469" y="1487494"/>
                  </a:lnTo>
                  <a:lnTo>
                    <a:pt x="708931" y="1489721"/>
                  </a:lnTo>
                  <a:lnTo>
                    <a:pt x="706710" y="1491948"/>
                  </a:lnTo>
                  <a:lnTo>
                    <a:pt x="703537" y="1494175"/>
                  </a:lnTo>
                  <a:lnTo>
                    <a:pt x="700682" y="1495765"/>
                  </a:lnTo>
                  <a:lnTo>
                    <a:pt x="697826" y="1497038"/>
                  </a:lnTo>
                  <a:lnTo>
                    <a:pt x="694653" y="1498310"/>
                  </a:lnTo>
                  <a:lnTo>
                    <a:pt x="691163" y="1499264"/>
                  </a:lnTo>
                  <a:lnTo>
                    <a:pt x="687991" y="1499901"/>
                  </a:lnTo>
                  <a:lnTo>
                    <a:pt x="687991" y="1753123"/>
                  </a:lnTo>
                  <a:lnTo>
                    <a:pt x="695605" y="1749305"/>
                  </a:lnTo>
                  <a:lnTo>
                    <a:pt x="702586" y="1744215"/>
                  </a:lnTo>
                  <a:lnTo>
                    <a:pt x="709566" y="1739125"/>
                  </a:lnTo>
                  <a:lnTo>
                    <a:pt x="716229" y="1732763"/>
                  </a:lnTo>
                  <a:lnTo>
                    <a:pt x="722892" y="1726083"/>
                  </a:lnTo>
                  <a:lnTo>
                    <a:pt x="729237" y="1718766"/>
                  </a:lnTo>
                  <a:lnTo>
                    <a:pt x="734948" y="1710813"/>
                  </a:lnTo>
                  <a:lnTo>
                    <a:pt x="740977" y="1702224"/>
                  </a:lnTo>
                  <a:lnTo>
                    <a:pt x="746371" y="1692998"/>
                  </a:lnTo>
                  <a:lnTo>
                    <a:pt x="751447" y="1683137"/>
                  </a:lnTo>
                  <a:lnTo>
                    <a:pt x="756841" y="1672639"/>
                  </a:lnTo>
                  <a:lnTo>
                    <a:pt x="761600" y="1661505"/>
                  </a:lnTo>
                  <a:lnTo>
                    <a:pt x="766359" y="1650052"/>
                  </a:lnTo>
                  <a:lnTo>
                    <a:pt x="770801" y="1637646"/>
                  </a:lnTo>
                  <a:lnTo>
                    <a:pt x="774926" y="1624921"/>
                  </a:lnTo>
                  <a:lnTo>
                    <a:pt x="779051" y="1611560"/>
                  </a:lnTo>
                  <a:lnTo>
                    <a:pt x="782541" y="1597563"/>
                  </a:lnTo>
                  <a:lnTo>
                    <a:pt x="786031" y="1582611"/>
                  </a:lnTo>
                  <a:lnTo>
                    <a:pt x="789521" y="1567660"/>
                  </a:lnTo>
                  <a:lnTo>
                    <a:pt x="792377" y="1552072"/>
                  </a:lnTo>
                  <a:lnTo>
                    <a:pt x="795232" y="1535530"/>
                  </a:lnTo>
                  <a:lnTo>
                    <a:pt x="797770" y="1518988"/>
                  </a:lnTo>
                  <a:lnTo>
                    <a:pt x="800626" y="1501491"/>
                  </a:lnTo>
                  <a:lnTo>
                    <a:pt x="802530" y="1483677"/>
                  </a:lnTo>
                  <a:lnTo>
                    <a:pt x="804751" y="1464908"/>
                  </a:lnTo>
                  <a:lnTo>
                    <a:pt x="806337" y="1446139"/>
                  </a:lnTo>
                  <a:lnTo>
                    <a:pt x="807923" y="1426415"/>
                  </a:lnTo>
                  <a:lnTo>
                    <a:pt x="809193" y="1406374"/>
                  </a:lnTo>
                  <a:lnTo>
                    <a:pt x="810779" y="1385696"/>
                  </a:lnTo>
                  <a:lnTo>
                    <a:pt x="811731" y="1364382"/>
                  </a:lnTo>
                  <a:lnTo>
                    <a:pt x="812365" y="1343069"/>
                  </a:lnTo>
                  <a:lnTo>
                    <a:pt x="813000" y="1320800"/>
                  </a:lnTo>
                  <a:lnTo>
                    <a:pt x="840921" y="1322709"/>
                  </a:lnTo>
                  <a:lnTo>
                    <a:pt x="866621" y="1324300"/>
                  </a:lnTo>
                  <a:lnTo>
                    <a:pt x="909771" y="1327481"/>
                  </a:lnTo>
                  <a:lnTo>
                    <a:pt x="938644" y="1330026"/>
                  </a:lnTo>
                  <a:lnTo>
                    <a:pt x="948797" y="1330980"/>
                  </a:lnTo>
                  <a:lnTo>
                    <a:pt x="956729" y="1331298"/>
                  </a:lnTo>
                  <a:lnTo>
                    <a:pt x="964661" y="1331934"/>
                  </a:lnTo>
                  <a:lnTo>
                    <a:pt x="972593" y="1332889"/>
                  </a:lnTo>
                  <a:lnTo>
                    <a:pt x="980208" y="1334161"/>
                  </a:lnTo>
                  <a:lnTo>
                    <a:pt x="987823" y="1335752"/>
                  </a:lnTo>
                  <a:lnTo>
                    <a:pt x="995437" y="1337979"/>
                  </a:lnTo>
                  <a:lnTo>
                    <a:pt x="1002418" y="1340205"/>
                  </a:lnTo>
                  <a:lnTo>
                    <a:pt x="1009715" y="1343387"/>
                  </a:lnTo>
                  <a:lnTo>
                    <a:pt x="1016378" y="1346250"/>
                  </a:lnTo>
                  <a:lnTo>
                    <a:pt x="1023358" y="1349749"/>
                  </a:lnTo>
                  <a:lnTo>
                    <a:pt x="1030021" y="1353885"/>
                  </a:lnTo>
                  <a:lnTo>
                    <a:pt x="1036050" y="1357702"/>
                  </a:lnTo>
                  <a:lnTo>
                    <a:pt x="1042395" y="1361837"/>
                  </a:lnTo>
                  <a:lnTo>
                    <a:pt x="1048106" y="1366927"/>
                  </a:lnTo>
                  <a:lnTo>
                    <a:pt x="1053817" y="1371699"/>
                  </a:lnTo>
                  <a:lnTo>
                    <a:pt x="1059211" y="1377107"/>
                  </a:lnTo>
                  <a:lnTo>
                    <a:pt x="1064605" y="1382197"/>
                  </a:lnTo>
                  <a:lnTo>
                    <a:pt x="1069364" y="1388241"/>
                  </a:lnTo>
                  <a:lnTo>
                    <a:pt x="1073806" y="1393967"/>
                  </a:lnTo>
                  <a:lnTo>
                    <a:pt x="1078248" y="1400012"/>
                  </a:lnTo>
                  <a:lnTo>
                    <a:pt x="1082373" y="1406374"/>
                  </a:lnTo>
                  <a:lnTo>
                    <a:pt x="1085863" y="1413054"/>
                  </a:lnTo>
                  <a:lnTo>
                    <a:pt x="1089670" y="1419735"/>
                  </a:lnTo>
                  <a:lnTo>
                    <a:pt x="1092843" y="1426734"/>
                  </a:lnTo>
                  <a:lnTo>
                    <a:pt x="1095381" y="1433732"/>
                  </a:lnTo>
                  <a:lnTo>
                    <a:pt x="1097920" y="1441049"/>
                  </a:lnTo>
                  <a:lnTo>
                    <a:pt x="1100141" y="1448684"/>
                  </a:lnTo>
                  <a:lnTo>
                    <a:pt x="1101727" y="1456000"/>
                  </a:lnTo>
                  <a:lnTo>
                    <a:pt x="1103314" y="1463635"/>
                  </a:lnTo>
                  <a:lnTo>
                    <a:pt x="1104265" y="1471588"/>
                  </a:lnTo>
                  <a:lnTo>
                    <a:pt x="1104900" y="1479541"/>
                  </a:lnTo>
                  <a:lnTo>
                    <a:pt x="1104900" y="1487494"/>
                  </a:lnTo>
                  <a:lnTo>
                    <a:pt x="1104900" y="1686000"/>
                  </a:lnTo>
                  <a:lnTo>
                    <a:pt x="1104900" y="1690135"/>
                  </a:lnTo>
                  <a:lnTo>
                    <a:pt x="1104265" y="1693953"/>
                  </a:lnTo>
                  <a:lnTo>
                    <a:pt x="1103631" y="1697770"/>
                  </a:lnTo>
                  <a:lnTo>
                    <a:pt x="1102362" y="1701906"/>
                  </a:lnTo>
                  <a:lnTo>
                    <a:pt x="1101093" y="1705405"/>
                  </a:lnTo>
                  <a:lnTo>
                    <a:pt x="1099189" y="1709222"/>
                  </a:lnTo>
                  <a:lnTo>
                    <a:pt x="1096968" y="1713040"/>
                  </a:lnTo>
                  <a:lnTo>
                    <a:pt x="1094430" y="1716221"/>
                  </a:lnTo>
                  <a:lnTo>
                    <a:pt x="1091891" y="1719720"/>
                  </a:lnTo>
                  <a:lnTo>
                    <a:pt x="1089036" y="1722901"/>
                  </a:lnTo>
                  <a:lnTo>
                    <a:pt x="1085546" y="1726719"/>
                  </a:lnTo>
                  <a:lnTo>
                    <a:pt x="1082056" y="1729900"/>
                  </a:lnTo>
                  <a:lnTo>
                    <a:pt x="1078248" y="1732763"/>
                  </a:lnTo>
                  <a:lnTo>
                    <a:pt x="1074124" y="1736262"/>
                  </a:lnTo>
                  <a:lnTo>
                    <a:pt x="1069682" y="1739125"/>
                  </a:lnTo>
                  <a:lnTo>
                    <a:pt x="1065240" y="1741989"/>
                  </a:lnTo>
                  <a:lnTo>
                    <a:pt x="1055404" y="1748033"/>
                  </a:lnTo>
                  <a:lnTo>
                    <a:pt x="1044299" y="1753441"/>
                  </a:lnTo>
                  <a:lnTo>
                    <a:pt x="1032560" y="1758531"/>
                  </a:lnTo>
                  <a:lnTo>
                    <a:pt x="1019868" y="1763939"/>
                  </a:lnTo>
                  <a:lnTo>
                    <a:pt x="1005908" y="1768392"/>
                  </a:lnTo>
                  <a:lnTo>
                    <a:pt x="991630" y="1773164"/>
                  </a:lnTo>
                  <a:lnTo>
                    <a:pt x="976718" y="1777300"/>
                  </a:lnTo>
                  <a:lnTo>
                    <a:pt x="960854" y="1781117"/>
                  </a:lnTo>
                  <a:lnTo>
                    <a:pt x="944038" y="1784934"/>
                  </a:lnTo>
                  <a:lnTo>
                    <a:pt x="927222" y="1788434"/>
                  </a:lnTo>
                  <a:lnTo>
                    <a:pt x="909454" y="1791615"/>
                  </a:lnTo>
                  <a:lnTo>
                    <a:pt x="891369" y="1794796"/>
                  </a:lnTo>
                  <a:lnTo>
                    <a:pt x="872332" y="1797341"/>
                  </a:lnTo>
                  <a:lnTo>
                    <a:pt x="853295" y="1799886"/>
                  </a:lnTo>
                  <a:lnTo>
                    <a:pt x="833941" y="1801795"/>
                  </a:lnTo>
                  <a:lnTo>
                    <a:pt x="813952" y="1804022"/>
                  </a:lnTo>
                  <a:lnTo>
                    <a:pt x="793328" y="1805930"/>
                  </a:lnTo>
                  <a:lnTo>
                    <a:pt x="773022" y="1807203"/>
                  </a:lnTo>
                  <a:lnTo>
                    <a:pt x="752399" y="1808475"/>
                  </a:lnTo>
                  <a:lnTo>
                    <a:pt x="731458" y="1809748"/>
                  </a:lnTo>
                  <a:lnTo>
                    <a:pt x="710200" y="1810384"/>
                  </a:lnTo>
                  <a:lnTo>
                    <a:pt x="688942" y="1811020"/>
                  </a:lnTo>
                  <a:lnTo>
                    <a:pt x="667684" y="1811338"/>
                  </a:lnTo>
                  <a:lnTo>
                    <a:pt x="646427" y="1811338"/>
                  </a:lnTo>
                  <a:lnTo>
                    <a:pt x="625486" y="1811338"/>
                  </a:lnTo>
                  <a:lnTo>
                    <a:pt x="603911" y="1811020"/>
                  </a:lnTo>
                  <a:lnTo>
                    <a:pt x="582653" y="1810384"/>
                  </a:lnTo>
                  <a:lnTo>
                    <a:pt x="561395" y="1809748"/>
                  </a:lnTo>
                  <a:lnTo>
                    <a:pt x="540137" y="1808475"/>
                  </a:lnTo>
                  <a:lnTo>
                    <a:pt x="518879" y="1807203"/>
                  </a:lnTo>
                  <a:lnTo>
                    <a:pt x="498573" y="1805930"/>
                  </a:lnTo>
                  <a:lnTo>
                    <a:pt x="477632" y="1804022"/>
                  </a:lnTo>
                  <a:lnTo>
                    <a:pt x="457326" y="1801795"/>
                  </a:lnTo>
                  <a:lnTo>
                    <a:pt x="437337" y="1799886"/>
                  </a:lnTo>
                  <a:lnTo>
                    <a:pt x="417983" y="1797341"/>
                  </a:lnTo>
                  <a:lnTo>
                    <a:pt x="398629" y="1794796"/>
                  </a:lnTo>
                  <a:lnTo>
                    <a:pt x="379909" y="1791615"/>
                  </a:lnTo>
                  <a:lnTo>
                    <a:pt x="361824" y="1788434"/>
                  </a:lnTo>
                  <a:lnTo>
                    <a:pt x="344056" y="1784934"/>
                  </a:lnTo>
                  <a:lnTo>
                    <a:pt x="327240" y="1781117"/>
                  </a:lnTo>
                  <a:lnTo>
                    <a:pt x="310741" y="1777300"/>
                  </a:lnTo>
                  <a:lnTo>
                    <a:pt x="295195" y="1773164"/>
                  </a:lnTo>
                  <a:lnTo>
                    <a:pt x="280600" y="1768392"/>
                  </a:lnTo>
                  <a:lnTo>
                    <a:pt x="266322" y="1763939"/>
                  </a:lnTo>
                  <a:lnTo>
                    <a:pt x="252996" y="1758531"/>
                  </a:lnTo>
                  <a:lnTo>
                    <a:pt x="240622" y="1753441"/>
                  </a:lnTo>
                  <a:lnTo>
                    <a:pt x="229517" y="1748033"/>
                  </a:lnTo>
                  <a:lnTo>
                    <a:pt x="219047" y="1741989"/>
                  </a:lnTo>
                  <a:lnTo>
                    <a:pt x="214288" y="1739125"/>
                  </a:lnTo>
                  <a:lnTo>
                    <a:pt x="209846" y="1736262"/>
                  </a:lnTo>
                  <a:lnTo>
                    <a:pt x="205404" y="1732763"/>
                  </a:lnTo>
                  <a:lnTo>
                    <a:pt x="201596" y="1729900"/>
                  </a:lnTo>
                  <a:lnTo>
                    <a:pt x="198106" y="1726719"/>
                  </a:lnTo>
                  <a:lnTo>
                    <a:pt x="194299" y="1722901"/>
                  </a:lnTo>
                  <a:lnTo>
                    <a:pt x="191443" y="1719720"/>
                  </a:lnTo>
                  <a:lnTo>
                    <a:pt x="188588" y="1716221"/>
                  </a:lnTo>
                  <a:lnTo>
                    <a:pt x="186367" y="1713040"/>
                  </a:lnTo>
                  <a:lnTo>
                    <a:pt x="183828" y="1709222"/>
                  </a:lnTo>
                  <a:lnTo>
                    <a:pt x="181925" y="1705405"/>
                  </a:lnTo>
                  <a:lnTo>
                    <a:pt x="180338" y="1701906"/>
                  </a:lnTo>
                  <a:lnTo>
                    <a:pt x="179386" y="1697770"/>
                  </a:lnTo>
                  <a:lnTo>
                    <a:pt x="178435" y="1693953"/>
                  </a:lnTo>
                  <a:lnTo>
                    <a:pt x="177800" y="1690135"/>
                  </a:lnTo>
                  <a:lnTo>
                    <a:pt x="177800" y="1686000"/>
                  </a:lnTo>
                  <a:lnTo>
                    <a:pt x="177800" y="1487494"/>
                  </a:lnTo>
                  <a:lnTo>
                    <a:pt x="178117" y="1479541"/>
                  </a:lnTo>
                  <a:lnTo>
                    <a:pt x="178435" y="1471588"/>
                  </a:lnTo>
                  <a:lnTo>
                    <a:pt x="179386" y="1463635"/>
                  </a:lnTo>
                  <a:lnTo>
                    <a:pt x="180973" y="1456000"/>
                  </a:lnTo>
                  <a:lnTo>
                    <a:pt x="182559" y="1448684"/>
                  </a:lnTo>
                  <a:lnTo>
                    <a:pt x="184463" y="1441049"/>
                  </a:lnTo>
                  <a:lnTo>
                    <a:pt x="187318" y="1433732"/>
                  </a:lnTo>
                  <a:lnTo>
                    <a:pt x="190174" y="1426734"/>
                  </a:lnTo>
                  <a:lnTo>
                    <a:pt x="193030" y="1419735"/>
                  </a:lnTo>
                  <a:lnTo>
                    <a:pt x="196520" y="1413054"/>
                  </a:lnTo>
                  <a:lnTo>
                    <a:pt x="200327" y="1406374"/>
                  </a:lnTo>
                  <a:lnTo>
                    <a:pt x="204452" y="1400012"/>
                  </a:lnTo>
                  <a:lnTo>
                    <a:pt x="208576" y="1393967"/>
                  </a:lnTo>
                  <a:lnTo>
                    <a:pt x="213336" y="1388241"/>
                  </a:lnTo>
                  <a:lnTo>
                    <a:pt x="218095" y="1382197"/>
                  </a:lnTo>
                  <a:lnTo>
                    <a:pt x="223489" y="1377107"/>
                  </a:lnTo>
                  <a:lnTo>
                    <a:pt x="228883" y="1371699"/>
                  </a:lnTo>
                  <a:lnTo>
                    <a:pt x="234594" y="1366927"/>
                  </a:lnTo>
                  <a:lnTo>
                    <a:pt x="240305" y="1361837"/>
                  </a:lnTo>
                  <a:lnTo>
                    <a:pt x="246650" y="1357702"/>
                  </a:lnTo>
                  <a:lnTo>
                    <a:pt x="252679" y="1353885"/>
                  </a:lnTo>
                  <a:lnTo>
                    <a:pt x="259659" y="1349749"/>
                  </a:lnTo>
                  <a:lnTo>
                    <a:pt x="266005" y="1346250"/>
                  </a:lnTo>
                  <a:lnTo>
                    <a:pt x="272985" y="1343387"/>
                  </a:lnTo>
                  <a:lnTo>
                    <a:pt x="280282" y="1340205"/>
                  </a:lnTo>
                  <a:lnTo>
                    <a:pt x="287263" y="1337979"/>
                  </a:lnTo>
                  <a:lnTo>
                    <a:pt x="294877" y="1335752"/>
                  </a:lnTo>
                  <a:lnTo>
                    <a:pt x="302492" y="1334161"/>
                  </a:lnTo>
                  <a:lnTo>
                    <a:pt x="310107" y="1332889"/>
                  </a:lnTo>
                  <a:lnTo>
                    <a:pt x="318039" y="1331934"/>
                  </a:lnTo>
                  <a:lnTo>
                    <a:pt x="325971" y="1331298"/>
                  </a:lnTo>
                  <a:lnTo>
                    <a:pt x="333903" y="1330980"/>
                  </a:lnTo>
                  <a:lnTo>
                    <a:pt x="344056" y="1330026"/>
                  </a:lnTo>
                  <a:lnTo>
                    <a:pt x="372929" y="1327481"/>
                  </a:lnTo>
                  <a:lnTo>
                    <a:pt x="415762" y="1324300"/>
                  </a:lnTo>
                  <a:lnTo>
                    <a:pt x="441779" y="1322709"/>
                  </a:lnTo>
                  <a:lnTo>
                    <a:pt x="470017" y="1320800"/>
                  </a:lnTo>
                  <a:close/>
                  <a:moveTo>
                    <a:pt x="1004887" y="995363"/>
                  </a:moveTo>
                  <a:lnTo>
                    <a:pt x="1176337" y="995363"/>
                  </a:lnTo>
                  <a:lnTo>
                    <a:pt x="1176337" y="1265238"/>
                  </a:lnTo>
                  <a:lnTo>
                    <a:pt x="1004887" y="1265238"/>
                  </a:lnTo>
                  <a:lnTo>
                    <a:pt x="1004887" y="995363"/>
                  </a:lnTo>
                  <a:close/>
                  <a:moveTo>
                    <a:pt x="493561" y="847408"/>
                  </a:moveTo>
                  <a:lnTo>
                    <a:pt x="491024" y="847726"/>
                  </a:lnTo>
                  <a:lnTo>
                    <a:pt x="488804" y="848043"/>
                  </a:lnTo>
                  <a:lnTo>
                    <a:pt x="485950" y="848996"/>
                  </a:lnTo>
                  <a:lnTo>
                    <a:pt x="483730" y="849948"/>
                  </a:lnTo>
                  <a:lnTo>
                    <a:pt x="481510" y="851218"/>
                  </a:lnTo>
                  <a:lnTo>
                    <a:pt x="479290" y="852806"/>
                  </a:lnTo>
                  <a:lnTo>
                    <a:pt x="475167" y="856933"/>
                  </a:lnTo>
                  <a:lnTo>
                    <a:pt x="470727" y="861061"/>
                  </a:lnTo>
                  <a:lnTo>
                    <a:pt x="466604" y="865823"/>
                  </a:lnTo>
                  <a:lnTo>
                    <a:pt x="462482" y="871221"/>
                  </a:lnTo>
                  <a:lnTo>
                    <a:pt x="454553" y="882651"/>
                  </a:lnTo>
                  <a:lnTo>
                    <a:pt x="448527" y="890906"/>
                  </a:lnTo>
                  <a:lnTo>
                    <a:pt x="442819" y="899478"/>
                  </a:lnTo>
                  <a:lnTo>
                    <a:pt x="436793" y="908368"/>
                  </a:lnTo>
                  <a:lnTo>
                    <a:pt x="431402" y="917893"/>
                  </a:lnTo>
                  <a:lnTo>
                    <a:pt x="429499" y="926783"/>
                  </a:lnTo>
                  <a:lnTo>
                    <a:pt x="427596" y="935673"/>
                  </a:lnTo>
                  <a:lnTo>
                    <a:pt x="426010" y="945198"/>
                  </a:lnTo>
                  <a:lnTo>
                    <a:pt x="424742" y="954406"/>
                  </a:lnTo>
                  <a:lnTo>
                    <a:pt x="423790" y="963931"/>
                  </a:lnTo>
                  <a:lnTo>
                    <a:pt x="423156" y="973773"/>
                  </a:lnTo>
                  <a:lnTo>
                    <a:pt x="422839" y="982981"/>
                  </a:lnTo>
                  <a:lnTo>
                    <a:pt x="422839" y="992823"/>
                  </a:lnTo>
                  <a:lnTo>
                    <a:pt x="423156" y="1007111"/>
                  </a:lnTo>
                  <a:lnTo>
                    <a:pt x="424107" y="1020764"/>
                  </a:lnTo>
                  <a:lnTo>
                    <a:pt x="426010" y="1034099"/>
                  </a:lnTo>
                  <a:lnTo>
                    <a:pt x="428547" y="1047434"/>
                  </a:lnTo>
                  <a:lnTo>
                    <a:pt x="432036" y="1060769"/>
                  </a:lnTo>
                  <a:lnTo>
                    <a:pt x="435525" y="1073469"/>
                  </a:lnTo>
                  <a:lnTo>
                    <a:pt x="439965" y="1086169"/>
                  </a:lnTo>
                  <a:lnTo>
                    <a:pt x="445039" y="1098551"/>
                  </a:lnTo>
                  <a:lnTo>
                    <a:pt x="450430" y="1110934"/>
                  </a:lnTo>
                  <a:lnTo>
                    <a:pt x="456456" y="1122999"/>
                  </a:lnTo>
                  <a:lnTo>
                    <a:pt x="462799" y="1134429"/>
                  </a:lnTo>
                  <a:lnTo>
                    <a:pt x="469459" y="1145541"/>
                  </a:lnTo>
                  <a:lnTo>
                    <a:pt x="477070" y="1156019"/>
                  </a:lnTo>
                  <a:lnTo>
                    <a:pt x="484364" y="1166496"/>
                  </a:lnTo>
                  <a:lnTo>
                    <a:pt x="492293" y="1176656"/>
                  </a:lnTo>
                  <a:lnTo>
                    <a:pt x="500539" y="1186181"/>
                  </a:lnTo>
                  <a:lnTo>
                    <a:pt x="508784" y="1195389"/>
                  </a:lnTo>
                  <a:lnTo>
                    <a:pt x="517347" y="1204279"/>
                  </a:lnTo>
                  <a:lnTo>
                    <a:pt x="526227" y="1212216"/>
                  </a:lnTo>
                  <a:lnTo>
                    <a:pt x="535107" y="1220154"/>
                  </a:lnTo>
                  <a:lnTo>
                    <a:pt x="543987" y="1227456"/>
                  </a:lnTo>
                  <a:lnTo>
                    <a:pt x="553184" y="1234124"/>
                  </a:lnTo>
                  <a:lnTo>
                    <a:pt x="562381" y="1240474"/>
                  </a:lnTo>
                  <a:lnTo>
                    <a:pt x="571578" y="1245871"/>
                  </a:lnTo>
                  <a:lnTo>
                    <a:pt x="580775" y="1250951"/>
                  </a:lnTo>
                  <a:lnTo>
                    <a:pt x="589655" y="1255079"/>
                  </a:lnTo>
                  <a:lnTo>
                    <a:pt x="598853" y="1258889"/>
                  </a:lnTo>
                  <a:lnTo>
                    <a:pt x="607732" y="1262381"/>
                  </a:lnTo>
                  <a:lnTo>
                    <a:pt x="616612" y="1264604"/>
                  </a:lnTo>
                  <a:lnTo>
                    <a:pt x="624858" y="1266509"/>
                  </a:lnTo>
                  <a:lnTo>
                    <a:pt x="633421" y="1267461"/>
                  </a:lnTo>
                  <a:lnTo>
                    <a:pt x="641349" y="1267779"/>
                  </a:lnTo>
                  <a:lnTo>
                    <a:pt x="649595" y="1267461"/>
                  </a:lnTo>
                  <a:lnTo>
                    <a:pt x="657524" y="1266509"/>
                  </a:lnTo>
                  <a:lnTo>
                    <a:pt x="666404" y="1264604"/>
                  </a:lnTo>
                  <a:lnTo>
                    <a:pt x="674967" y="1262381"/>
                  </a:lnTo>
                  <a:lnTo>
                    <a:pt x="684164" y="1258889"/>
                  </a:lnTo>
                  <a:lnTo>
                    <a:pt x="692726" y="1255079"/>
                  </a:lnTo>
                  <a:lnTo>
                    <a:pt x="701924" y="1250951"/>
                  </a:lnTo>
                  <a:lnTo>
                    <a:pt x="711121" y="1245871"/>
                  </a:lnTo>
                  <a:lnTo>
                    <a:pt x="720318" y="1240474"/>
                  </a:lnTo>
                  <a:lnTo>
                    <a:pt x="729515" y="1234124"/>
                  </a:lnTo>
                  <a:lnTo>
                    <a:pt x="738395" y="1227456"/>
                  </a:lnTo>
                  <a:lnTo>
                    <a:pt x="747592" y="1220154"/>
                  </a:lnTo>
                  <a:lnTo>
                    <a:pt x="756472" y="1212216"/>
                  </a:lnTo>
                  <a:lnTo>
                    <a:pt x="765352" y="1204279"/>
                  </a:lnTo>
                  <a:lnTo>
                    <a:pt x="773915" y="1195389"/>
                  </a:lnTo>
                  <a:lnTo>
                    <a:pt x="782160" y="1186181"/>
                  </a:lnTo>
                  <a:lnTo>
                    <a:pt x="790406" y="1176656"/>
                  </a:lnTo>
                  <a:lnTo>
                    <a:pt x="798652" y="1166496"/>
                  </a:lnTo>
                  <a:lnTo>
                    <a:pt x="805946" y="1156019"/>
                  </a:lnTo>
                  <a:lnTo>
                    <a:pt x="813240" y="1145541"/>
                  </a:lnTo>
                  <a:lnTo>
                    <a:pt x="819900" y="1134429"/>
                  </a:lnTo>
                  <a:lnTo>
                    <a:pt x="826243" y="1122999"/>
                  </a:lnTo>
                  <a:lnTo>
                    <a:pt x="831952" y="1110934"/>
                  </a:lnTo>
                  <a:lnTo>
                    <a:pt x="837660" y="1098551"/>
                  </a:lnTo>
                  <a:lnTo>
                    <a:pt x="842417" y="1086169"/>
                  </a:lnTo>
                  <a:lnTo>
                    <a:pt x="847174" y="1073469"/>
                  </a:lnTo>
                  <a:lnTo>
                    <a:pt x="850980" y="1060769"/>
                  </a:lnTo>
                  <a:lnTo>
                    <a:pt x="853834" y="1047434"/>
                  </a:lnTo>
                  <a:lnTo>
                    <a:pt x="856689" y="1034099"/>
                  </a:lnTo>
                  <a:lnTo>
                    <a:pt x="858592" y="1020764"/>
                  </a:lnTo>
                  <a:lnTo>
                    <a:pt x="859543" y="1007111"/>
                  </a:lnTo>
                  <a:lnTo>
                    <a:pt x="860177" y="992823"/>
                  </a:lnTo>
                  <a:lnTo>
                    <a:pt x="859860" y="984886"/>
                  </a:lnTo>
                  <a:lnTo>
                    <a:pt x="859543" y="976313"/>
                  </a:lnTo>
                  <a:lnTo>
                    <a:pt x="837343" y="975361"/>
                  </a:lnTo>
                  <a:lnTo>
                    <a:pt x="814509" y="973773"/>
                  </a:lnTo>
                  <a:lnTo>
                    <a:pt x="791040" y="970916"/>
                  </a:lnTo>
                  <a:lnTo>
                    <a:pt x="767255" y="968058"/>
                  </a:lnTo>
                  <a:lnTo>
                    <a:pt x="743469" y="964566"/>
                  </a:lnTo>
                  <a:lnTo>
                    <a:pt x="719366" y="960438"/>
                  </a:lnTo>
                  <a:lnTo>
                    <a:pt x="695898" y="955041"/>
                  </a:lnTo>
                  <a:lnTo>
                    <a:pt x="684481" y="952501"/>
                  </a:lnTo>
                  <a:lnTo>
                    <a:pt x="673064" y="949643"/>
                  </a:lnTo>
                  <a:lnTo>
                    <a:pt x="661964" y="946468"/>
                  </a:lnTo>
                  <a:lnTo>
                    <a:pt x="651181" y="943293"/>
                  </a:lnTo>
                  <a:lnTo>
                    <a:pt x="640398" y="940118"/>
                  </a:lnTo>
                  <a:lnTo>
                    <a:pt x="629932" y="936308"/>
                  </a:lnTo>
                  <a:lnTo>
                    <a:pt x="620101" y="932816"/>
                  </a:lnTo>
                  <a:lnTo>
                    <a:pt x="610270" y="929006"/>
                  </a:lnTo>
                  <a:lnTo>
                    <a:pt x="601073" y="924878"/>
                  </a:lnTo>
                  <a:lnTo>
                    <a:pt x="592510" y="921068"/>
                  </a:lnTo>
                  <a:lnTo>
                    <a:pt x="583947" y="916941"/>
                  </a:lnTo>
                  <a:lnTo>
                    <a:pt x="576018" y="912178"/>
                  </a:lnTo>
                  <a:lnTo>
                    <a:pt x="568724" y="907733"/>
                  </a:lnTo>
                  <a:lnTo>
                    <a:pt x="561747" y="903288"/>
                  </a:lnTo>
                  <a:lnTo>
                    <a:pt x="555404" y="898208"/>
                  </a:lnTo>
                  <a:lnTo>
                    <a:pt x="550013" y="893128"/>
                  </a:lnTo>
                  <a:lnTo>
                    <a:pt x="544938" y="887731"/>
                  </a:lnTo>
                  <a:lnTo>
                    <a:pt x="540498" y="882651"/>
                  </a:lnTo>
                  <a:lnTo>
                    <a:pt x="536376" y="876936"/>
                  </a:lnTo>
                  <a:lnTo>
                    <a:pt x="532253" y="872173"/>
                  </a:lnTo>
                  <a:lnTo>
                    <a:pt x="528447" y="867728"/>
                  </a:lnTo>
                  <a:lnTo>
                    <a:pt x="524641" y="863601"/>
                  </a:lnTo>
                  <a:lnTo>
                    <a:pt x="520836" y="860426"/>
                  </a:lnTo>
                  <a:lnTo>
                    <a:pt x="517347" y="857251"/>
                  </a:lnTo>
                  <a:lnTo>
                    <a:pt x="514176" y="854393"/>
                  </a:lnTo>
                  <a:lnTo>
                    <a:pt x="511004" y="852488"/>
                  </a:lnTo>
                  <a:lnTo>
                    <a:pt x="507833" y="850583"/>
                  </a:lnTo>
                  <a:lnTo>
                    <a:pt x="504661" y="849313"/>
                  </a:lnTo>
                  <a:lnTo>
                    <a:pt x="501807" y="848361"/>
                  </a:lnTo>
                  <a:lnTo>
                    <a:pt x="499270" y="847726"/>
                  </a:lnTo>
                  <a:lnTo>
                    <a:pt x="496099" y="847408"/>
                  </a:lnTo>
                  <a:lnTo>
                    <a:pt x="493561" y="847408"/>
                  </a:lnTo>
                  <a:close/>
                  <a:moveTo>
                    <a:pt x="1304925" y="828675"/>
                  </a:moveTo>
                  <a:lnTo>
                    <a:pt x="1476375" y="828675"/>
                  </a:lnTo>
                  <a:lnTo>
                    <a:pt x="1476375" y="1252538"/>
                  </a:lnTo>
                  <a:lnTo>
                    <a:pt x="1304925" y="1252538"/>
                  </a:lnTo>
                  <a:lnTo>
                    <a:pt x="1304925" y="828675"/>
                  </a:lnTo>
                  <a:close/>
                  <a:moveTo>
                    <a:pt x="634055" y="655638"/>
                  </a:moveTo>
                  <a:lnTo>
                    <a:pt x="641349" y="655638"/>
                  </a:lnTo>
                  <a:lnTo>
                    <a:pt x="648644" y="655638"/>
                  </a:lnTo>
                  <a:lnTo>
                    <a:pt x="655938" y="655956"/>
                  </a:lnTo>
                  <a:lnTo>
                    <a:pt x="662915" y="656591"/>
                  </a:lnTo>
                  <a:lnTo>
                    <a:pt x="669892" y="657226"/>
                  </a:lnTo>
                  <a:lnTo>
                    <a:pt x="677187" y="658178"/>
                  </a:lnTo>
                  <a:lnTo>
                    <a:pt x="684164" y="659766"/>
                  </a:lnTo>
                  <a:lnTo>
                    <a:pt x="691141" y="661036"/>
                  </a:lnTo>
                  <a:lnTo>
                    <a:pt x="698118" y="662623"/>
                  </a:lnTo>
                  <a:lnTo>
                    <a:pt x="704778" y="664211"/>
                  </a:lnTo>
                  <a:lnTo>
                    <a:pt x="711438" y="666433"/>
                  </a:lnTo>
                  <a:lnTo>
                    <a:pt x="718415" y="668338"/>
                  </a:lnTo>
                  <a:lnTo>
                    <a:pt x="724758" y="670878"/>
                  </a:lnTo>
                  <a:lnTo>
                    <a:pt x="731418" y="673418"/>
                  </a:lnTo>
                  <a:lnTo>
                    <a:pt x="737761" y="676276"/>
                  </a:lnTo>
                  <a:lnTo>
                    <a:pt x="744421" y="679133"/>
                  </a:lnTo>
                  <a:lnTo>
                    <a:pt x="750446" y="682308"/>
                  </a:lnTo>
                  <a:lnTo>
                    <a:pt x="763132" y="688976"/>
                  </a:lnTo>
                  <a:lnTo>
                    <a:pt x="775500" y="696596"/>
                  </a:lnTo>
                  <a:lnTo>
                    <a:pt x="787235" y="704533"/>
                  </a:lnTo>
                  <a:lnTo>
                    <a:pt x="798652" y="713423"/>
                  </a:lnTo>
                  <a:lnTo>
                    <a:pt x="809435" y="722631"/>
                  </a:lnTo>
                  <a:lnTo>
                    <a:pt x="819900" y="732791"/>
                  </a:lnTo>
                  <a:lnTo>
                    <a:pt x="830049" y="743586"/>
                  </a:lnTo>
                  <a:lnTo>
                    <a:pt x="839880" y="754698"/>
                  </a:lnTo>
                  <a:lnTo>
                    <a:pt x="849394" y="766446"/>
                  </a:lnTo>
                  <a:lnTo>
                    <a:pt x="858274" y="778511"/>
                  </a:lnTo>
                  <a:lnTo>
                    <a:pt x="866520" y="791211"/>
                  </a:lnTo>
                  <a:lnTo>
                    <a:pt x="874449" y="804546"/>
                  </a:lnTo>
                  <a:lnTo>
                    <a:pt x="881743" y="818198"/>
                  </a:lnTo>
                  <a:lnTo>
                    <a:pt x="888403" y="832168"/>
                  </a:lnTo>
                  <a:lnTo>
                    <a:pt x="894746" y="847091"/>
                  </a:lnTo>
                  <a:lnTo>
                    <a:pt x="900137" y="861696"/>
                  </a:lnTo>
                  <a:lnTo>
                    <a:pt x="905529" y="876936"/>
                  </a:lnTo>
                  <a:lnTo>
                    <a:pt x="909651" y="892811"/>
                  </a:lnTo>
                  <a:lnTo>
                    <a:pt x="913457" y="908686"/>
                  </a:lnTo>
                  <a:lnTo>
                    <a:pt x="916946" y="924878"/>
                  </a:lnTo>
                  <a:lnTo>
                    <a:pt x="919166" y="941706"/>
                  </a:lnTo>
                  <a:lnTo>
                    <a:pt x="921068" y="958533"/>
                  </a:lnTo>
                  <a:lnTo>
                    <a:pt x="922020" y="975678"/>
                  </a:lnTo>
                  <a:lnTo>
                    <a:pt x="922337" y="992823"/>
                  </a:lnTo>
                  <a:lnTo>
                    <a:pt x="922337" y="1002031"/>
                  </a:lnTo>
                  <a:lnTo>
                    <a:pt x="922020" y="1010921"/>
                  </a:lnTo>
                  <a:lnTo>
                    <a:pt x="921386" y="1019811"/>
                  </a:lnTo>
                  <a:lnTo>
                    <a:pt x="920434" y="1028384"/>
                  </a:lnTo>
                  <a:lnTo>
                    <a:pt x="919483" y="1037274"/>
                  </a:lnTo>
                  <a:lnTo>
                    <a:pt x="918214" y="1045846"/>
                  </a:lnTo>
                  <a:lnTo>
                    <a:pt x="916628" y="1054419"/>
                  </a:lnTo>
                  <a:lnTo>
                    <a:pt x="915043" y="1062674"/>
                  </a:lnTo>
                  <a:lnTo>
                    <a:pt x="912823" y="1070929"/>
                  </a:lnTo>
                  <a:lnTo>
                    <a:pt x="910603" y="1079501"/>
                  </a:lnTo>
                  <a:lnTo>
                    <a:pt x="908383" y="1087756"/>
                  </a:lnTo>
                  <a:lnTo>
                    <a:pt x="906163" y="1095694"/>
                  </a:lnTo>
                  <a:lnTo>
                    <a:pt x="903309" y="1103631"/>
                  </a:lnTo>
                  <a:lnTo>
                    <a:pt x="900137" y="1111569"/>
                  </a:lnTo>
                  <a:lnTo>
                    <a:pt x="897283" y="1119189"/>
                  </a:lnTo>
                  <a:lnTo>
                    <a:pt x="894111" y="1126809"/>
                  </a:lnTo>
                  <a:lnTo>
                    <a:pt x="887134" y="1141731"/>
                  </a:lnTo>
                  <a:lnTo>
                    <a:pt x="879523" y="1156336"/>
                  </a:lnTo>
                  <a:lnTo>
                    <a:pt x="871277" y="1170624"/>
                  </a:lnTo>
                  <a:lnTo>
                    <a:pt x="862714" y="1184276"/>
                  </a:lnTo>
                  <a:lnTo>
                    <a:pt x="853517" y="1197611"/>
                  </a:lnTo>
                  <a:lnTo>
                    <a:pt x="843686" y="1209994"/>
                  </a:lnTo>
                  <a:lnTo>
                    <a:pt x="833854" y="1222376"/>
                  </a:lnTo>
                  <a:lnTo>
                    <a:pt x="823389" y="1233806"/>
                  </a:lnTo>
                  <a:lnTo>
                    <a:pt x="812606" y="1244919"/>
                  </a:lnTo>
                  <a:lnTo>
                    <a:pt x="801823" y="1255396"/>
                  </a:lnTo>
                  <a:lnTo>
                    <a:pt x="790406" y="1265239"/>
                  </a:lnTo>
                  <a:lnTo>
                    <a:pt x="778989" y="1274446"/>
                  </a:lnTo>
                  <a:lnTo>
                    <a:pt x="767255" y="1282701"/>
                  </a:lnTo>
                  <a:lnTo>
                    <a:pt x="755521" y="1290956"/>
                  </a:lnTo>
                  <a:lnTo>
                    <a:pt x="743786" y="1298259"/>
                  </a:lnTo>
                  <a:lnTo>
                    <a:pt x="732052" y="1304609"/>
                  </a:lnTo>
                  <a:lnTo>
                    <a:pt x="720318" y="1310641"/>
                  </a:lnTo>
                  <a:lnTo>
                    <a:pt x="708584" y="1315721"/>
                  </a:lnTo>
                  <a:lnTo>
                    <a:pt x="696849" y="1320166"/>
                  </a:lnTo>
                  <a:lnTo>
                    <a:pt x="685432" y="1323659"/>
                  </a:lnTo>
                  <a:lnTo>
                    <a:pt x="674015" y="1326516"/>
                  </a:lnTo>
                  <a:lnTo>
                    <a:pt x="662915" y="1328421"/>
                  </a:lnTo>
                  <a:lnTo>
                    <a:pt x="657207" y="1329374"/>
                  </a:lnTo>
                  <a:lnTo>
                    <a:pt x="652132" y="1329691"/>
                  </a:lnTo>
                  <a:lnTo>
                    <a:pt x="646424" y="1330009"/>
                  </a:lnTo>
                  <a:lnTo>
                    <a:pt x="641349" y="1330326"/>
                  </a:lnTo>
                  <a:lnTo>
                    <a:pt x="635958" y="1330009"/>
                  </a:lnTo>
                  <a:lnTo>
                    <a:pt x="630884" y="1329691"/>
                  </a:lnTo>
                  <a:lnTo>
                    <a:pt x="625492" y="1329374"/>
                  </a:lnTo>
                  <a:lnTo>
                    <a:pt x="620101" y="1328421"/>
                  </a:lnTo>
                  <a:lnTo>
                    <a:pt x="609001" y="1326516"/>
                  </a:lnTo>
                  <a:lnTo>
                    <a:pt x="597584" y="1323659"/>
                  </a:lnTo>
                  <a:lnTo>
                    <a:pt x="585850" y="1320166"/>
                  </a:lnTo>
                  <a:lnTo>
                    <a:pt x="574433" y="1315721"/>
                  </a:lnTo>
                  <a:lnTo>
                    <a:pt x="562698" y="1310641"/>
                  </a:lnTo>
                  <a:lnTo>
                    <a:pt x="550647" y="1304609"/>
                  </a:lnTo>
                  <a:lnTo>
                    <a:pt x="538913" y="1298259"/>
                  </a:lnTo>
                  <a:lnTo>
                    <a:pt x="527179" y="1290956"/>
                  </a:lnTo>
                  <a:lnTo>
                    <a:pt x="515444" y="1282701"/>
                  </a:lnTo>
                  <a:lnTo>
                    <a:pt x="503710" y="1274446"/>
                  </a:lnTo>
                  <a:lnTo>
                    <a:pt x="492293" y="1265239"/>
                  </a:lnTo>
                  <a:lnTo>
                    <a:pt x="481193" y="1255396"/>
                  </a:lnTo>
                  <a:lnTo>
                    <a:pt x="470093" y="1244919"/>
                  </a:lnTo>
                  <a:lnTo>
                    <a:pt x="459310" y="1233806"/>
                  </a:lnTo>
                  <a:lnTo>
                    <a:pt x="448845" y="1222376"/>
                  </a:lnTo>
                  <a:lnTo>
                    <a:pt x="438696" y="1209994"/>
                  </a:lnTo>
                  <a:lnTo>
                    <a:pt x="429499" y="1197611"/>
                  </a:lnTo>
                  <a:lnTo>
                    <a:pt x="419985" y="1184276"/>
                  </a:lnTo>
                  <a:lnTo>
                    <a:pt x="411422" y="1170624"/>
                  </a:lnTo>
                  <a:lnTo>
                    <a:pt x="403176" y="1156336"/>
                  </a:lnTo>
                  <a:lnTo>
                    <a:pt x="395565" y="1141731"/>
                  </a:lnTo>
                  <a:lnTo>
                    <a:pt x="388588" y="1126809"/>
                  </a:lnTo>
                  <a:lnTo>
                    <a:pt x="385416" y="1119189"/>
                  </a:lnTo>
                  <a:lnTo>
                    <a:pt x="382245" y="1111569"/>
                  </a:lnTo>
                  <a:lnTo>
                    <a:pt x="379390" y="1103631"/>
                  </a:lnTo>
                  <a:lnTo>
                    <a:pt x="376853" y="1095694"/>
                  </a:lnTo>
                  <a:lnTo>
                    <a:pt x="374316" y="1087756"/>
                  </a:lnTo>
                  <a:lnTo>
                    <a:pt x="372096" y="1079501"/>
                  </a:lnTo>
                  <a:lnTo>
                    <a:pt x="369559" y="1070929"/>
                  </a:lnTo>
                  <a:lnTo>
                    <a:pt x="367656" y="1062674"/>
                  </a:lnTo>
                  <a:lnTo>
                    <a:pt x="366071" y="1054419"/>
                  </a:lnTo>
                  <a:lnTo>
                    <a:pt x="364485" y="1045846"/>
                  </a:lnTo>
                  <a:lnTo>
                    <a:pt x="363216" y="1037274"/>
                  </a:lnTo>
                  <a:lnTo>
                    <a:pt x="362265" y="1028384"/>
                  </a:lnTo>
                  <a:lnTo>
                    <a:pt x="361313" y="1019811"/>
                  </a:lnTo>
                  <a:lnTo>
                    <a:pt x="360996" y="1010921"/>
                  </a:lnTo>
                  <a:lnTo>
                    <a:pt x="360362" y="1002031"/>
                  </a:lnTo>
                  <a:lnTo>
                    <a:pt x="360362" y="992823"/>
                  </a:lnTo>
                  <a:lnTo>
                    <a:pt x="360679" y="975678"/>
                  </a:lnTo>
                  <a:lnTo>
                    <a:pt x="361948" y="958533"/>
                  </a:lnTo>
                  <a:lnTo>
                    <a:pt x="363533" y="941706"/>
                  </a:lnTo>
                  <a:lnTo>
                    <a:pt x="366071" y="924878"/>
                  </a:lnTo>
                  <a:lnTo>
                    <a:pt x="368925" y="908686"/>
                  </a:lnTo>
                  <a:lnTo>
                    <a:pt x="373048" y="892811"/>
                  </a:lnTo>
                  <a:lnTo>
                    <a:pt x="377171" y="876936"/>
                  </a:lnTo>
                  <a:lnTo>
                    <a:pt x="382245" y="861696"/>
                  </a:lnTo>
                  <a:lnTo>
                    <a:pt x="387953" y="847091"/>
                  </a:lnTo>
                  <a:lnTo>
                    <a:pt x="393979" y="832168"/>
                  </a:lnTo>
                  <a:lnTo>
                    <a:pt x="400956" y="818198"/>
                  </a:lnTo>
                  <a:lnTo>
                    <a:pt x="408568" y="804546"/>
                  </a:lnTo>
                  <a:lnTo>
                    <a:pt x="416179" y="791211"/>
                  </a:lnTo>
                  <a:lnTo>
                    <a:pt x="424425" y="778511"/>
                  </a:lnTo>
                  <a:lnTo>
                    <a:pt x="433305" y="766446"/>
                  </a:lnTo>
                  <a:lnTo>
                    <a:pt x="442819" y="754698"/>
                  </a:lnTo>
                  <a:lnTo>
                    <a:pt x="452650" y="743586"/>
                  </a:lnTo>
                  <a:lnTo>
                    <a:pt x="462482" y="732791"/>
                  </a:lnTo>
                  <a:lnTo>
                    <a:pt x="473264" y="722631"/>
                  </a:lnTo>
                  <a:lnTo>
                    <a:pt x="484047" y="713423"/>
                  </a:lnTo>
                  <a:lnTo>
                    <a:pt x="495464" y="704533"/>
                  </a:lnTo>
                  <a:lnTo>
                    <a:pt x="507516" y="696596"/>
                  </a:lnTo>
                  <a:lnTo>
                    <a:pt x="519567" y="688976"/>
                  </a:lnTo>
                  <a:lnTo>
                    <a:pt x="531936" y="682308"/>
                  </a:lnTo>
                  <a:lnTo>
                    <a:pt x="538278" y="679133"/>
                  </a:lnTo>
                  <a:lnTo>
                    <a:pt x="544938" y="676276"/>
                  </a:lnTo>
                  <a:lnTo>
                    <a:pt x="551281" y="673418"/>
                  </a:lnTo>
                  <a:lnTo>
                    <a:pt x="557941" y="670878"/>
                  </a:lnTo>
                  <a:lnTo>
                    <a:pt x="564284" y="668338"/>
                  </a:lnTo>
                  <a:lnTo>
                    <a:pt x="571261" y="666433"/>
                  </a:lnTo>
                  <a:lnTo>
                    <a:pt x="577921" y="664211"/>
                  </a:lnTo>
                  <a:lnTo>
                    <a:pt x="584898" y="662623"/>
                  </a:lnTo>
                  <a:lnTo>
                    <a:pt x="591875" y="661036"/>
                  </a:lnTo>
                  <a:lnTo>
                    <a:pt x="598535" y="659766"/>
                  </a:lnTo>
                  <a:lnTo>
                    <a:pt x="605830" y="658178"/>
                  </a:lnTo>
                  <a:lnTo>
                    <a:pt x="612490" y="657226"/>
                  </a:lnTo>
                  <a:lnTo>
                    <a:pt x="619784" y="656591"/>
                  </a:lnTo>
                  <a:lnTo>
                    <a:pt x="627078" y="655956"/>
                  </a:lnTo>
                  <a:lnTo>
                    <a:pt x="634055" y="655638"/>
                  </a:lnTo>
                  <a:close/>
                  <a:moveTo>
                    <a:pt x="1604962" y="463550"/>
                  </a:moveTo>
                  <a:lnTo>
                    <a:pt x="1776412" y="463550"/>
                  </a:lnTo>
                  <a:lnTo>
                    <a:pt x="1776412" y="1252538"/>
                  </a:lnTo>
                  <a:lnTo>
                    <a:pt x="1604962" y="1252538"/>
                  </a:lnTo>
                  <a:lnTo>
                    <a:pt x="1604962" y="463550"/>
                  </a:lnTo>
                  <a:close/>
                  <a:moveTo>
                    <a:pt x="0" y="0"/>
                  </a:moveTo>
                  <a:lnTo>
                    <a:pt x="2125663" y="0"/>
                  </a:lnTo>
                  <a:lnTo>
                    <a:pt x="2125663" y="171553"/>
                  </a:lnTo>
                  <a:lnTo>
                    <a:pt x="2039621" y="171553"/>
                  </a:lnTo>
                  <a:lnTo>
                    <a:pt x="2039621" y="1577975"/>
                  </a:lnTo>
                  <a:lnTo>
                    <a:pt x="1252220" y="1577975"/>
                  </a:lnTo>
                  <a:lnTo>
                    <a:pt x="1252220" y="1449310"/>
                  </a:lnTo>
                  <a:lnTo>
                    <a:pt x="1911033" y="1449310"/>
                  </a:lnTo>
                  <a:lnTo>
                    <a:pt x="1911033" y="171553"/>
                  </a:lnTo>
                  <a:lnTo>
                    <a:pt x="195263" y="171553"/>
                  </a:lnTo>
                  <a:lnTo>
                    <a:pt x="195263" y="1249164"/>
                  </a:lnTo>
                  <a:lnTo>
                    <a:pt x="66675" y="1249164"/>
                  </a:lnTo>
                  <a:lnTo>
                    <a:pt x="66675" y="171553"/>
                  </a:lnTo>
                  <a:lnTo>
                    <a:pt x="0" y="1715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380F7"/>
            </a:solidFill>
            <a:ln>
              <a:noFill/>
            </a:ln>
          </p:spPr>
          <p:txBody>
            <a:bodyPr anchor="ctr">
              <a:scene3d>
                <a:camera prst="orthographicFront"/>
                <a:lightRig rig="threePt" dir="t"/>
              </a:scene3d>
              <a:sp3d contourW="12700">
                <a:contourClr>
                  <a:srgbClr val="FFFFFF"/>
                </a:contourClr>
              </a:sp3d>
            </a:bodyPr>
            <a:lstStyle/>
            <a:p>
              <a:pPr algn="ctr">
                <a:defRPr/>
              </a:pPr>
              <a:endParaRPr lang="zh-CN" altLang="en-US" dirty="0">
                <a:solidFill>
                  <a:srgbClr val="FFFFFF"/>
                </a:solidFill>
                <a:ea typeface="微软雅黑" pitchFamily="34" charset="-122"/>
              </a:endParaRPr>
            </a:p>
          </p:txBody>
        </p:sp>
      </p:grpSp>
      <p:sp>
        <p:nvSpPr>
          <p:cNvPr id="33" name="TextBox 17">
            <a:extLst>
              <a:ext uri="{FF2B5EF4-FFF2-40B4-BE49-F238E27FC236}">
                <a16:creationId xmlns:a16="http://schemas.microsoft.com/office/drawing/2014/main" id="{B40D6346-34A8-49F7-B39F-8A15150EF5F5}"/>
              </a:ext>
            </a:extLst>
          </p:cNvPr>
          <p:cNvSpPr txBox="1"/>
          <p:nvPr/>
        </p:nvSpPr>
        <p:spPr>
          <a:xfrm>
            <a:off x="4575273" y="257175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2.1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熵</a:t>
            </a:r>
          </a:p>
        </p:txBody>
      </p:sp>
      <p:sp>
        <p:nvSpPr>
          <p:cNvPr id="34" name="TextBox 18">
            <a:extLst>
              <a:ext uri="{FF2B5EF4-FFF2-40B4-BE49-F238E27FC236}">
                <a16:creationId xmlns:a16="http://schemas.microsoft.com/office/drawing/2014/main" id="{9B943977-9D10-4E33-927F-123BE78E2102}"/>
              </a:ext>
            </a:extLst>
          </p:cNvPr>
          <p:cNvSpPr txBox="1"/>
          <p:nvPr/>
        </p:nvSpPr>
        <p:spPr>
          <a:xfrm>
            <a:off x="4575273" y="299084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2.2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主方程</a:t>
            </a:r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32FAF04F-A5D9-4EDC-8556-7679BD71E486}"/>
              </a:ext>
            </a:extLst>
          </p:cNvPr>
          <p:cNvSpPr/>
          <p:nvPr/>
        </p:nvSpPr>
        <p:spPr>
          <a:xfrm>
            <a:off x="4281386" y="2599249"/>
            <a:ext cx="274777" cy="274777"/>
          </a:xfrm>
          <a:prstGeom prst="ellipse">
            <a:avLst/>
          </a:prstGeom>
          <a:solidFill>
            <a:srgbClr val="5380F7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椭圆 35">
            <a:extLst>
              <a:ext uri="{FF2B5EF4-FFF2-40B4-BE49-F238E27FC236}">
                <a16:creationId xmlns:a16="http://schemas.microsoft.com/office/drawing/2014/main" id="{89675E34-CABE-4BEE-8741-330EBDCDEDF2}"/>
              </a:ext>
            </a:extLst>
          </p:cNvPr>
          <p:cNvSpPr/>
          <p:nvPr/>
        </p:nvSpPr>
        <p:spPr>
          <a:xfrm>
            <a:off x="4300496" y="3038121"/>
            <a:ext cx="274777" cy="274777"/>
          </a:xfrm>
          <a:prstGeom prst="ellipse">
            <a:avLst/>
          </a:prstGeom>
          <a:solidFill>
            <a:srgbClr val="5380F7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18">
            <a:extLst>
              <a:ext uri="{FF2B5EF4-FFF2-40B4-BE49-F238E27FC236}">
                <a16:creationId xmlns:a16="http://schemas.microsoft.com/office/drawing/2014/main" id="{BB1C447E-45C9-429D-A005-287EF4043B4C}"/>
              </a:ext>
            </a:extLst>
          </p:cNvPr>
          <p:cNvSpPr txBox="1"/>
          <p:nvPr/>
        </p:nvSpPr>
        <p:spPr>
          <a:xfrm>
            <a:off x="4572000" y="336859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2.3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重整化群</a:t>
            </a:r>
          </a:p>
        </p:txBody>
      </p:sp>
      <p:sp>
        <p:nvSpPr>
          <p:cNvPr id="29" name="椭圆 28">
            <a:extLst>
              <a:ext uri="{FF2B5EF4-FFF2-40B4-BE49-F238E27FC236}">
                <a16:creationId xmlns:a16="http://schemas.microsoft.com/office/drawing/2014/main" id="{D12378F0-4A40-4B27-94EE-F3B35E400D50}"/>
              </a:ext>
            </a:extLst>
          </p:cNvPr>
          <p:cNvSpPr/>
          <p:nvPr/>
        </p:nvSpPr>
        <p:spPr>
          <a:xfrm>
            <a:off x="4297223" y="3479306"/>
            <a:ext cx="274777" cy="274777"/>
          </a:xfrm>
          <a:prstGeom prst="ellipse">
            <a:avLst/>
          </a:prstGeom>
          <a:solidFill>
            <a:srgbClr val="5380F7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76405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" name="Picture 4" descr="F:\0PPT素材\背景及图片\白麻子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直接连接符 23"/>
          <p:cNvCxnSpPr/>
          <p:nvPr/>
        </p:nvCxnSpPr>
        <p:spPr>
          <a:xfrm>
            <a:off x="515257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646880" y="242192"/>
            <a:ext cx="274777" cy="274777"/>
          </a:xfrm>
          <a:prstGeom prst="ellipse">
            <a:avLst/>
          </a:prstGeom>
          <a:solidFill>
            <a:srgbClr val="5380F7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627256" y="940141"/>
            <a:ext cx="7671930" cy="98488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ct val="150000"/>
              </a:lnSpc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pPr>
              <a:lnSpc>
                <a:spcPct val="10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信息</a:t>
            </a:r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与物质和能量一样，是基本的物理概念。因此，对于信息的一切处理</a:t>
            </a:r>
            <a:r>
              <a:rPr lang="en-US" altLang="zh-CN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比如计算</a:t>
            </a:r>
            <a:r>
              <a:rPr lang="en-US" altLang="zh-CN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都受到物理学基本定律的约束。</a:t>
            </a:r>
            <a:endParaRPr lang="en-US" altLang="zh-CN" sz="1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1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信息论中的一个关键概念是</a:t>
            </a:r>
            <a:r>
              <a:rPr lang="zh-CN" altLang="en-US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熵</a:t>
            </a:r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1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4" name="TextBox 21">
            <a:extLst>
              <a:ext uri="{FF2B5EF4-FFF2-40B4-BE49-F238E27FC236}">
                <a16:creationId xmlns:a16="http://schemas.microsoft.com/office/drawing/2014/main" id="{C918F56F-F92A-4ADD-A57D-9251F2540788}"/>
              </a:ext>
            </a:extLst>
          </p:cNvPr>
          <p:cNvSpPr txBox="1"/>
          <p:nvPr/>
        </p:nvSpPr>
        <p:spPr>
          <a:xfrm>
            <a:off x="4835135" y="2706339"/>
            <a:ext cx="3821733" cy="492443"/>
          </a:xfrm>
          <a:prstGeom prst="rect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ct val="150000"/>
              </a:lnSpc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pPr>
              <a:lnSpc>
                <a:spcPct val="100000"/>
              </a:lnSpc>
            </a:pPr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深度学习</a:t>
            </a:r>
            <a:r>
              <a:rPr lang="zh-CN" altLang="en-US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调参</a:t>
            </a:r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怎么调，向哪个方向调，依据就是随机变量的熵。</a:t>
            </a:r>
            <a:endParaRPr lang="en-US" altLang="zh-CN" sz="1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" name="TextBox 21">
            <a:extLst>
              <a:ext uri="{FF2B5EF4-FFF2-40B4-BE49-F238E27FC236}">
                <a16:creationId xmlns:a16="http://schemas.microsoft.com/office/drawing/2014/main" id="{B5ED84E0-D832-4170-868C-00F2201BB24D}"/>
              </a:ext>
            </a:extLst>
          </p:cNvPr>
          <p:cNvSpPr txBox="1"/>
          <p:nvPr/>
        </p:nvSpPr>
        <p:spPr>
          <a:xfrm>
            <a:off x="515257" y="3417451"/>
            <a:ext cx="2728215" cy="7386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ct val="150000"/>
              </a:lnSpc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pPr>
              <a:lnSpc>
                <a:spcPct val="10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交叉熵</a:t>
            </a:r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比相对熵更简洁，因此一般采用交叉熵来度量两个分布的相似性。</a:t>
            </a:r>
          </a:p>
        </p:txBody>
      </p:sp>
      <p:sp>
        <p:nvSpPr>
          <p:cNvPr id="27" name="TextBox 34">
            <a:extLst>
              <a:ext uri="{FF2B5EF4-FFF2-40B4-BE49-F238E27FC236}">
                <a16:creationId xmlns:a16="http://schemas.microsoft.com/office/drawing/2014/main" id="{25B3A9DB-243D-4E4C-8436-B6247F10E2ED}"/>
              </a:ext>
            </a:extLst>
          </p:cNvPr>
          <p:cNvSpPr txBox="1"/>
          <p:nvPr/>
        </p:nvSpPr>
        <p:spPr>
          <a:xfrm>
            <a:off x="908958" y="206330"/>
            <a:ext cx="11464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spc="300" dirty="0">
                <a:latin typeface="楷体" panose="02010609060101010101" pitchFamily="49" charset="-122"/>
                <a:ea typeface="楷体" panose="02010609060101010101" pitchFamily="49" charset="-122"/>
              </a:rPr>
              <a:t> 2.1</a:t>
            </a:r>
            <a:r>
              <a:rPr lang="zh-CN" altLang="en-US" sz="2000" spc="300" dirty="0">
                <a:latin typeface="楷体" panose="02010609060101010101" pitchFamily="49" charset="-122"/>
                <a:ea typeface="楷体" panose="02010609060101010101" pitchFamily="49" charset="-122"/>
              </a:rPr>
              <a:t>熵</a:t>
            </a:r>
            <a:endParaRPr lang="zh-CN" altLang="en-US" sz="2000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12" name="燕尾形箭头 30">
            <a:extLst>
              <a:ext uri="{FF2B5EF4-FFF2-40B4-BE49-F238E27FC236}">
                <a16:creationId xmlns:a16="http://schemas.microsoft.com/office/drawing/2014/main" id="{77EC0665-0C2C-44A9-8738-91A9CD001075}"/>
              </a:ext>
            </a:extLst>
          </p:cNvPr>
          <p:cNvSpPr/>
          <p:nvPr/>
        </p:nvSpPr>
        <p:spPr>
          <a:xfrm flipV="1">
            <a:off x="3673260" y="2325915"/>
            <a:ext cx="898740" cy="548584"/>
          </a:xfrm>
          <a:prstGeom prst="notchedRightArrow">
            <a:avLst/>
          </a:prstGeom>
          <a:solidFill>
            <a:srgbClr val="5380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1" tIns="45716" rIns="91431" bIns="45716" anchor="ctr"/>
          <a:lstStyle/>
          <a:p>
            <a:pPr algn="ctr" defTabSz="91376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90"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13" name="燕尾形箭头 30">
            <a:extLst>
              <a:ext uri="{FF2B5EF4-FFF2-40B4-BE49-F238E27FC236}">
                <a16:creationId xmlns:a16="http://schemas.microsoft.com/office/drawing/2014/main" id="{1DA873EE-1931-4331-BECE-92402CF86189}"/>
              </a:ext>
            </a:extLst>
          </p:cNvPr>
          <p:cNvSpPr/>
          <p:nvPr/>
        </p:nvSpPr>
        <p:spPr>
          <a:xfrm flipV="1">
            <a:off x="3672162" y="3360418"/>
            <a:ext cx="898740" cy="548584"/>
          </a:xfrm>
          <a:prstGeom prst="notchedRightArrow">
            <a:avLst/>
          </a:prstGeom>
          <a:solidFill>
            <a:srgbClr val="5380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1" tIns="45716" rIns="91431" bIns="45716" anchor="ctr"/>
          <a:lstStyle/>
          <a:p>
            <a:pPr algn="ctr" defTabSz="91376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90"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16" name="TextBox 21">
            <a:extLst>
              <a:ext uri="{FF2B5EF4-FFF2-40B4-BE49-F238E27FC236}">
                <a16:creationId xmlns:a16="http://schemas.microsoft.com/office/drawing/2014/main" id="{757D3F36-7B56-4842-A940-68188EA9084A}"/>
              </a:ext>
            </a:extLst>
          </p:cNvPr>
          <p:cNvSpPr txBox="1"/>
          <p:nvPr/>
        </p:nvSpPr>
        <p:spPr>
          <a:xfrm>
            <a:off x="549093" y="2442979"/>
            <a:ext cx="272821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ct val="150000"/>
              </a:lnSpc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pPr>
              <a:lnSpc>
                <a:spcPct val="100000"/>
              </a:lnSpc>
            </a:pPr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物理上：熵指明了运动的</a:t>
            </a:r>
            <a:r>
              <a:rPr lang="zh-CN" altLang="en-US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向</a:t>
            </a:r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1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8" name="TextBox 21">
            <a:extLst>
              <a:ext uri="{FF2B5EF4-FFF2-40B4-BE49-F238E27FC236}">
                <a16:creationId xmlns:a16="http://schemas.microsoft.com/office/drawing/2014/main" id="{64E9F1CB-4C95-497A-8B14-D4164396263A}"/>
              </a:ext>
            </a:extLst>
          </p:cNvPr>
          <p:cNvSpPr txBox="1"/>
          <p:nvPr/>
        </p:nvSpPr>
        <p:spPr>
          <a:xfrm>
            <a:off x="4878678" y="3573116"/>
            <a:ext cx="3821733" cy="246221"/>
          </a:xfrm>
          <a:prstGeom prst="rect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ct val="150000"/>
              </a:lnSpc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pPr>
              <a:lnSpc>
                <a:spcPct val="10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交叉熵代价函数</a:t>
            </a:r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常用的目标函数。</a:t>
            </a:r>
            <a:endParaRPr lang="en-US" altLang="zh-CN" sz="1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CDDF145-86ED-45E9-9DD3-859475CDA936}"/>
              </a:ext>
            </a:extLst>
          </p:cNvPr>
          <p:cNvSpPr txBox="1"/>
          <p:nvPr/>
        </p:nvSpPr>
        <p:spPr>
          <a:xfrm>
            <a:off x="4817625" y="1911234"/>
            <a:ext cx="4108817" cy="369332"/>
          </a:xfrm>
          <a:prstGeom prst="rect">
            <a:avLst/>
          </a:prstGeom>
          <a:noFill/>
          <a:ln>
            <a:solidFill>
              <a:srgbClr val="5380F7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确定神经网络物理上平衡和稳定的条件</a:t>
            </a:r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E701D37-B6EB-48E6-80C9-A495EF5F857D}"/>
              </a:ext>
            </a:extLst>
          </p:cNvPr>
          <p:cNvSpPr txBox="1"/>
          <p:nvPr/>
        </p:nvSpPr>
        <p:spPr>
          <a:xfrm>
            <a:off x="4800597" y="4169221"/>
            <a:ext cx="4125845" cy="646331"/>
          </a:xfrm>
          <a:prstGeom prst="rect">
            <a:avLst/>
          </a:prstGeom>
          <a:noFill/>
          <a:ln>
            <a:solidFill>
              <a:srgbClr val="1A3F6C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面对现实生活中汪洋大海般的数据时，</a:t>
            </a:r>
            <a:r>
              <a:rPr lang="zh-CN" altLang="zh-CN" dirty="0"/>
              <a:t>熵让你能精确定义‘相关’</a:t>
            </a:r>
            <a:endParaRPr lang="zh-CN" alt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10369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44" grpId="0" animBg="1"/>
      <p:bldP spid="15" grpId="0"/>
      <p:bldP spid="12" grpId="0" animBg="1"/>
      <p:bldP spid="13" grpId="0" animBg="1"/>
      <p:bldP spid="16" grpId="0"/>
      <p:bldP spid="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" name="Picture 4" descr="F:\0PPT素材\背景及图片\白麻子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直接连接符 23"/>
          <p:cNvCxnSpPr/>
          <p:nvPr/>
        </p:nvCxnSpPr>
        <p:spPr>
          <a:xfrm>
            <a:off x="515257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646880" y="242192"/>
            <a:ext cx="274777" cy="274777"/>
          </a:xfrm>
          <a:prstGeom prst="ellipse">
            <a:avLst/>
          </a:prstGeom>
          <a:solidFill>
            <a:srgbClr val="5380F7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646880" y="988024"/>
            <a:ext cx="7861500" cy="14773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ct val="150000"/>
              </a:lnSpc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pPr>
              <a:lnSpc>
                <a:spcPct val="100000"/>
              </a:lnSpc>
            </a:pPr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马尔可夫过程概率分布的演化方程就是</a:t>
            </a:r>
            <a:r>
              <a:rPr lang="zh-CN" altLang="en-US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主方程</a:t>
            </a:r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这是统计物理学中最重要的方程之一，因为它几乎是普遍适用的。</a:t>
            </a:r>
            <a:endParaRPr lang="en-US" altLang="zh-CN" sz="1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1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马尔可夫过程</a:t>
            </a:r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在演化过程中，大部分记忆效应可以略去的过程，当一随机变量的系统演化时，在随机变量的不同值之间将发生转移过程，通过转移，在一给定的状态中，发现系统的概率发生变化，直到系统达到一个最终的平衡态。</a:t>
            </a:r>
          </a:p>
        </p:txBody>
      </p:sp>
      <p:sp>
        <p:nvSpPr>
          <p:cNvPr id="15" name="TextBox 21">
            <a:extLst>
              <a:ext uri="{FF2B5EF4-FFF2-40B4-BE49-F238E27FC236}">
                <a16:creationId xmlns:a16="http://schemas.microsoft.com/office/drawing/2014/main" id="{B5ED84E0-D832-4170-868C-00F2201BB24D}"/>
              </a:ext>
            </a:extLst>
          </p:cNvPr>
          <p:cNvSpPr txBox="1"/>
          <p:nvPr/>
        </p:nvSpPr>
        <p:spPr>
          <a:xfrm>
            <a:off x="784268" y="3221171"/>
            <a:ext cx="256514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ct val="150000"/>
              </a:lnSpc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pPr>
              <a:lnSpc>
                <a:spcPct val="100000"/>
              </a:lnSpc>
            </a:pPr>
            <a:r>
              <a:rPr lang="zh-CN" altLang="en-US" sz="1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马尔可夫方程</a:t>
            </a:r>
          </a:p>
        </p:txBody>
      </p:sp>
      <p:sp>
        <p:nvSpPr>
          <p:cNvPr id="27" name="TextBox 34">
            <a:extLst>
              <a:ext uri="{FF2B5EF4-FFF2-40B4-BE49-F238E27FC236}">
                <a16:creationId xmlns:a16="http://schemas.microsoft.com/office/drawing/2014/main" id="{25B3A9DB-243D-4E4C-8436-B6247F10E2ED}"/>
              </a:ext>
            </a:extLst>
          </p:cNvPr>
          <p:cNvSpPr txBox="1"/>
          <p:nvPr/>
        </p:nvSpPr>
        <p:spPr>
          <a:xfrm>
            <a:off x="908958" y="206330"/>
            <a:ext cx="17363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spc="300" dirty="0">
                <a:latin typeface="楷体" panose="02010609060101010101" pitchFamily="49" charset="-122"/>
                <a:ea typeface="楷体" panose="02010609060101010101" pitchFamily="49" charset="-122"/>
              </a:rPr>
              <a:t> 2.2</a:t>
            </a:r>
            <a:r>
              <a:rPr lang="zh-CN" altLang="en-US" sz="2000" spc="300" dirty="0">
                <a:latin typeface="楷体" panose="02010609060101010101" pitchFamily="49" charset="-122"/>
                <a:ea typeface="楷体" panose="02010609060101010101" pitchFamily="49" charset="-122"/>
              </a:rPr>
              <a:t>主方程</a:t>
            </a:r>
            <a:endParaRPr lang="zh-CN" altLang="en-US" sz="2000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13" name="燕尾形箭头 30">
            <a:extLst>
              <a:ext uri="{FF2B5EF4-FFF2-40B4-BE49-F238E27FC236}">
                <a16:creationId xmlns:a16="http://schemas.microsoft.com/office/drawing/2014/main" id="{1DA873EE-1931-4331-BECE-92402CF86189}"/>
              </a:ext>
            </a:extLst>
          </p:cNvPr>
          <p:cNvSpPr/>
          <p:nvPr/>
        </p:nvSpPr>
        <p:spPr>
          <a:xfrm flipV="1">
            <a:off x="2645331" y="3085379"/>
            <a:ext cx="2024986" cy="548584"/>
          </a:xfrm>
          <a:prstGeom prst="notchedRightArrow">
            <a:avLst/>
          </a:prstGeom>
          <a:solidFill>
            <a:srgbClr val="5380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1" tIns="45716" rIns="91431" bIns="45716" anchor="ctr"/>
          <a:lstStyle/>
          <a:p>
            <a:pPr algn="ctr" defTabSz="91376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90"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18" name="TextBox 21">
            <a:extLst>
              <a:ext uri="{FF2B5EF4-FFF2-40B4-BE49-F238E27FC236}">
                <a16:creationId xmlns:a16="http://schemas.microsoft.com/office/drawing/2014/main" id="{64E9F1CB-4C95-497A-8B14-D4164396263A}"/>
              </a:ext>
            </a:extLst>
          </p:cNvPr>
          <p:cNvSpPr txBox="1"/>
          <p:nvPr/>
        </p:nvSpPr>
        <p:spPr>
          <a:xfrm>
            <a:off x="5020727" y="3221172"/>
            <a:ext cx="3821733" cy="276999"/>
          </a:xfrm>
          <a:prstGeom prst="rect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ct val="150000"/>
              </a:lnSpc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pPr>
              <a:lnSpc>
                <a:spcPct val="100000"/>
              </a:lnSpc>
            </a:pPr>
            <a:r>
              <a:rPr lang="zh-CN" altLang="en-US" sz="1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简单的例子之一是</a:t>
            </a:r>
            <a:r>
              <a:rPr lang="zh-CN" altLang="en-US" sz="1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马尔可夫链。</a:t>
            </a:r>
            <a:endParaRPr lang="en-US" altLang="zh-CN" sz="1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36006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5" grpId="0"/>
      <p:bldP spid="13" grpId="0" animBg="1"/>
      <p:bldP spid="1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" name="Picture 4" descr="F:\0PPT素材\背景及图片\白麻子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1514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直接连接符 23"/>
          <p:cNvCxnSpPr/>
          <p:nvPr/>
        </p:nvCxnSpPr>
        <p:spPr>
          <a:xfrm>
            <a:off x="515257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646880" y="242192"/>
            <a:ext cx="274777" cy="274777"/>
          </a:xfrm>
          <a:prstGeom prst="ellipse">
            <a:avLst/>
          </a:prstGeom>
          <a:solidFill>
            <a:srgbClr val="5380F7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34">
            <a:extLst>
              <a:ext uri="{FF2B5EF4-FFF2-40B4-BE49-F238E27FC236}">
                <a16:creationId xmlns:a16="http://schemas.microsoft.com/office/drawing/2014/main" id="{25B3A9DB-243D-4E4C-8436-B6247F10E2ED}"/>
              </a:ext>
            </a:extLst>
          </p:cNvPr>
          <p:cNvSpPr txBox="1"/>
          <p:nvPr/>
        </p:nvSpPr>
        <p:spPr>
          <a:xfrm>
            <a:off x="908958" y="206330"/>
            <a:ext cx="20313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spc="300" dirty="0">
                <a:latin typeface="楷体" panose="02010609060101010101" pitchFamily="49" charset="-122"/>
                <a:ea typeface="楷体" panose="02010609060101010101" pitchFamily="49" charset="-122"/>
              </a:rPr>
              <a:t> 2.3</a:t>
            </a:r>
            <a:r>
              <a:rPr lang="zh-CN" altLang="en-US" sz="2000" spc="300" dirty="0">
                <a:latin typeface="楷体" panose="02010609060101010101" pitchFamily="49" charset="-122"/>
                <a:ea typeface="楷体" panose="02010609060101010101" pitchFamily="49" charset="-122"/>
              </a:rPr>
              <a:t>重整化群</a:t>
            </a:r>
            <a:endParaRPr lang="zh-CN" altLang="en-US" sz="2000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14" name="TextBox 21">
            <a:extLst>
              <a:ext uri="{FF2B5EF4-FFF2-40B4-BE49-F238E27FC236}">
                <a16:creationId xmlns:a16="http://schemas.microsoft.com/office/drawing/2014/main" id="{45FC8FC0-7913-4A6F-8662-181BD7376EB8}"/>
              </a:ext>
            </a:extLst>
          </p:cNvPr>
          <p:cNvSpPr txBox="1"/>
          <p:nvPr/>
        </p:nvSpPr>
        <p:spPr>
          <a:xfrm>
            <a:off x="475029" y="1756921"/>
            <a:ext cx="3114537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ct val="150000"/>
              </a:lnSpc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pPr>
              <a:lnSpc>
                <a:spcPct val="100000"/>
              </a:lnSpc>
            </a:pPr>
            <a:r>
              <a:rPr lang="zh-CN" altLang="en-US" sz="1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物理上以</a:t>
            </a:r>
            <a:r>
              <a:rPr lang="zh-CN" altLang="en-US" sz="1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粗粒度</a:t>
            </a:r>
            <a:r>
              <a:rPr lang="zh-CN" altLang="en-US" sz="1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方式获取物理系统的细节，从而计算其整体状态。</a:t>
            </a:r>
            <a:endParaRPr lang="en-US" altLang="zh-CN" sz="1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8" name="TextBox 21">
            <a:extLst>
              <a:ext uri="{FF2B5EF4-FFF2-40B4-BE49-F238E27FC236}">
                <a16:creationId xmlns:a16="http://schemas.microsoft.com/office/drawing/2014/main" id="{C8DD7C93-8938-4B15-8477-4262AC79F70D}"/>
              </a:ext>
            </a:extLst>
          </p:cNvPr>
          <p:cNvSpPr txBox="1"/>
          <p:nvPr/>
        </p:nvSpPr>
        <p:spPr>
          <a:xfrm>
            <a:off x="5267584" y="4073751"/>
            <a:ext cx="3553899" cy="246221"/>
          </a:xfrm>
          <a:prstGeom prst="rect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ct val="150000"/>
              </a:lnSpc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pPr>
              <a:lnSpc>
                <a:spcPct val="100000"/>
              </a:lnSpc>
            </a:pPr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卷积神经网络中的</a:t>
            </a:r>
            <a:r>
              <a:rPr lang="zh-CN" altLang="en-US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池化</a:t>
            </a:r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操作。</a:t>
            </a:r>
            <a:endParaRPr lang="en-US" altLang="zh-CN" sz="1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TextBox 21">
            <a:extLst>
              <a:ext uri="{FF2B5EF4-FFF2-40B4-BE49-F238E27FC236}">
                <a16:creationId xmlns:a16="http://schemas.microsoft.com/office/drawing/2014/main" id="{6543F2CE-D68A-41A6-B80F-FC32740CE8F3}"/>
              </a:ext>
            </a:extLst>
          </p:cNvPr>
          <p:cNvSpPr txBox="1"/>
          <p:nvPr/>
        </p:nvSpPr>
        <p:spPr>
          <a:xfrm>
            <a:off x="499435" y="855224"/>
            <a:ext cx="8322048" cy="55399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ct val="150000"/>
              </a:lnSpc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pPr>
              <a:lnSpc>
                <a:spcPct val="50000"/>
              </a:lnSpc>
            </a:pPr>
            <a:endParaRPr lang="en-US" altLang="zh-CN" sz="1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50000"/>
              </a:lnSpc>
            </a:pPr>
            <a:endParaRPr lang="en-US" altLang="zh-CN" sz="1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50000"/>
              </a:lnSpc>
            </a:pPr>
            <a:r>
              <a:rPr lang="zh-CN" altLang="en-US" sz="1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深度学习与理论物理中最重要和最成功的技术之一</a:t>
            </a:r>
            <a:r>
              <a:rPr lang="en-US" altLang="zh-CN" sz="1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1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重</a:t>
            </a:r>
            <a:r>
              <a:rPr lang="zh-CN" altLang="en-US" sz="1800" spc="300" dirty="0">
                <a:latin typeface="楷体" panose="02010609060101010101" pitchFamily="49" charset="-122"/>
                <a:ea typeface="楷体" panose="02010609060101010101" pitchFamily="49" charset="-122"/>
              </a:rPr>
              <a:t>整</a:t>
            </a:r>
            <a:r>
              <a:rPr lang="zh-CN" altLang="en-US" sz="1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化群（</a:t>
            </a:r>
            <a:r>
              <a:rPr lang="en-US" altLang="zh-CN" sz="1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G</a:t>
            </a:r>
            <a:r>
              <a:rPr lang="zh-CN" altLang="en-US" sz="18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密切相关。</a:t>
            </a:r>
            <a:endParaRPr lang="en-US" altLang="zh-CN" sz="1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50000"/>
              </a:lnSpc>
            </a:pPr>
            <a:endParaRPr lang="zh-CN" altLang="en-US" sz="18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6" name="燕尾形箭头 30">
            <a:extLst>
              <a:ext uri="{FF2B5EF4-FFF2-40B4-BE49-F238E27FC236}">
                <a16:creationId xmlns:a16="http://schemas.microsoft.com/office/drawing/2014/main" id="{D7D91E0B-68EB-4680-ADF5-FC6E3C6FB05D}"/>
              </a:ext>
            </a:extLst>
          </p:cNvPr>
          <p:cNvSpPr/>
          <p:nvPr/>
        </p:nvSpPr>
        <p:spPr>
          <a:xfrm flipV="1">
            <a:off x="3918718" y="1670818"/>
            <a:ext cx="858644" cy="439358"/>
          </a:xfrm>
          <a:prstGeom prst="notchedRightArrow">
            <a:avLst/>
          </a:prstGeom>
          <a:solidFill>
            <a:srgbClr val="5380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1" tIns="45716" rIns="91431" bIns="45716" anchor="ctr"/>
          <a:lstStyle/>
          <a:p>
            <a:pPr algn="ctr" defTabSz="91376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90"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28" name="TextBox 21">
            <a:extLst>
              <a:ext uri="{FF2B5EF4-FFF2-40B4-BE49-F238E27FC236}">
                <a16:creationId xmlns:a16="http://schemas.microsoft.com/office/drawing/2014/main" id="{D6B6BE6F-0646-4F64-A72F-5FA2F3630B15}"/>
              </a:ext>
            </a:extLst>
          </p:cNvPr>
          <p:cNvSpPr txBox="1"/>
          <p:nvPr/>
        </p:nvSpPr>
        <p:spPr>
          <a:xfrm>
            <a:off x="5267584" y="1705872"/>
            <a:ext cx="3553899" cy="430887"/>
          </a:xfrm>
          <a:prstGeom prst="rect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ct val="150000"/>
              </a:lnSpc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pPr>
              <a:lnSpc>
                <a:spcPct val="100000"/>
              </a:lnSpc>
            </a:pPr>
            <a:r>
              <a:rPr lang="zh-CN" altLang="en-US" sz="1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深度学习网络会自动使用</a:t>
            </a:r>
            <a:r>
              <a:rPr lang="zh-CN" altLang="en-US" sz="1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重整化般的过程</a:t>
            </a:r>
            <a:r>
              <a:rPr lang="zh-CN" altLang="en-US" sz="1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来发现模型的状态或特征。</a:t>
            </a:r>
          </a:p>
        </p:txBody>
      </p:sp>
      <p:sp>
        <p:nvSpPr>
          <p:cNvPr id="29" name="燕尾形箭头 30">
            <a:extLst>
              <a:ext uri="{FF2B5EF4-FFF2-40B4-BE49-F238E27FC236}">
                <a16:creationId xmlns:a16="http://schemas.microsoft.com/office/drawing/2014/main" id="{0B07CF39-C054-487D-972B-047BD592A6E7}"/>
              </a:ext>
            </a:extLst>
          </p:cNvPr>
          <p:cNvSpPr/>
          <p:nvPr/>
        </p:nvSpPr>
        <p:spPr>
          <a:xfrm flipV="1">
            <a:off x="3918718" y="2456987"/>
            <a:ext cx="858644" cy="439358"/>
          </a:xfrm>
          <a:prstGeom prst="notchedRightArrow">
            <a:avLst/>
          </a:prstGeom>
          <a:solidFill>
            <a:srgbClr val="5380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1" tIns="45716" rIns="91431" bIns="45716" anchor="ctr"/>
          <a:lstStyle/>
          <a:p>
            <a:pPr algn="ctr" defTabSz="91376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90"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30" name="燕尾形箭头 30">
            <a:extLst>
              <a:ext uri="{FF2B5EF4-FFF2-40B4-BE49-F238E27FC236}">
                <a16:creationId xmlns:a16="http://schemas.microsoft.com/office/drawing/2014/main" id="{18F6D0DD-938E-4324-B0B7-E0F06FA81DDB}"/>
              </a:ext>
            </a:extLst>
          </p:cNvPr>
          <p:cNvSpPr/>
          <p:nvPr/>
        </p:nvSpPr>
        <p:spPr>
          <a:xfrm flipV="1">
            <a:off x="3918718" y="3976845"/>
            <a:ext cx="858644" cy="439358"/>
          </a:xfrm>
          <a:prstGeom prst="notchedRightArrow">
            <a:avLst/>
          </a:prstGeom>
          <a:solidFill>
            <a:srgbClr val="5380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1" tIns="45716" rIns="91431" bIns="45716" anchor="ctr"/>
          <a:lstStyle/>
          <a:p>
            <a:pPr algn="ctr" defTabSz="91376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90"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31" name="TextBox 21">
            <a:extLst>
              <a:ext uri="{FF2B5EF4-FFF2-40B4-BE49-F238E27FC236}">
                <a16:creationId xmlns:a16="http://schemas.microsoft.com/office/drawing/2014/main" id="{327A62FA-015C-4542-A531-205076D24C06}"/>
              </a:ext>
            </a:extLst>
          </p:cNvPr>
          <p:cNvSpPr txBox="1"/>
          <p:nvPr/>
        </p:nvSpPr>
        <p:spPr>
          <a:xfrm>
            <a:off x="5267584" y="2433954"/>
            <a:ext cx="3553899" cy="646331"/>
          </a:xfrm>
          <a:prstGeom prst="rect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ct val="150000"/>
              </a:lnSpc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pPr>
              <a:lnSpc>
                <a:spcPct val="100000"/>
              </a:lnSpc>
            </a:pPr>
            <a:r>
              <a:rPr lang="zh-CN" altLang="en-US" sz="1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监督学习的</a:t>
            </a:r>
            <a:r>
              <a:rPr lang="zh-CN" altLang="en-US" sz="1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征提取</a:t>
            </a:r>
            <a:r>
              <a:rPr lang="zh-CN" altLang="en-US" sz="1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1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1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信息经过逐层传递，最终收敛到理论边界</a:t>
            </a:r>
            <a:r>
              <a:rPr lang="en-US" altLang="zh-CN" sz="1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1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动点</a:t>
            </a:r>
            <a:r>
              <a:rPr lang="en-US" altLang="zh-CN" sz="1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/</a:t>
            </a:r>
            <a:r>
              <a:rPr lang="zh-CN" altLang="en-US" sz="1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固定点</a:t>
            </a:r>
            <a:r>
              <a:rPr lang="en-US" altLang="zh-CN" sz="1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1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再改变。</a:t>
            </a:r>
            <a:endParaRPr lang="en-US" altLang="zh-CN" sz="14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F8476AD6-CB90-4507-A5CC-004A4C684FA9}"/>
              </a:ext>
            </a:extLst>
          </p:cNvPr>
          <p:cNvSpPr/>
          <p:nvPr/>
        </p:nvSpPr>
        <p:spPr>
          <a:xfrm>
            <a:off x="302151" y="3989829"/>
            <a:ext cx="364846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重整化群每一步都以系统表现出的</a:t>
            </a:r>
            <a:r>
              <a:rPr lang="zh-CN" altLang="en-US" sz="1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主要特征</a:t>
            </a:r>
            <a:r>
              <a:rPr lang="zh-CN" altLang="en-US" sz="1400" dirty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为基础，而不是把系统牵强的放进我们熟悉的框架内，再通过调参数的方法去凑数。</a:t>
            </a:r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33" name="燕尾形箭头 30">
            <a:extLst>
              <a:ext uri="{FF2B5EF4-FFF2-40B4-BE49-F238E27FC236}">
                <a16:creationId xmlns:a16="http://schemas.microsoft.com/office/drawing/2014/main" id="{34FFC535-E5CF-4D68-B2CB-65DA3FBCD07B}"/>
              </a:ext>
            </a:extLst>
          </p:cNvPr>
          <p:cNvSpPr/>
          <p:nvPr/>
        </p:nvSpPr>
        <p:spPr>
          <a:xfrm flipV="1">
            <a:off x="3918718" y="3276229"/>
            <a:ext cx="858644" cy="439358"/>
          </a:xfrm>
          <a:prstGeom prst="notchedRightArrow">
            <a:avLst/>
          </a:prstGeom>
          <a:solidFill>
            <a:srgbClr val="5380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1" tIns="45716" rIns="91431" bIns="45716" anchor="ctr"/>
          <a:lstStyle/>
          <a:p>
            <a:pPr algn="ctr" defTabSz="91376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90"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35" name="TextBox 21">
            <a:extLst>
              <a:ext uri="{FF2B5EF4-FFF2-40B4-BE49-F238E27FC236}">
                <a16:creationId xmlns:a16="http://schemas.microsoft.com/office/drawing/2014/main" id="{F17AB89F-BAF0-47E8-927E-A3D012F0F453}"/>
              </a:ext>
            </a:extLst>
          </p:cNvPr>
          <p:cNvSpPr txBox="1"/>
          <p:nvPr/>
        </p:nvSpPr>
        <p:spPr>
          <a:xfrm>
            <a:off x="5267584" y="3343303"/>
            <a:ext cx="3553899" cy="246221"/>
          </a:xfrm>
          <a:prstGeom prst="rect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ct val="150000"/>
              </a:lnSpc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pPr>
              <a:lnSpc>
                <a:spcPct val="100000"/>
              </a:lnSpc>
            </a:pPr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无监督学习的基</a:t>
            </a:r>
            <a:r>
              <a:rPr lang="zh-CN" altLang="zh-CN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于</a:t>
            </a:r>
            <a:r>
              <a:rPr lang="en-US" altLang="zh-CN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RBM</a:t>
            </a:r>
            <a:r>
              <a:rPr lang="zh-CN" altLang="zh-CN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的</a:t>
            </a:r>
            <a:r>
              <a:rPr lang="zh-CN" altLang="zh-CN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深度神经网络</a:t>
            </a:r>
            <a:r>
              <a:rPr lang="zh-CN" altLang="en-US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。</a:t>
            </a:r>
            <a:endParaRPr lang="en-US" altLang="zh-CN" sz="1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E17953B7-2474-4330-9F13-91E5834DD675}"/>
              </a:ext>
            </a:extLst>
          </p:cNvPr>
          <p:cNvSpPr/>
          <p:nvPr/>
        </p:nvSpPr>
        <p:spPr>
          <a:xfrm>
            <a:off x="374291" y="2335861"/>
            <a:ext cx="3177995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>
                <a:latin typeface="楷体" panose="02010609060101010101" pitchFamily="49" charset="-122"/>
                <a:ea typeface="楷体" panose="02010609060101010101" pitchFamily="49" charset="-122"/>
              </a:rPr>
              <a:t>统计物理学中的</a:t>
            </a:r>
            <a:r>
              <a:rPr lang="zh-CN" altLang="en-US" sz="1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标准重整化</a:t>
            </a:r>
            <a:r>
              <a:rPr lang="en-US" altLang="zh-CN" sz="1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sz="1400" dirty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特征提取过程是一个粗粒化过程，我们要求理论具有这样的不变性：改变一个比例 时，耦合常数将作相应的变化，而最后给出的结果将是与 无关的。收敛到理论边界，不动点</a:t>
            </a:r>
            <a:r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/</a:t>
            </a:r>
            <a:r>
              <a:rPr lang="zh-CN" altLang="en-US" sz="1400" dirty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固定点。</a:t>
            </a:r>
            <a:r>
              <a:rPr lang="zh-CN" altLang="zh-CN" sz="1400" dirty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变分重整化群</a:t>
            </a:r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46306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2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7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2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 animBg="1"/>
      <p:bldP spid="13" grpId="0" animBg="1"/>
      <p:bldP spid="26" grpId="0" animBg="1"/>
      <p:bldP spid="28" grpId="0" animBg="1"/>
      <p:bldP spid="29" grpId="0" animBg="1"/>
      <p:bldP spid="30" grpId="0" animBg="1"/>
      <p:bldP spid="31" grpId="0" animBg="1"/>
      <p:bldP spid="32" grpId="0"/>
      <p:bldP spid="33" grpId="0" animBg="1"/>
      <p:bldP spid="35" grpId="0" animBg="1"/>
      <p:bldP spid="3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0" y="1"/>
            <a:ext cx="3779912" cy="5143500"/>
          </a:xfrm>
          <a:prstGeom prst="rect">
            <a:avLst/>
          </a:prstGeom>
          <a:solidFill>
            <a:srgbClr val="5380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3779912" y="903212"/>
            <a:ext cx="5819887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800" b="1" dirty="0">
                <a:latin typeface="楷体" panose="02010609060101010101" pitchFamily="49" charset="-122"/>
                <a:ea typeface="楷体" panose="02010609060101010101" pitchFamily="49" charset="-122"/>
              </a:rPr>
              <a:t>物理学世界观看深度学习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461912" y="2896650"/>
            <a:ext cx="1245992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第三部分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2262781" y="1446399"/>
            <a:ext cx="1301107" cy="1301107"/>
            <a:chOff x="2262782" y="1446400"/>
            <a:chExt cx="1301106" cy="1301106"/>
          </a:xfrm>
        </p:grpSpPr>
        <p:sp>
          <p:nvSpPr>
            <p:cNvPr id="5" name="椭圆 4"/>
            <p:cNvSpPr/>
            <p:nvPr/>
          </p:nvSpPr>
          <p:spPr>
            <a:xfrm>
              <a:off x="2262782" y="1446400"/>
              <a:ext cx="1301106" cy="130110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KSO_Shape"/>
            <p:cNvSpPr/>
            <p:nvPr/>
          </p:nvSpPr>
          <p:spPr bwMode="auto">
            <a:xfrm>
              <a:off x="2569626" y="1834674"/>
              <a:ext cx="687417" cy="585444"/>
            </a:xfrm>
            <a:custGeom>
              <a:avLst/>
              <a:gdLst>
                <a:gd name="T0" fmla="*/ 432030 w 2125663"/>
                <a:gd name="T1" fmla="*/ 1344893 h 1811338"/>
                <a:gd name="T2" fmla="*/ 462740 w 2125663"/>
                <a:gd name="T3" fmla="*/ 1477960 h 1811338"/>
                <a:gd name="T4" fmla="*/ 513638 w 2125663"/>
                <a:gd name="T5" fmla="*/ 1557743 h 1811338"/>
                <a:gd name="T6" fmla="*/ 516481 w 2125663"/>
                <a:gd name="T7" fmla="*/ 1336346 h 1811338"/>
                <a:gd name="T8" fmla="*/ 503401 w 2125663"/>
                <a:gd name="T9" fmla="*/ 1310416 h 1811338"/>
                <a:gd name="T10" fmla="*/ 515913 w 2125663"/>
                <a:gd name="T11" fmla="*/ 1250009 h 1811338"/>
                <a:gd name="T12" fmla="*/ 618846 w 2125663"/>
                <a:gd name="T13" fmla="*/ 1242885 h 1811338"/>
                <a:gd name="T14" fmla="*/ 643583 w 2125663"/>
                <a:gd name="T15" fmla="*/ 1263116 h 1811338"/>
                <a:gd name="T16" fmla="*/ 642446 w 2125663"/>
                <a:gd name="T17" fmla="*/ 1324948 h 1811338"/>
                <a:gd name="T18" fmla="*/ 619414 w 2125663"/>
                <a:gd name="T19" fmla="*/ 1342899 h 1811338"/>
                <a:gd name="T20" fmla="*/ 664057 w 2125663"/>
                <a:gd name="T21" fmla="*/ 1524691 h 1811338"/>
                <a:gd name="T22" fmla="*/ 704434 w 2125663"/>
                <a:gd name="T23" fmla="*/ 1417553 h 1811338"/>
                <a:gd name="T24" fmla="*/ 725191 w 2125663"/>
                <a:gd name="T25" fmla="*/ 1259697 h 1811338"/>
                <a:gd name="T26" fmla="*/ 857412 w 2125663"/>
                <a:gd name="T27" fmla="*/ 1192451 h 1811338"/>
                <a:gd name="T28" fmla="*/ 923096 w 2125663"/>
                <a:gd name="T29" fmla="*/ 1212682 h 1811338"/>
                <a:gd name="T30" fmla="*/ 970013 w 2125663"/>
                <a:gd name="T31" fmla="*/ 1259697 h 1811338"/>
                <a:gd name="T32" fmla="*/ 990201 w 2125663"/>
                <a:gd name="T33" fmla="*/ 1325233 h 1811338"/>
                <a:gd name="T34" fmla="*/ 980818 w 2125663"/>
                <a:gd name="T35" fmla="*/ 1537228 h 1811338"/>
                <a:gd name="T36" fmla="*/ 935891 w 2125663"/>
                <a:gd name="T37" fmla="*/ 1570566 h 1811338"/>
                <a:gd name="T38" fmla="*/ 798837 w 2125663"/>
                <a:gd name="T39" fmla="*/ 1607608 h 1811338"/>
                <a:gd name="T40" fmla="*/ 617424 w 2125663"/>
                <a:gd name="T41" fmla="*/ 1622140 h 1811338"/>
                <a:gd name="T42" fmla="*/ 428049 w 2125663"/>
                <a:gd name="T43" fmla="*/ 1615872 h 1811338"/>
                <a:gd name="T44" fmla="*/ 264551 w 2125663"/>
                <a:gd name="T45" fmla="*/ 1588232 h 1811338"/>
                <a:gd name="T46" fmla="*/ 180669 w 2125663"/>
                <a:gd name="T47" fmla="*/ 1549481 h 1811338"/>
                <a:gd name="T48" fmla="*/ 159912 w 2125663"/>
                <a:gd name="T49" fmla="*/ 1517283 h 1811338"/>
                <a:gd name="T50" fmla="*/ 167873 w 2125663"/>
                <a:gd name="T51" fmla="*/ 1284201 h 1811338"/>
                <a:gd name="T52" fmla="*/ 205123 w 2125663"/>
                <a:gd name="T53" fmla="*/ 1228638 h 1811338"/>
                <a:gd name="T54" fmla="*/ 264266 w 2125663"/>
                <a:gd name="T55" fmla="*/ 1196440 h 1811338"/>
                <a:gd name="T56" fmla="*/ 421225 w 2125663"/>
                <a:gd name="T57" fmla="*/ 1183048 h 1811338"/>
                <a:gd name="T58" fmla="*/ 433514 w 2125663"/>
                <a:gd name="T59" fmla="*/ 761303 h 1811338"/>
                <a:gd name="T60" fmla="*/ 391450 w 2125663"/>
                <a:gd name="T61" fmla="*/ 813630 h 1811338"/>
                <a:gd name="T62" fmla="*/ 379229 w 2125663"/>
                <a:gd name="T63" fmla="*/ 902075 h 1811338"/>
                <a:gd name="T64" fmla="*/ 414756 w 2125663"/>
                <a:gd name="T65" fmla="*/ 1016114 h 1811338"/>
                <a:gd name="T66" fmla="*/ 487516 w 2125663"/>
                <a:gd name="T67" fmla="*/ 1099439 h 1811338"/>
                <a:gd name="T68" fmla="*/ 567666 w 2125663"/>
                <a:gd name="T69" fmla="*/ 1135272 h 1811338"/>
                <a:gd name="T70" fmla="*/ 645542 w 2125663"/>
                <a:gd name="T71" fmla="*/ 1111099 h 1811338"/>
                <a:gd name="T72" fmla="*/ 722282 w 2125663"/>
                <a:gd name="T73" fmla="*/ 1035452 h 1811338"/>
                <a:gd name="T74" fmla="*/ 767757 w 2125663"/>
                <a:gd name="T75" fmla="*/ 926248 h 1811338"/>
                <a:gd name="T76" fmla="*/ 666290 w 2125663"/>
                <a:gd name="T77" fmla="*/ 863967 h 1811338"/>
                <a:gd name="T78" fmla="*/ 546918 w 2125663"/>
                <a:gd name="T79" fmla="*/ 832116 h 1811338"/>
                <a:gd name="T80" fmla="*/ 484389 w 2125663"/>
                <a:gd name="T81" fmla="*/ 790595 h 1811338"/>
                <a:gd name="T82" fmla="*/ 452273 w 2125663"/>
                <a:gd name="T83" fmla="*/ 760734 h 1811338"/>
                <a:gd name="T84" fmla="*/ 568234 w 2125663"/>
                <a:gd name="T85" fmla="*/ 587258 h 1811338"/>
                <a:gd name="T86" fmla="*/ 631616 w 2125663"/>
                <a:gd name="T87" fmla="*/ 594937 h 1811338"/>
                <a:gd name="T88" fmla="*/ 705513 w 2125663"/>
                <a:gd name="T89" fmla="*/ 631054 h 1811338"/>
                <a:gd name="T90" fmla="*/ 790210 w 2125663"/>
                <a:gd name="T91" fmla="*/ 732864 h 1811338"/>
                <a:gd name="T92" fmla="*/ 826306 w 2125663"/>
                <a:gd name="T93" fmla="*/ 873920 h 1811338"/>
                <a:gd name="T94" fmla="*/ 818064 w 2125663"/>
                <a:gd name="T95" fmla="*/ 959237 h 1811338"/>
                <a:gd name="T96" fmla="*/ 780831 w 2125663"/>
                <a:gd name="T97" fmla="*/ 1048534 h 1811338"/>
                <a:gd name="T98" fmla="*/ 687607 w 2125663"/>
                <a:gd name="T99" fmla="*/ 1148922 h 1811338"/>
                <a:gd name="T100" fmla="*/ 588983 w 2125663"/>
                <a:gd name="T101" fmla="*/ 1190727 h 1811338"/>
                <a:gd name="T102" fmla="*/ 525033 w 2125663"/>
                <a:gd name="T103" fmla="*/ 1182480 h 1811338"/>
                <a:gd name="T104" fmla="*/ 421293 w 2125663"/>
                <a:gd name="T105" fmla="*/ 1115081 h 1811338"/>
                <a:gd name="T106" fmla="*/ 345406 w 2125663"/>
                <a:gd name="T107" fmla="*/ 1002463 h 1811338"/>
                <a:gd name="T108" fmla="*/ 325511 w 2125663"/>
                <a:gd name="T109" fmla="*/ 929092 h 1811338"/>
                <a:gd name="T110" fmla="*/ 330627 w 2125663"/>
                <a:gd name="T111" fmla="*/ 813915 h 1811338"/>
                <a:gd name="T112" fmla="*/ 388324 w 2125663"/>
                <a:gd name="T113" fmla="*/ 686510 h 1811338"/>
                <a:gd name="T114" fmla="*/ 482400 w 2125663"/>
                <a:gd name="T115" fmla="*/ 608303 h 1811338"/>
                <a:gd name="T116" fmla="*/ 542939 w 2125663"/>
                <a:gd name="T117" fmla="*/ 589534 h 1811338"/>
                <a:gd name="T118" fmla="*/ 0 w 2125663"/>
                <a:gd name="T119" fmla="*/ 0 h 1811338"/>
                <a:gd name="T120" fmla="*/ 174993 w 2125663"/>
                <a:gd name="T121" fmla="*/ 1118883 h 181133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2125663" h="1811338">
                  <a:moveTo>
                    <a:pt x="470017" y="1320800"/>
                  </a:moveTo>
                  <a:lnTo>
                    <a:pt x="470335" y="1343069"/>
                  </a:lnTo>
                  <a:lnTo>
                    <a:pt x="471286" y="1364382"/>
                  </a:lnTo>
                  <a:lnTo>
                    <a:pt x="472238" y="1385696"/>
                  </a:lnTo>
                  <a:lnTo>
                    <a:pt x="473190" y="1406374"/>
                  </a:lnTo>
                  <a:lnTo>
                    <a:pt x="474459" y="1426415"/>
                  </a:lnTo>
                  <a:lnTo>
                    <a:pt x="476363" y="1446139"/>
                  </a:lnTo>
                  <a:lnTo>
                    <a:pt x="478267" y="1464908"/>
                  </a:lnTo>
                  <a:lnTo>
                    <a:pt x="480170" y="1483677"/>
                  </a:lnTo>
                  <a:lnTo>
                    <a:pt x="482074" y="1501491"/>
                  </a:lnTo>
                  <a:lnTo>
                    <a:pt x="484612" y="1518988"/>
                  </a:lnTo>
                  <a:lnTo>
                    <a:pt x="487468" y="1535530"/>
                  </a:lnTo>
                  <a:lnTo>
                    <a:pt x="490323" y="1552072"/>
                  </a:lnTo>
                  <a:lnTo>
                    <a:pt x="493179" y="1567660"/>
                  </a:lnTo>
                  <a:lnTo>
                    <a:pt x="496352" y="1582611"/>
                  </a:lnTo>
                  <a:lnTo>
                    <a:pt x="500159" y="1597563"/>
                  </a:lnTo>
                  <a:lnTo>
                    <a:pt x="503649" y="1611560"/>
                  </a:lnTo>
                  <a:lnTo>
                    <a:pt x="507774" y="1624921"/>
                  </a:lnTo>
                  <a:lnTo>
                    <a:pt x="511899" y="1637646"/>
                  </a:lnTo>
                  <a:lnTo>
                    <a:pt x="516341" y="1650052"/>
                  </a:lnTo>
                  <a:lnTo>
                    <a:pt x="520783" y="1661505"/>
                  </a:lnTo>
                  <a:lnTo>
                    <a:pt x="525859" y="1672639"/>
                  </a:lnTo>
                  <a:lnTo>
                    <a:pt x="530936" y="1683137"/>
                  </a:lnTo>
                  <a:lnTo>
                    <a:pt x="536329" y="1692998"/>
                  </a:lnTo>
                  <a:lnTo>
                    <a:pt x="541723" y="1702224"/>
                  </a:lnTo>
                  <a:lnTo>
                    <a:pt x="547752" y="1710813"/>
                  </a:lnTo>
                  <a:lnTo>
                    <a:pt x="553463" y="1718766"/>
                  </a:lnTo>
                  <a:lnTo>
                    <a:pt x="559808" y="1726083"/>
                  </a:lnTo>
                  <a:lnTo>
                    <a:pt x="566154" y="1732763"/>
                  </a:lnTo>
                  <a:lnTo>
                    <a:pt x="573134" y="1739125"/>
                  </a:lnTo>
                  <a:lnTo>
                    <a:pt x="580114" y="1744215"/>
                  </a:lnTo>
                  <a:lnTo>
                    <a:pt x="587412" y="1749305"/>
                  </a:lnTo>
                  <a:lnTo>
                    <a:pt x="594709" y="1753123"/>
                  </a:lnTo>
                  <a:lnTo>
                    <a:pt x="594709" y="1499901"/>
                  </a:lnTo>
                  <a:lnTo>
                    <a:pt x="591537" y="1499264"/>
                  </a:lnTo>
                  <a:lnTo>
                    <a:pt x="588047" y="1498310"/>
                  </a:lnTo>
                  <a:lnTo>
                    <a:pt x="584874" y="1497038"/>
                  </a:lnTo>
                  <a:lnTo>
                    <a:pt x="582018" y="1495765"/>
                  </a:lnTo>
                  <a:lnTo>
                    <a:pt x="579163" y="1494175"/>
                  </a:lnTo>
                  <a:lnTo>
                    <a:pt x="576307" y="1491948"/>
                  </a:lnTo>
                  <a:lnTo>
                    <a:pt x="573769" y="1489721"/>
                  </a:lnTo>
                  <a:lnTo>
                    <a:pt x="571548" y="1487494"/>
                  </a:lnTo>
                  <a:lnTo>
                    <a:pt x="569327" y="1484949"/>
                  </a:lnTo>
                  <a:lnTo>
                    <a:pt x="567106" y="1482404"/>
                  </a:lnTo>
                  <a:lnTo>
                    <a:pt x="565519" y="1479223"/>
                  </a:lnTo>
                  <a:lnTo>
                    <a:pt x="564250" y="1476360"/>
                  </a:lnTo>
                  <a:lnTo>
                    <a:pt x="563298" y="1473179"/>
                  </a:lnTo>
                  <a:lnTo>
                    <a:pt x="562347" y="1469998"/>
                  </a:lnTo>
                  <a:lnTo>
                    <a:pt x="562029" y="1466180"/>
                  </a:lnTo>
                  <a:lnTo>
                    <a:pt x="561712" y="1462999"/>
                  </a:lnTo>
                  <a:lnTo>
                    <a:pt x="561712" y="1425143"/>
                  </a:lnTo>
                  <a:lnTo>
                    <a:pt x="562029" y="1421007"/>
                  </a:lnTo>
                  <a:lnTo>
                    <a:pt x="562664" y="1417508"/>
                  </a:lnTo>
                  <a:lnTo>
                    <a:pt x="563616" y="1414009"/>
                  </a:lnTo>
                  <a:lnTo>
                    <a:pt x="564885" y="1410191"/>
                  </a:lnTo>
                  <a:lnTo>
                    <a:pt x="566154" y="1407010"/>
                  </a:lnTo>
                  <a:lnTo>
                    <a:pt x="568375" y="1403829"/>
                  </a:lnTo>
                  <a:lnTo>
                    <a:pt x="570596" y="1400966"/>
                  </a:lnTo>
                  <a:lnTo>
                    <a:pt x="572817" y="1398103"/>
                  </a:lnTo>
                  <a:lnTo>
                    <a:pt x="575673" y="1395558"/>
                  </a:lnTo>
                  <a:lnTo>
                    <a:pt x="578528" y="1393649"/>
                  </a:lnTo>
                  <a:lnTo>
                    <a:pt x="581701" y="1391741"/>
                  </a:lnTo>
                  <a:lnTo>
                    <a:pt x="584874" y="1390150"/>
                  </a:lnTo>
                  <a:lnTo>
                    <a:pt x="588364" y="1388878"/>
                  </a:lnTo>
                  <a:lnTo>
                    <a:pt x="592171" y="1387605"/>
                  </a:lnTo>
                  <a:lnTo>
                    <a:pt x="595979" y="1386969"/>
                  </a:lnTo>
                  <a:lnTo>
                    <a:pt x="599786" y="1386969"/>
                  </a:lnTo>
                  <a:lnTo>
                    <a:pt x="682597" y="1386969"/>
                  </a:lnTo>
                  <a:lnTo>
                    <a:pt x="686721" y="1386969"/>
                  </a:lnTo>
                  <a:lnTo>
                    <a:pt x="690529" y="1387605"/>
                  </a:lnTo>
                  <a:lnTo>
                    <a:pt x="694019" y="1388878"/>
                  </a:lnTo>
                  <a:lnTo>
                    <a:pt x="697826" y="1390150"/>
                  </a:lnTo>
                  <a:lnTo>
                    <a:pt x="700999" y="1391741"/>
                  </a:lnTo>
                  <a:lnTo>
                    <a:pt x="704172" y="1393649"/>
                  </a:lnTo>
                  <a:lnTo>
                    <a:pt x="707345" y="1395558"/>
                  </a:lnTo>
                  <a:lnTo>
                    <a:pt x="709883" y="1398103"/>
                  </a:lnTo>
                  <a:lnTo>
                    <a:pt x="712104" y="1400966"/>
                  </a:lnTo>
                  <a:lnTo>
                    <a:pt x="714325" y="1403829"/>
                  </a:lnTo>
                  <a:lnTo>
                    <a:pt x="716229" y="1407010"/>
                  </a:lnTo>
                  <a:lnTo>
                    <a:pt x="718132" y="1410191"/>
                  </a:lnTo>
                  <a:lnTo>
                    <a:pt x="719402" y="1414009"/>
                  </a:lnTo>
                  <a:lnTo>
                    <a:pt x="720353" y="1417508"/>
                  </a:lnTo>
                  <a:lnTo>
                    <a:pt x="720671" y="1421007"/>
                  </a:lnTo>
                  <a:lnTo>
                    <a:pt x="720988" y="1425143"/>
                  </a:lnTo>
                  <a:lnTo>
                    <a:pt x="720988" y="1462999"/>
                  </a:lnTo>
                  <a:lnTo>
                    <a:pt x="720988" y="1466180"/>
                  </a:lnTo>
                  <a:lnTo>
                    <a:pt x="720353" y="1469998"/>
                  </a:lnTo>
                  <a:lnTo>
                    <a:pt x="719719" y="1473179"/>
                  </a:lnTo>
                  <a:lnTo>
                    <a:pt x="718450" y="1476360"/>
                  </a:lnTo>
                  <a:lnTo>
                    <a:pt x="716863" y="1479223"/>
                  </a:lnTo>
                  <a:lnTo>
                    <a:pt x="715277" y="1482404"/>
                  </a:lnTo>
                  <a:lnTo>
                    <a:pt x="713373" y="1484949"/>
                  </a:lnTo>
                  <a:lnTo>
                    <a:pt x="711469" y="1487494"/>
                  </a:lnTo>
                  <a:lnTo>
                    <a:pt x="708931" y="1489721"/>
                  </a:lnTo>
                  <a:lnTo>
                    <a:pt x="706710" y="1491948"/>
                  </a:lnTo>
                  <a:lnTo>
                    <a:pt x="703537" y="1494175"/>
                  </a:lnTo>
                  <a:lnTo>
                    <a:pt x="700682" y="1495765"/>
                  </a:lnTo>
                  <a:lnTo>
                    <a:pt x="697826" y="1497038"/>
                  </a:lnTo>
                  <a:lnTo>
                    <a:pt x="694653" y="1498310"/>
                  </a:lnTo>
                  <a:lnTo>
                    <a:pt x="691163" y="1499264"/>
                  </a:lnTo>
                  <a:lnTo>
                    <a:pt x="687991" y="1499901"/>
                  </a:lnTo>
                  <a:lnTo>
                    <a:pt x="687991" y="1753123"/>
                  </a:lnTo>
                  <a:lnTo>
                    <a:pt x="695605" y="1749305"/>
                  </a:lnTo>
                  <a:lnTo>
                    <a:pt x="702586" y="1744215"/>
                  </a:lnTo>
                  <a:lnTo>
                    <a:pt x="709566" y="1739125"/>
                  </a:lnTo>
                  <a:lnTo>
                    <a:pt x="716229" y="1732763"/>
                  </a:lnTo>
                  <a:lnTo>
                    <a:pt x="722892" y="1726083"/>
                  </a:lnTo>
                  <a:lnTo>
                    <a:pt x="729237" y="1718766"/>
                  </a:lnTo>
                  <a:lnTo>
                    <a:pt x="734948" y="1710813"/>
                  </a:lnTo>
                  <a:lnTo>
                    <a:pt x="740977" y="1702224"/>
                  </a:lnTo>
                  <a:lnTo>
                    <a:pt x="746371" y="1692998"/>
                  </a:lnTo>
                  <a:lnTo>
                    <a:pt x="751447" y="1683137"/>
                  </a:lnTo>
                  <a:lnTo>
                    <a:pt x="756841" y="1672639"/>
                  </a:lnTo>
                  <a:lnTo>
                    <a:pt x="761600" y="1661505"/>
                  </a:lnTo>
                  <a:lnTo>
                    <a:pt x="766359" y="1650052"/>
                  </a:lnTo>
                  <a:lnTo>
                    <a:pt x="770801" y="1637646"/>
                  </a:lnTo>
                  <a:lnTo>
                    <a:pt x="774926" y="1624921"/>
                  </a:lnTo>
                  <a:lnTo>
                    <a:pt x="779051" y="1611560"/>
                  </a:lnTo>
                  <a:lnTo>
                    <a:pt x="782541" y="1597563"/>
                  </a:lnTo>
                  <a:lnTo>
                    <a:pt x="786031" y="1582611"/>
                  </a:lnTo>
                  <a:lnTo>
                    <a:pt x="789521" y="1567660"/>
                  </a:lnTo>
                  <a:lnTo>
                    <a:pt x="792377" y="1552072"/>
                  </a:lnTo>
                  <a:lnTo>
                    <a:pt x="795232" y="1535530"/>
                  </a:lnTo>
                  <a:lnTo>
                    <a:pt x="797770" y="1518988"/>
                  </a:lnTo>
                  <a:lnTo>
                    <a:pt x="800626" y="1501491"/>
                  </a:lnTo>
                  <a:lnTo>
                    <a:pt x="802530" y="1483677"/>
                  </a:lnTo>
                  <a:lnTo>
                    <a:pt x="804751" y="1464908"/>
                  </a:lnTo>
                  <a:lnTo>
                    <a:pt x="806337" y="1446139"/>
                  </a:lnTo>
                  <a:lnTo>
                    <a:pt x="807923" y="1426415"/>
                  </a:lnTo>
                  <a:lnTo>
                    <a:pt x="809193" y="1406374"/>
                  </a:lnTo>
                  <a:lnTo>
                    <a:pt x="810779" y="1385696"/>
                  </a:lnTo>
                  <a:lnTo>
                    <a:pt x="811731" y="1364382"/>
                  </a:lnTo>
                  <a:lnTo>
                    <a:pt x="812365" y="1343069"/>
                  </a:lnTo>
                  <a:lnTo>
                    <a:pt x="813000" y="1320800"/>
                  </a:lnTo>
                  <a:lnTo>
                    <a:pt x="840921" y="1322709"/>
                  </a:lnTo>
                  <a:lnTo>
                    <a:pt x="866621" y="1324300"/>
                  </a:lnTo>
                  <a:lnTo>
                    <a:pt x="909771" y="1327481"/>
                  </a:lnTo>
                  <a:lnTo>
                    <a:pt x="938644" y="1330026"/>
                  </a:lnTo>
                  <a:lnTo>
                    <a:pt x="948797" y="1330980"/>
                  </a:lnTo>
                  <a:lnTo>
                    <a:pt x="956729" y="1331298"/>
                  </a:lnTo>
                  <a:lnTo>
                    <a:pt x="964661" y="1331934"/>
                  </a:lnTo>
                  <a:lnTo>
                    <a:pt x="972593" y="1332889"/>
                  </a:lnTo>
                  <a:lnTo>
                    <a:pt x="980208" y="1334161"/>
                  </a:lnTo>
                  <a:lnTo>
                    <a:pt x="987823" y="1335752"/>
                  </a:lnTo>
                  <a:lnTo>
                    <a:pt x="995437" y="1337979"/>
                  </a:lnTo>
                  <a:lnTo>
                    <a:pt x="1002418" y="1340205"/>
                  </a:lnTo>
                  <a:lnTo>
                    <a:pt x="1009715" y="1343387"/>
                  </a:lnTo>
                  <a:lnTo>
                    <a:pt x="1016378" y="1346250"/>
                  </a:lnTo>
                  <a:lnTo>
                    <a:pt x="1023358" y="1349749"/>
                  </a:lnTo>
                  <a:lnTo>
                    <a:pt x="1030021" y="1353885"/>
                  </a:lnTo>
                  <a:lnTo>
                    <a:pt x="1036050" y="1357702"/>
                  </a:lnTo>
                  <a:lnTo>
                    <a:pt x="1042395" y="1361837"/>
                  </a:lnTo>
                  <a:lnTo>
                    <a:pt x="1048106" y="1366927"/>
                  </a:lnTo>
                  <a:lnTo>
                    <a:pt x="1053817" y="1371699"/>
                  </a:lnTo>
                  <a:lnTo>
                    <a:pt x="1059211" y="1377107"/>
                  </a:lnTo>
                  <a:lnTo>
                    <a:pt x="1064605" y="1382197"/>
                  </a:lnTo>
                  <a:lnTo>
                    <a:pt x="1069364" y="1388241"/>
                  </a:lnTo>
                  <a:lnTo>
                    <a:pt x="1073806" y="1393967"/>
                  </a:lnTo>
                  <a:lnTo>
                    <a:pt x="1078248" y="1400012"/>
                  </a:lnTo>
                  <a:lnTo>
                    <a:pt x="1082373" y="1406374"/>
                  </a:lnTo>
                  <a:lnTo>
                    <a:pt x="1085863" y="1413054"/>
                  </a:lnTo>
                  <a:lnTo>
                    <a:pt x="1089670" y="1419735"/>
                  </a:lnTo>
                  <a:lnTo>
                    <a:pt x="1092843" y="1426734"/>
                  </a:lnTo>
                  <a:lnTo>
                    <a:pt x="1095381" y="1433732"/>
                  </a:lnTo>
                  <a:lnTo>
                    <a:pt x="1097920" y="1441049"/>
                  </a:lnTo>
                  <a:lnTo>
                    <a:pt x="1100141" y="1448684"/>
                  </a:lnTo>
                  <a:lnTo>
                    <a:pt x="1101727" y="1456000"/>
                  </a:lnTo>
                  <a:lnTo>
                    <a:pt x="1103314" y="1463635"/>
                  </a:lnTo>
                  <a:lnTo>
                    <a:pt x="1104265" y="1471588"/>
                  </a:lnTo>
                  <a:lnTo>
                    <a:pt x="1104900" y="1479541"/>
                  </a:lnTo>
                  <a:lnTo>
                    <a:pt x="1104900" y="1487494"/>
                  </a:lnTo>
                  <a:lnTo>
                    <a:pt x="1104900" y="1686000"/>
                  </a:lnTo>
                  <a:lnTo>
                    <a:pt x="1104900" y="1690135"/>
                  </a:lnTo>
                  <a:lnTo>
                    <a:pt x="1104265" y="1693953"/>
                  </a:lnTo>
                  <a:lnTo>
                    <a:pt x="1103631" y="1697770"/>
                  </a:lnTo>
                  <a:lnTo>
                    <a:pt x="1102362" y="1701906"/>
                  </a:lnTo>
                  <a:lnTo>
                    <a:pt x="1101093" y="1705405"/>
                  </a:lnTo>
                  <a:lnTo>
                    <a:pt x="1099189" y="1709222"/>
                  </a:lnTo>
                  <a:lnTo>
                    <a:pt x="1096968" y="1713040"/>
                  </a:lnTo>
                  <a:lnTo>
                    <a:pt x="1094430" y="1716221"/>
                  </a:lnTo>
                  <a:lnTo>
                    <a:pt x="1091891" y="1719720"/>
                  </a:lnTo>
                  <a:lnTo>
                    <a:pt x="1089036" y="1722901"/>
                  </a:lnTo>
                  <a:lnTo>
                    <a:pt x="1085546" y="1726719"/>
                  </a:lnTo>
                  <a:lnTo>
                    <a:pt x="1082056" y="1729900"/>
                  </a:lnTo>
                  <a:lnTo>
                    <a:pt x="1078248" y="1732763"/>
                  </a:lnTo>
                  <a:lnTo>
                    <a:pt x="1074124" y="1736262"/>
                  </a:lnTo>
                  <a:lnTo>
                    <a:pt x="1069682" y="1739125"/>
                  </a:lnTo>
                  <a:lnTo>
                    <a:pt x="1065240" y="1741989"/>
                  </a:lnTo>
                  <a:lnTo>
                    <a:pt x="1055404" y="1748033"/>
                  </a:lnTo>
                  <a:lnTo>
                    <a:pt x="1044299" y="1753441"/>
                  </a:lnTo>
                  <a:lnTo>
                    <a:pt x="1032560" y="1758531"/>
                  </a:lnTo>
                  <a:lnTo>
                    <a:pt x="1019868" y="1763939"/>
                  </a:lnTo>
                  <a:lnTo>
                    <a:pt x="1005908" y="1768392"/>
                  </a:lnTo>
                  <a:lnTo>
                    <a:pt x="991630" y="1773164"/>
                  </a:lnTo>
                  <a:lnTo>
                    <a:pt x="976718" y="1777300"/>
                  </a:lnTo>
                  <a:lnTo>
                    <a:pt x="960854" y="1781117"/>
                  </a:lnTo>
                  <a:lnTo>
                    <a:pt x="944038" y="1784934"/>
                  </a:lnTo>
                  <a:lnTo>
                    <a:pt x="927222" y="1788434"/>
                  </a:lnTo>
                  <a:lnTo>
                    <a:pt x="909454" y="1791615"/>
                  </a:lnTo>
                  <a:lnTo>
                    <a:pt x="891369" y="1794796"/>
                  </a:lnTo>
                  <a:lnTo>
                    <a:pt x="872332" y="1797341"/>
                  </a:lnTo>
                  <a:lnTo>
                    <a:pt x="853295" y="1799886"/>
                  </a:lnTo>
                  <a:lnTo>
                    <a:pt x="833941" y="1801795"/>
                  </a:lnTo>
                  <a:lnTo>
                    <a:pt x="813952" y="1804022"/>
                  </a:lnTo>
                  <a:lnTo>
                    <a:pt x="793328" y="1805930"/>
                  </a:lnTo>
                  <a:lnTo>
                    <a:pt x="773022" y="1807203"/>
                  </a:lnTo>
                  <a:lnTo>
                    <a:pt x="752399" y="1808475"/>
                  </a:lnTo>
                  <a:lnTo>
                    <a:pt x="731458" y="1809748"/>
                  </a:lnTo>
                  <a:lnTo>
                    <a:pt x="710200" y="1810384"/>
                  </a:lnTo>
                  <a:lnTo>
                    <a:pt x="688942" y="1811020"/>
                  </a:lnTo>
                  <a:lnTo>
                    <a:pt x="667684" y="1811338"/>
                  </a:lnTo>
                  <a:lnTo>
                    <a:pt x="646427" y="1811338"/>
                  </a:lnTo>
                  <a:lnTo>
                    <a:pt x="625486" y="1811338"/>
                  </a:lnTo>
                  <a:lnTo>
                    <a:pt x="603911" y="1811020"/>
                  </a:lnTo>
                  <a:lnTo>
                    <a:pt x="582653" y="1810384"/>
                  </a:lnTo>
                  <a:lnTo>
                    <a:pt x="561395" y="1809748"/>
                  </a:lnTo>
                  <a:lnTo>
                    <a:pt x="540137" y="1808475"/>
                  </a:lnTo>
                  <a:lnTo>
                    <a:pt x="518879" y="1807203"/>
                  </a:lnTo>
                  <a:lnTo>
                    <a:pt x="498573" y="1805930"/>
                  </a:lnTo>
                  <a:lnTo>
                    <a:pt x="477632" y="1804022"/>
                  </a:lnTo>
                  <a:lnTo>
                    <a:pt x="457326" y="1801795"/>
                  </a:lnTo>
                  <a:lnTo>
                    <a:pt x="437337" y="1799886"/>
                  </a:lnTo>
                  <a:lnTo>
                    <a:pt x="417983" y="1797341"/>
                  </a:lnTo>
                  <a:lnTo>
                    <a:pt x="398629" y="1794796"/>
                  </a:lnTo>
                  <a:lnTo>
                    <a:pt x="379909" y="1791615"/>
                  </a:lnTo>
                  <a:lnTo>
                    <a:pt x="361824" y="1788434"/>
                  </a:lnTo>
                  <a:lnTo>
                    <a:pt x="344056" y="1784934"/>
                  </a:lnTo>
                  <a:lnTo>
                    <a:pt x="327240" y="1781117"/>
                  </a:lnTo>
                  <a:lnTo>
                    <a:pt x="310741" y="1777300"/>
                  </a:lnTo>
                  <a:lnTo>
                    <a:pt x="295195" y="1773164"/>
                  </a:lnTo>
                  <a:lnTo>
                    <a:pt x="280600" y="1768392"/>
                  </a:lnTo>
                  <a:lnTo>
                    <a:pt x="266322" y="1763939"/>
                  </a:lnTo>
                  <a:lnTo>
                    <a:pt x="252996" y="1758531"/>
                  </a:lnTo>
                  <a:lnTo>
                    <a:pt x="240622" y="1753441"/>
                  </a:lnTo>
                  <a:lnTo>
                    <a:pt x="229517" y="1748033"/>
                  </a:lnTo>
                  <a:lnTo>
                    <a:pt x="219047" y="1741989"/>
                  </a:lnTo>
                  <a:lnTo>
                    <a:pt x="214288" y="1739125"/>
                  </a:lnTo>
                  <a:lnTo>
                    <a:pt x="209846" y="1736262"/>
                  </a:lnTo>
                  <a:lnTo>
                    <a:pt x="205404" y="1732763"/>
                  </a:lnTo>
                  <a:lnTo>
                    <a:pt x="201596" y="1729900"/>
                  </a:lnTo>
                  <a:lnTo>
                    <a:pt x="198106" y="1726719"/>
                  </a:lnTo>
                  <a:lnTo>
                    <a:pt x="194299" y="1722901"/>
                  </a:lnTo>
                  <a:lnTo>
                    <a:pt x="191443" y="1719720"/>
                  </a:lnTo>
                  <a:lnTo>
                    <a:pt x="188588" y="1716221"/>
                  </a:lnTo>
                  <a:lnTo>
                    <a:pt x="186367" y="1713040"/>
                  </a:lnTo>
                  <a:lnTo>
                    <a:pt x="183828" y="1709222"/>
                  </a:lnTo>
                  <a:lnTo>
                    <a:pt x="181925" y="1705405"/>
                  </a:lnTo>
                  <a:lnTo>
                    <a:pt x="180338" y="1701906"/>
                  </a:lnTo>
                  <a:lnTo>
                    <a:pt x="179386" y="1697770"/>
                  </a:lnTo>
                  <a:lnTo>
                    <a:pt x="178435" y="1693953"/>
                  </a:lnTo>
                  <a:lnTo>
                    <a:pt x="177800" y="1690135"/>
                  </a:lnTo>
                  <a:lnTo>
                    <a:pt x="177800" y="1686000"/>
                  </a:lnTo>
                  <a:lnTo>
                    <a:pt x="177800" y="1487494"/>
                  </a:lnTo>
                  <a:lnTo>
                    <a:pt x="178117" y="1479541"/>
                  </a:lnTo>
                  <a:lnTo>
                    <a:pt x="178435" y="1471588"/>
                  </a:lnTo>
                  <a:lnTo>
                    <a:pt x="179386" y="1463635"/>
                  </a:lnTo>
                  <a:lnTo>
                    <a:pt x="180973" y="1456000"/>
                  </a:lnTo>
                  <a:lnTo>
                    <a:pt x="182559" y="1448684"/>
                  </a:lnTo>
                  <a:lnTo>
                    <a:pt x="184463" y="1441049"/>
                  </a:lnTo>
                  <a:lnTo>
                    <a:pt x="187318" y="1433732"/>
                  </a:lnTo>
                  <a:lnTo>
                    <a:pt x="190174" y="1426734"/>
                  </a:lnTo>
                  <a:lnTo>
                    <a:pt x="193030" y="1419735"/>
                  </a:lnTo>
                  <a:lnTo>
                    <a:pt x="196520" y="1413054"/>
                  </a:lnTo>
                  <a:lnTo>
                    <a:pt x="200327" y="1406374"/>
                  </a:lnTo>
                  <a:lnTo>
                    <a:pt x="204452" y="1400012"/>
                  </a:lnTo>
                  <a:lnTo>
                    <a:pt x="208576" y="1393967"/>
                  </a:lnTo>
                  <a:lnTo>
                    <a:pt x="213336" y="1388241"/>
                  </a:lnTo>
                  <a:lnTo>
                    <a:pt x="218095" y="1382197"/>
                  </a:lnTo>
                  <a:lnTo>
                    <a:pt x="223489" y="1377107"/>
                  </a:lnTo>
                  <a:lnTo>
                    <a:pt x="228883" y="1371699"/>
                  </a:lnTo>
                  <a:lnTo>
                    <a:pt x="234594" y="1366927"/>
                  </a:lnTo>
                  <a:lnTo>
                    <a:pt x="240305" y="1361837"/>
                  </a:lnTo>
                  <a:lnTo>
                    <a:pt x="246650" y="1357702"/>
                  </a:lnTo>
                  <a:lnTo>
                    <a:pt x="252679" y="1353885"/>
                  </a:lnTo>
                  <a:lnTo>
                    <a:pt x="259659" y="1349749"/>
                  </a:lnTo>
                  <a:lnTo>
                    <a:pt x="266005" y="1346250"/>
                  </a:lnTo>
                  <a:lnTo>
                    <a:pt x="272985" y="1343387"/>
                  </a:lnTo>
                  <a:lnTo>
                    <a:pt x="280282" y="1340205"/>
                  </a:lnTo>
                  <a:lnTo>
                    <a:pt x="287263" y="1337979"/>
                  </a:lnTo>
                  <a:lnTo>
                    <a:pt x="294877" y="1335752"/>
                  </a:lnTo>
                  <a:lnTo>
                    <a:pt x="302492" y="1334161"/>
                  </a:lnTo>
                  <a:lnTo>
                    <a:pt x="310107" y="1332889"/>
                  </a:lnTo>
                  <a:lnTo>
                    <a:pt x="318039" y="1331934"/>
                  </a:lnTo>
                  <a:lnTo>
                    <a:pt x="325971" y="1331298"/>
                  </a:lnTo>
                  <a:lnTo>
                    <a:pt x="333903" y="1330980"/>
                  </a:lnTo>
                  <a:lnTo>
                    <a:pt x="344056" y="1330026"/>
                  </a:lnTo>
                  <a:lnTo>
                    <a:pt x="372929" y="1327481"/>
                  </a:lnTo>
                  <a:lnTo>
                    <a:pt x="415762" y="1324300"/>
                  </a:lnTo>
                  <a:lnTo>
                    <a:pt x="441779" y="1322709"/>
                  </a:lnTo>
                  <a:lnTo>
                    <a:pt x="470017" y="1320800"/>
                  </a:lnTo>
                  <a:close/>
                  <a:moveTo>
                    <a:pt x="1004887" y="995363"/>
                  </a:moveTo>
                  <a:lnTo>
                    <a:pt x="1176337" y="995363"/>
                  </a:lnTo>
                  <a:lnTo>
                    <a:pt x="1176337" y="1265238"/>
                  </a:lnTo>
                  <a:lnTo>
                    <a:pt x="1004887" y="1265238"/>
                  </a:lnTo>
                  <a:lnTo>
                    <a:pt x="1004887" y="995363"/>
                  </a:lnTo>
                  <a:close/>
                  <a:moveTo>
                    <a:pt x="493561" y="847408"/>
                  </a:moveTo>
                  <a:lnTo>
                    <a:pt x="491024" y="847726"/>
                  </a:lnTo>
                  <a:lnTo>
                    <a:pt x="488804" y="848043"/>
                  </a:lnTo>
                  <a:lnTo>
                    <a:pt x="485950" y="848996"/>
                  </a:lnTo>
                  <a:lnTo>
                    <a:pt x="483730" y="849948"/>
                  </a:lnTo>
                  <a:lnTo>
                    <a:pt x="481510" y="851218"/>
                  </a:lnTo>
                  <a:lnTo>
                    <a:pt x="479290" y="852806"/>
                  </a:lnTo>
                  <a:lnTo>
                    <a:pt x="475167" y="856933"/>
                  </a:lnTo>
                  <a:lnTo>
                    <a:pt x="470727" y="861061"/>
                  </a:lnTo>
                  <a:lnTo>
                    <a:pt x="466604" y="865823"/>
                  </a:lnTo>
                  <a:lnTo>
                    <a:pt x="462482" y="871221"/>
                  </a:lnTo>
                  <a:lnTo>
                    <a:pt x="454553" y="882651"/>
                  </a:lnTo>
                  <a:lnTo>
                    <a:pt x="448527" y="890906"/>
                  </a:lnTo>
                  <a:lnTo>
                    <a:pt x="442819" y="899478"/>
                  </a:lnTo>
                  <a:lnTo>
                    <a:pt x="436793" y="908368"/>
                  </a:lnTo>
                  <a:lnTo>
                    <a:pt x="431402" y="917893"/>
                  </a:lnTo>
                  <a:lnTo>
                    <a:pt x="429499" y="926783"/>
                  </a:lnTo>
                  <a:lnTo>
                    <a:pt x="427596" y="935673"/>
                  </a:lnTo>
                  <a:lnTo>
                    <a:pt x="426010" y="945198"/>
                  </a:lnTo>
                  <a:lnTo>
                    <a:pt x="424742" y="954406"/>
                  </a:lnTo>
                  <a:lnTo>
                    <a:pt x="423790" y="963931"/>
                  </a:lnTo>
                  <a:lnTo>
                    <a:pt x="423156" y="973773"/>
                  </a:lnTo>
                  <a:lnTo>
                    <a:pt x="422839" y="982981"/>
                  </a:lnTo>
                  <a:lnTo>
                    <a:pt x="422839" y="992823"/>
                  </a:lnTo>
                  <a:lnTo>
                    <a:pt x="423156" y="1007111"/>
                  </a:lnTo>
                  <a:lnTo>
                    <a:pt x="424107" y="1020764"/>
                  </a:lnTo>
                  <a:lnTo>
                    <a:pt x="426010" y="1034099"/>
                  </a:lnTo>
                  <a:lnTo>
                    <a:pt x="428547" y="1047434"/>
                  </a:lnTo>
                  <a:lnTo>
                    <a:pt x="432036" y="1060769"/>
                  </a:lnTo>
                  <a:lnTo>
                    <a:pt x="435525" y="1073469"/>
                  </a:lnTo>
                  <a:lnTo>
                    <a:pt x="439965" y="1086169"/>
                  </a:lnTo>
                  <a:lnTo>
                    <a:pt x="445039" y="1098551"/>
                  </a:lnTo>
                  <a:lnTo>
                    <a:pt x="450430" y="1110934"/>
                  </a:lnTo>
                  <a:lnTo>
                    <a:pt x="456456" y="1122999"/>
                  </a:lnTo>
                  <a:lnTo>
                    <a:pt x="462799" y="1134429"/>
                  </a:lnTo>
                  <a:lnTo>
                    <a:pt x="469459" y="1145541"/>
                  </a:lnTo>
                  <a:lnTo>
                    <a:pt x="477070" y="1156019"/>
                  </a:lnTo>
                  <a:lnTo>
                    <a:pt x="484364" y="1166496"/>
                  </a:lnTo>
                  <a:lnTo>
                    <a:pt x="492293" y="1176656"/>
                  </a:lnTo>
                  <a:lnTo>
                    <a:pt x="500539" y="1186181"/>
                  </a:lnTo>
                  <a:lnTo>
                    <a:pt x="508784" y="1195389"/>
                  </a:lnTo>
                  <a:lnTo>
                    <a:pt x="517347" y="1204279"/>
                  </a:lnTo>
                  <a:lnTo>
                    <a:pt x="526227" y="1212216"/>
                  </a:lnTo>
                  <a:lnTo>
                    <a:pt x="535107" y="1220154"/>
                  </a:lnTo>
                  <a:lnTo>
                    <a:pt x="543987" y="1227456"/>
                  </a:lnTo>
                  <a:lnTo>
                    <a:pt x="553184" y="1234124"/>
                  </a:lnTo>
                  <a:lnTo>
                    <a:pt x="562381" y="1240474"/>
                  </a:lnTo>
                  <a:lnTo>
                    <a:pt x="571578" y="1245871"/>
                  </a:lnTo>
                  <a:lnTo>
                    <a:pt x="580775" y="1250951"/>
                  </a:lnTo>
                  <a:lnTo>
                    <a:pt x="589655" y="1255079"/>
                  </a:lnTo>
                  <a:lnTo>
                    <a:pt x="598853" y="1258889"/>
                  </a:lnTo>
                  <a:lnTo>
                    <a:pt x="607732" y="1262381"/>
                  </a:lnTo>
                  <a:lnTo>
                    <a:pt x="616612" y="1264604"/>
                  </a:lnTo>
                  <a:lnTo>
                    <a:pt x="624858" y="1266509"/>
                  </a:lnTo>
                  <a:lnTo>
                    <a:pt x="633421" y="1267461"/>
                  </a:lnTo>
                  <a:lnTo>
                    <a:pt x="641349" y="1267779"/>
                  </a:lnTo>
                  <a:lnTo>
                    <a:pt x="649595" y="1267461"/>
                  </a:lnTo>
                  <a:lnTo>
                    <a:pt x="657524" y="1266509"/>
                  </a:lnTo>
                  <a:lnTo>
                    <a:pt x="666404" y="1264604"/>
                  </a:lnTo>
                  <a:lnTo>
                    <a:pt x="674967" y="1262381"/>
                  </a:lnTo>
                  <a:lnTo>
                    <a:pt x="684164" y="1258889"/>
                  </a:lnTo>
                  <a:lnTo>
                    <a:pt x="692726" y="1255079"/>
                  </a:lnTo>
                  <a:lnTo>
                    <a:pt x="701924" y="1250951"/>
                  </a:lnTo>
                  <a:lnTo>
                    <a:pt x="711121" y="1245871"/>
                  </a:lnTo>
                  <a:lnTo>
                    <a:pt x="720318" y="1240474"/>
                  </a:lnTo>
                  <a:lnTo>
                    <a:pt x="729515" y="1234124"/>
                  </a:lnTo>
                  <a:lnTo>
                    <a:pt x="738395" y="1227456"/>
                  </a:lnTo>
                  <a:lnTo>
                    <a:pt x="747592" y="1220154"/>
                  </a:lnTo>
                  <a:lnTo>
                    <a:pt x="756472" y="1212216"/>
                  </a:lnTo>
                  <a:lnTo>
                    <a:pt x="765352" y="1204279"/>
                  </a:lnTo>
                  <a:lnTo>
                    <a:pt x="773915" y="1195389"/>
                  </a:lnTo>
                  <a:lnTo>
                    <a:pt x="782160" y="1186181"/>
                  </a:lnTo>
                  <a:lnTo>
                    <a:pt x="790406" y="1176656"/>
                  </a:lnTo>
                  <a:lnTo>
                    <a:pt x="798652" y="1166496"/>
                  </a:lnTo>
                  <a:lnTo>
                    <a:pt x="805946" y="1156019"/>
                  </a:lnTo>
                  <a:lnTo>
                    <a:pt x="813240" y="1145541"/>
                  </a:lnTo>
                  <a:lnTo>
                    <a:pt x="819900" y="1134429"/>
                  </a:lnTo>
                  <a:lnTo>
                    <a:pt x="826243" y="1122999"/>
                  </a:lnTo>
                  <a:lnTo>
                    <a:pt x="831952" y="1110934"/>
                  </a:lnTo>
                  <a:lnTo>
                    <a:pt x="837660" y="1098551"/>
                  </a:lnTo>
                  <a:lnTo>
                    <a:pt x="842417" y="1086169"/>
                  </a:lnTo>
                  <a:lnTo>
                    <a:pt x="847174" y="1073469"/>
                  </a:lnTo>
                  <a:lnTo>
                    <a:pt x="850980" y="1060769"/>
                  </a:lnTo>
                  <a:lnTo>
                    <a:pt x="853834" y="1047434"/>
                  </a:lnTo>
                  <a:lnTo>
                    <a:pt x="856689" y="1034099"/>
                  </a:lnTo>
                  <a:lnTo>
                    <a:pt x="858592" y="1020764"/>
                  </a:lnTo>
                  <a:lnTo>
                    <a:pt x="859543" y="1007111"/>
                  </a:lnTo>
                  <a:lnTo>
                    <a:pt x="860177" y="992823"/>
                  </a:lnTo>
                  <a:lnTo>
                    <a:pt x="859860" y="984886"/>
                  </a:lnTo>
                  <a:lnTo>
                    <a:pt x="859543" y="976313"/>
                  </a:lnTo>
                  <a:lnTo>
                    <a:pt x="837343" y="975361"/>
                  </a:lnTo>
                  <a:lnTo>
                    <a:pt x="814509" y="973773"/>
                  </a:lnTo>
                  <a:lnTo>
                    <a:pt x="791040" y="970916"/>
                  </a:lnTo>
                  <a:lnTo>
                    <a:pt x="767255" y="968058"/>
                  </a:lnTo>
                  <a:lnTo>
                    <a:pt x="743469" y="964566"/>
                  </a:lnTo>
                  <a:lnTo>
                    <a:pt x="719366" y="960438"/>
                  </a:lnTo>
                  <a:lnTo>
                    <a:pt x="695898" y="955041"/>
                  </a:lnTo>
                  <a:lnTo>
                    <a:pt x="684481" y="952501"/>
                  </a:lnTo>
                  <a:lnTo>
                    <a:pt x="673064" y="949643"/>
                  </a:lnTo>
                  <a:lnTo>
                    <a:pt x="661964" y="946468"/>
                  </a:lnTo>
                  <a:lnTo>
                    <a:pt x="651181" y="943293"/>
                  </a:lnTo>
                  <a:lnTo>
                    <a:pt x="640398" y="940118"/>
                  </a:lnTo>
                  <a:lnTo>
                    <a:pt x="629932" y="936308"/>
                  </a:lnTo>
                  <a:lnTo>
                    <a:pt x="620101" y="932816"/>
                  </a:lnTo>
                  <a:lnTo>
                    <a:pt x="610270" y="929006"/>
                  </a:lnTo>
                  <a:lnTo>
                    <a:pt x="601073" y="924878"/>
                  </a:lnTo>
                  <a:lnTo>
                    <a:pt x="592510" y="921068"/>
                  </a:lnTo>
                  <a:lnTo>
                    <a:pt x="583947" y="916941"/>
                  </a:lnTo>
                  <a:lnTo>
                    <a:pt x="576018" y="912178"/>
                  </a:lnTo>
                  <a:lnTo>
                    <a:pt x="568724" y="907733"/>
                  </a:lnTo>
                  <a:lnTo>
                    <a:pt x="561747" y="903288"/>
                  </a:lnTo>
                  <a:lnTo>
                    <a:pt x="555404" y="898208"/>
                  </a:lnTo>
                  <a:lnTo>
                    <a:pt x="550013" y="893128"/>
                  </a:lnTo>
                  <a:lnTo>
                    <a:pt x="544938" y="887731"/>
                  </a:lnTo>
                  <a:lnTo>
                    <a:pt x="540498" y="882651"/>
                  </a:lnTo>
                  <a:lnTo>
                    <a:pt x="536376" y="876936"/>
                  </a:lnTo>
                  <a:lnTo>
                    <a:pt x="532253" y="872173"/>
                  </a:lnTo>
                  <a:lnTo>
                    <a:pt x="528447" y="867728"/>
                  </a:lnTo>
                  <a:lnTo>
                    <a:pt x="524641" y="863601"/>
                  </a:lnTo>
                  <a:lnTo>
                    <a:pt x="520836" y="860426"/>
                  </a:lnTo>
                  <a:lnTo>
                    <a:pt x="517347" y="857251"/>
                  </a:lnTo>
                  <a:lnTo>
                    <a:pt x="514176" y="854393"/>
                  </a:lnTo>
                  <a:lnTo>
                    <a:pt x="511004" y="852488"/>
                  </a:lnTo>
                  <a:lnTo>
                    <a:pt x="507833" y="850583"/>
                  </a:lnTo>
                  <a:lnTo>
                    <a:pt x="504661" y="849313"/>
                  </a:lnTo>
                  <a:lnTo>
                    <a:pt x="501807" y="848361"/>
                  </a:lnTo>
                  <a:lnTo>
                    <a:pt x="499270" y="847726"/>
                  </a:lnTo>
                  <a:lnTo>
                    <a:pt x="496099" y="847408"/>
                  </a:lnTo>
                  <a:lnTo>
                    <a:pt x="493561" y="847408"/>
                  </a:lnTo>
                  <a:close/>
                  <a:moveTo>
                    <a:pt x="1304925" y="828675"/>
                  </a:moveTo>
                  <a:lnTo>
                    <a:pt x="1476375" y="828675"/>
                  </a:lnTo>
                  <a:lnTo>
                    <a:pt x="1476375" y="1252538"/>
                  </a:lnTo>
                  <a:lnTo>
                    <a:pt x="1304925" y="1252538"/>
                  </a:lnTo>
                  <a:lnTo>
                    <a:pt x="1304925" y="828675"/>
                  </a:lnTo>
                  <a:close/>
                  <a:moveTo>
                    <a:pt x="634055" y="655638"/>
                  </a:moveTo>
                  <a:lnTo>
                    <a:pt x="641349" y="655638"/>
                  </a:lnTo>
                  <a:lnTo>
                    <a:pt x="648644" y="655638"/>
                  </a:lnTo>
                  <a:lnTo>
                    <a:pt x="655938" y="655956"/>
                  </a:lnTo>
                  <a:lnTo>
                    <a:pt x="662915" y="656591"/>
                  </a:lnTo>
                  <a:lnTo>
                    <a:pt x="669892" y="657226"/>
                  </a:lnTo>
                  <a:lnTo>
                    <a:pt x="677187" y="658178"/>
                  </a:lnTo>
                  <a:lnTo>
                    <a:pt x="684164" y="659766"/>
                  </a:lnTo>
                  <a:lnTo>
                    <a:pt x="691141" y="661036"/>
                  </a:lnTo>
                  <a:lnTo>
                    <a:pt x="698118" y="662623"/>
                  </a:lnTo>
                  <a:lnTo>
                    <a:pt x="704778" y="664211"/>
                  </a:lnTo>
                  <a:lnTo>
                    <a:pt x="711438" y="666433"/>
                  </a:lnTo>
                  <a:lnTo>
                    <a:pt x="718415" y="668338"/>
                  </a:lnTo>
                  <a:lnTo>
                    <a:pt x="724758" y="670878"/>
                  </a:lnTo>
                  <a:lnTo>
                    <a:pt x="731418" y="673418"/>
                  </a:lnTo>
                  <a:lnTo>
                    <a:pt x="737761" y="676276"/>
                  </a:lnTo>
                  <a:lnTo>
                    <a:pt x="744421" y="679133"/>
                  </a:lnTo>
                  <a:lnTo>
                    <a:pt x="750446" y="682308"/>
                  </a:lnTo>
                  <a:lnTo>
                    <a:pt x="763132" y="688976"/>
                  </a:lnTo>
                  <a:lnTo>
                    <a:pt x="775500" y="696596"/>
                  </a:lnTo>
                  <a:lnTo>
                    <a:pt x="787235" y="704533"/>
                  </a:lnTo>
                  <a:lnTo>
                    <a:pt x="798652" y="713423"/>
                  </a:lnTo>
                  <a:lnTo>
                    <a:pt x="809435" y="722631"/>
                  </a:lnTo>
                  <a:lnTo>
                    <a:pt x="819900" y="732791"/>
                  </a:lnTo>
                  <a:lnTo>
                    <a:pt x="830049" y="743586"/>
                  </a:lnTo>
                  <a:lnTo>
                    <a:pt x="839880" y="754698"/>
                  </a:lnTo>
                  <a:lnTo>
                    <a:pt x="849394" y="766446"/>
                  </a:lnTo>
                  <a:lnTo>
                    <a:pt x="858274" y="778511"/>
                  </a:lnTo>
                  <a:lnTo>
                    <a:pt x="866520" y="791211"/>
                  </a:lnTo>
                  <a:lnTo>
                    <a:pt x="874449" y="804546"/>
                  </a:lnTo>
                  <a:lnTo>
                    <a:pt x="881743" y="818198"/>
                  </a:lnTo>
                  <a:lnTo>
                    <a:pt x="888403" y="832168"/>
                  </a:lnTo>
                  <a:lnTo>
                    <a:pt x="894746" y="847091"/>
                  </a:lnTo>
                  <a:lnTo>
                    <a:pt x="900137" y="861696"/>
                  </a:lnTo>
                  <a:lnTo>
                    <a:pt x="905529" y="876936"/>
                  </a:lnTo>
                  <a:lnTo>
                    <a:pt x="909651" y="892811"/>
                  </a:lnTo>
                  <a:lnTo>
                    <a:pt x="913457" y="908686"/>
                  </a:lnTo>
                  <a:lnTo>
                    <a:pt x="916946" y="924878"/>
                  </a:lnTo>
                  <a:lnTo>
                    <a:pt x="919166" y="941706"/>
                  </a:lnTo>
                  <a:lnTo>
                    <a:pt x="921068" y="958533"/>
                  </a:lnTo>
                  <a:lnTo>
                    <a:pt x="922020" y="975678"/>
                  </a:lnTo>
                  <a:lnTo>
                    <a:pt x="922337" y="992823"/>
                  </a:lnTo>
                  <a:lnTo>
                    <a:pt x="922337" y="1002031"/>
                  </a:lnTo>
                  <a:lnTo>
                    <a:pt x="922020" y="1010921"/>
                  </a:lnTo>
                  <a:lnTo>
                    <a:pt x="921386" y="1019811"/>
                  </a:lnTo>
                  <a:lnTo>
                    <a:pt x="920434" y="1028384"/>
                  </a:lnTo>
                  <a:lnTo>
                    <a:pt x="919483" y="1037274"/>
                  </a:lnTo>
                  <a:lnTo>
                    <a:pt x="918214" y="1045846"/>
                  </a:lnTo>
                  <a:lnTo>
                    <a:pt x="916628" y="1054419"/>
                  </a:lnTo>
                  <a:lnTo>
                    <a:pt x="915043" y="1062674"/>
                  </a:lnTo>
                  <a:lnTo>
                    <a:pt x="912823" y="1070929"/>
                  </a:lnTo>
                  <a:lnTo>
                    <a:pt x="910603" y="1079501"/>
                  </a:lnTo>
                  <a:lnTo>
                    <a:pt x="908383" y="1087756"/>
                  </a:lnTo>
                  <a:lnTo>
                    <a:pt x="906163" y="1095694"/>
                  </a:lnTo>
                  <a:lnTo>
                    <a:pt x="903309" y="1103631"/>
                  </a:lnTo>
                  <a:lnTo>
                    <a:pt x="900137" y="1111569"/>
                  </a:lnTo>
                  <a:lnTo>
                    <a:pt x="897283" y="1119189"/>
                  </a:lnTo>
                  <a:lnTo>
                    <a:pt x="894111" y="1126809"/>
                  </a:lnTo>
                  <a:lnTo>
                    <a:pt x="887134" y="1141731"/>
                  </a:lnTo>
                  <a:lnTo>
                    <a:pt x="879523" y="1156336"/>
                  </a:lnTo>
                  <a:lnTo>
                    <a:pt x="871277" y="1170624"/>
                  </a:lnTo>
                  <a:lnTo>
                    <a:pt x="862714" y="1184276"/>
                  </a:lnTo>
                  <a:lnTo>
                    <a:pt x="853517" y="1197611"/>
                  </a:lnTo>
                  <a:lnTo>
                    <a:pt x="843686" y="1209994"/>
                  </a:lnTo>
                  <a:lnTo>
                    <a:pt x="833854" y="1222376"/>
                  </a:lnTo>
                  <a:lnTo>
                    <a:pt x="823389" y="1233806"/>
                  </a:lnTo>
                  <a:lnTo>
                    <a:pt x="812606" y="1244919"/>
                  </a:lnTo>
                  <a:lnTo>
                    <a:pt x="801823" y="1255396"/>
                  </a:lnTo>
                  <a:lnTo>
                    <a:pt x="790406" y="1265239"/>
                  </a:lnTo>
                  <a:lnTo>
                    <a:pt x="778989" y="1274446"/>
                  </a:lnTo>
                  <a:lnTo>
                    <a:pt x="767255" y="1282701"/>
                  </a:lnTo>
                  <a:lnTo>
                    <a:pt x="755521" y="1290956"/>
                  </a:lnTo>
                  <a:lnTo>
                    <a:pt x="743786" y="1298259"/>
                  </a:lnTo>
                  <a:lnTo>
                    <a:pt x="732052" y="1304609"/>
                  </a:lnTo>
                  <a:lnTo>
                    <a:pt x="720318" y="1310641"/>
                  </a:lnTo>
                  <a:lnTo>
                    <a:pt x="708584" y="1315721"/>
                  </a:lnTo>
                  <a:lnTo>
                    <a:pt x="696849" y="1320166"/>
                  </a:lnTo>
                  <a:lnTo>
                    <a:pt x="685432" y="1323659"/>
                  </a:lnTo>
                  <a:lnTo>
                    <a:pt x="674015" y="1326516"/>
                  </a:lnTo>
                  <a:lnTo>
                    <a:pt x="662915" y="1328421"/>
                  </a:lnTo>
                  <a:lnTo>
                    <a:pt x="657207" y="1329374"/>
                  </a:lnTo>
                  <a:lnTo>
                    <a:pt x="652132" y="1329691"/>
                  </a:lnTo>
                  <a:lnTo>
                    <a:pt x="646424" y="1330009"/>
                  </a:lnTo>
                  <a:lnTo>
                    <a:pt x="641349" y="1330326"/>
                  </a:lnTo>
                  <a:lnTo>
                    <a:pt x="635958" y="1330009"/>
                  </a:lnTo>
                  <a:lnTo>
                    <a:pt x="630884" y="1329691"/>
                  </a:lnTo>
                  <a:lnTo>
                    <a:pt x="625492" y="1329374"/>
                  </a:lnTo>
                  <a:lnTo>
                    <a:pt x="620101" y="1328421"/>
                  </a:lnTo>
                  <a:lnTo>
                    <a:pt x="609001" y="1326516"/>
                  </a:lnTo>
                  <a:lnTo>
                    <a:pt x="597584" y="1323659"/>
                  </a:lnTo>
                  <a:lnTo>
                    <a:pt x="585850" y="1320166"/>
                  </a:lnTo>
                  <a:lnTo>
                    <a:pt x="574433" y="1315721"/>
                  </a:lnTo>
                  <a:lnTo>
                    <a:pt x="562698" y="1310641"/>
                  </a:lnTo>
                  <a:lnTo>
                    <a:pt x="550647" y="1304609"/>
                  </a:lnTo>
                  <a:lnTo>
                    <a:pt x="538913" y="1298259"/>
                  </a:lnTo>
                  <a:lnTo>
                    <a:pt x="527179" y="1290956"/>
                  </a:lnTo>
                  <a:lnTo>
                    <a:pt x="515444" y="1282701"/>
                  </a:lnTo>
                  <a:lnTo>
                    <a:pt x="503710" y="1274446"/>
                  </a:lnTo>
                  <a:lnTo>
                    <a:pt x="492293" y="1265239"/>
                  </a:lnTo>
                  <a:lnTo>
                    <a:pt x="481193" y="1255396"/>
                  </a:lnTo>
                  <a:lnTo>
                    <a:pt x="470093" y="1244919"/>
                  </a:lnTo>
                  <a:lnTo>
                    <a:pt x="459310" y="1233806"/>
                  </a:lnTo>
                  <a:lnTo>
                    <a:pt x="448845" y="1222376"/>
                  </a:lnTo>
                  <a:lnTo>
                    <a:pt x="438696" y="1209994"/>
                  </a:lnTo>
                  <a:lnTo>
                    <a:pt x="429499" y="1197611"/>
                  </a:lnTo>
                  <a:lnTo>
                    <a:pt x="419985" y="1184276"/>
                  </a:lnTo>
                  <a:lnTo>
                    <a:pt x="411422" y="1170624"/>
                  </a:lnTo>
                  <a:lnTo>
                    <a:pt x="403176" y="1156336"/>
                  </a:lnTo>
                  <a:lnTo>
                    <a:pt x="395565" y="1141731"/>
                  </a:lnTo>
                  <a:lnTo>
                    <a:pt x="388588" y="1126809"/>
                  </a:lnTo>
                  <a:lnTo>
                    <a:pt x="385416" y="1119189"/>
                  </a:lnTo>
                  <a:lnTo>
                    <a:pt x="382245" y="1111569"/>
                  </a:lnTo>
                  <a:lnTo>
                    <a:pt x="379390" y="1103631"/>
                  </a:lnTo>
                  <a:lnTo>
                    <a:pt x="376853" y="1095694"/>
                  </a:lnTo>
                  <a:lnTo>
                    <a:pt x="374316" y="1087756"/>
                  </a:lnTo>
                  <a:lnTo>
                    <a:pt x="372096" y="1079501"/>
                  </a:lnTo>
                  <a:lnTo>
                    <a:pt x="369559" y="1070929"/>
                  </a:lnTo>
                  <a:lnTo>
                    <a:pt x="367656" y="1062674"/>
                  </a:lnTo>
                  <a:lnTo>
                    <a:pt x="366071" y="1054419"/>
                  </a:lnTo>
                  <a:lnTo>
                    <a:pt x="364485" y="1045846"/>
                  </a:lnTo>
                  <a:lnTo>
                    <a:pt x="363216" y="1037274"/>
                  </a:lnTo>
                  <a:lnTo>
                    <a:pt x="362265" y="1028384"/>
                  </a:lnTo>
                  <a:lnTo>
                    <a:pt x="361313" y="1019811"/>
                  </a:lnTo>
                  <a:lnTo>
                    <a:pt x="360996" y="1010921"/>
                  </a:lnTo>
                  <a:lnTo>
                    <a:pt x="360362" y="1002031"/>
                  </a:lnTo>
                  <a:lnTo>
                    <a:pt x="360362" y="992823"/>
                  </a:lnTo>
                  <a:lnTo>
                    <a:pt x="360679" y="975678"/>
                  </a:lnTo>
                  <a:lnTo>
                    <a:pt x="361948" y="958533"/>
                  </a:lnTo>
                  <a:lnTo>
                    <a:pt x="363533" y="941706"/>
                  </a:lnTo>
                  <a:lnTo>
                    <a:pt x="366071" y="924878"/>
                  </a:lnTo>
                  <a:lnTo>
                    <a:pt x="368925" y="908686"/>
                  </a:lnTo>
                  <a:lnTo>
                    <a:pt x="373048" y="892811"/>
                  </a:lnTo>
                  <a:lnTo>
                    <a:pt x="377171" y="876936"/>
                  </a:lnTo>
                  <a:lnTo>
                    <a:pt x="382245" y="861696"/>
                  </a:lnTo>
                  <a:lnTo>
                    <a:pt x="387953" y="847091"/>
                  </a:lnTo>
                  <a:lnTo>
                    <a:pt x="393979" y="832168"/>
                  </a:lnTo>
                  <a:lnTo>
                    <a:pt x="400956" y="818198"/>
                  </a:lnTo>
                  <a:lnTo>
                    <a:pt x="408568" y="804546"/>
                  </a:lnTo>
                  <a:lnTo>
                    <a:pt x="416179" y="791211"/>
                  </a:lnTo>
                  <a:lnTo>
                    <a:pt x="424425" y="778511"/>
                  </a:lnTo>
                  <a:lnTo>
                    <a:pt x="433305" y="766446"/>
                  </a:lnTo>
                  <a:lnTo>
                    <a:pt x="442819" y="754698"/>
                  </a:lnTo>
                  <a:lnTo>
                    <a:pt x="452650" y="743586"/>
                  </a:lnTo>
                  <a:lnTo>
                    <a:pt x="462482" y="732791"/>
                  </a:lnTo>
                  <a:lnTo>
                    <a:pt x="473264" y="722631"/>
                  </a:lnTo>
                  <a:lnTo>
                    <a:pt x="484047" y="713423"/>
                  </a:lnTo>
                  <a:lnTo>
                    <a:pt x="495464" y="704533"/>
                  </a:lnTo>
                  <a:lnTo>
                    <a:pt x="507516" y="696596"/>
                  </a:lnTo>
                  <a:lnTo>
                    <a:pt x="519567" y="688976"/>
                  </a:lnTo>
                  <a:lnTo>
                    <a:pt x="531936" y="682308"/>
                  </a:lnTo>
                  <a:lnTo>
                    <a:pt x="538278" y="679133"/>
                  </a:lnTo>
                  <a:lnTo>
                    <a:pt x="544938" y="676276"/>
                  </a:lnTo>
                  <a:lnTo>
                    <a:pt x="551281" y="673418"/>
                  </a:lnTo>
                  <a:lnTo>
                    <a:pt x="557941" y="670878"/>
                  </a:lnTo>
                  <a:lnTo>
                    <a:pt x="564284" y="668338"/>
                  </a:lnTo>
                  <a:lnTo>
                    <a:pt x="571261" y="666433"/>
                  </a:lnTo>
                  <a:lnTo>
                    <a:pt x="577921" y="664211"/>
                  </a:lnTo>
                  <a:lnTo>
                    <a:pt x="584898" y="662623"/>
                  </a:lnTo>
                  <a:lnTo>
                    <a:pt x="591875" y="661036"/>
                  </a:lnTo>
                  <a:lnTo>
                    <a:pt x="598535" y="659766"/>
                  </a:lnTo>
                  <a:lnTo>
                    <a:pt x="605830" y="658178"/>
                  </a:lnTo>
                  <a:lnTo>
                    <a:pt x="612490" y="657226"/>
                  </a:lnTo>
                  <a:lnTo>
                    <a:pt x="619784" y="656591"/>
                  </a:lnTo>
                  <a:lnTo>
                    <a:pt x="627078" y="655956"/>
                  </a:lnTo>
                  <a:lnTo>
                    <a:pt x="634055" y="655638"/>
                  </a:lnTo>
                  <a:close/>
                  <a:moveTo>
                    <a:pt x="1604962" y="463550"/>
                  </a:moveTo>
                  <a:lnTo>
                    <a:pt x="1776412" y="463550"/>
                  </a:lnTo>
                  <a:lnTo>
                    <a:pt x="1776412" y="1252538"/>
                  </a:lnTo>
                  <a:lnTo>
                    <a:pt x="1604962" y="1252538"/>
                  </a:lnTo>
                  <a:lnTo>
                    <a:pt x="1604962" y="463550"/>
                  </a:lnTo>
                  <a:close/>
                  <a:moveTo>
                    <a:pt x="0" y="0"/>
                  </a:moveTo>
                  <a:lnTo>
                    <a:pt x="2125663" y="0"/>
                  </a:lnTo>
                  <a:lnTo>
                    <a:pt x="2125663" y="171553"/>
                  </a:lnTo>
                  <a:lnTo>
                    <a:pt x="2039621" y="171553"/>
                  </a:lnTo>
                  <a:lnTo>
                    <a:pt x="2039621" y="1577975"/>
                  </a:lnTo>
                  <a:lnTo>
                    <a:pt x="1252220" y="1577975"/>
                  </a:lnTo>
                  <a:lnTo>
                    <a:pt x="1252220" y="1449310"/>
                  </a:lnTo>
                  <a:lnTo>
                    <a:pt x="1911033" y="1449310"/>
                  </a:lnTo>
                  <a:lnTo>
                    <a:pt x="1911033" y="171553"/>
                  </a:lnTo>
                  <a:lnTo>
                    <a:pt x="195263" y="171553"/>
                  </a:lnTo>
                  <a:lnTo>
                    <a:pt x="195263" y="1249164"/>
                  </a:lnTo>
                  <a:lnTo>
                    <a:pt x="66675" y="1249164"/>
                  </a:lnTo>
                  <a:lnTo>
                    <a:pt x="66675" y="171553"/>
                  </a:lnTo>
                  <a:lnTo>
                    <a:pt x="0" y="1715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380F7"/>
            </a:solidFill>
            <a:ln>
              <a:noFill/>
            </a:ln>
          </p:spPr>
          <p:txBody>
            <a:bodyPr anchor="ctr">
              <a:scene3d>
                <a:camera prst="orthographicFront"/>
                <a:lightRig rig="threePt" dir="t"/>
              </a:scene3d>
              <a:sp3d contourW="12700">
                <a:contourClr>
                  <a:srgbClr val="FFFFFF"/>
                </a:contourClr>
              </a:sp3d>
            </a:bodyPr>
            <a:lstStyle/>
            <a:p>
              <a:pPr algn="ctr">
                <a:defRPr/>
              </a:pPr>
              <a:endParaRPr lang="zh-CN" altLang="en-US" dirty="0">
                <a:solidFill>
                  <a:srgbClr val="FFFFFF"/>
                </a:solidFill>
                <a:ea typeface="微软雅黑" pitchFamily="34" charset="-122"/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4487745" y="1944087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3.1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局域性</a:t>
            </a:r>
          </a:p>
        </p:txBody>
      </p:sp>
      <p:sp>
        <p:nvSpPr>
          <p:cNvPr id="22" name="椭圆 21"/>
          <p:cNvSpPr/>
          <p:nvPr/>
        </p:nvSpPr>
        <p:spPr>
          <a:xfrm>
            <a:off x="4193858" y="1971586"/>
            <a:ext cx="274777" cy="274777"/>
          </a:xfrm>
          <a:prstGeom prst="ellipse">
            <a:avLst/>
          </a:prstGeom>
          <a:solidFill>
            <a:srgbClr val="5380F7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TextBox 18">
            <a:extLst>
              <a:ext uri="{FF2B5EF4-FFF2-40B4-BE49-F238E27FC236}">
                <a16:creationId xmlns:a16="http://schemas.microsoft.com/office/drawing/2014/main" id="{9B943977-9D10-4E33-927F-123BE78E2102}"/>
              </a:ext>
            </a:extLst>
          </p:cNvPr>
          <p:cNvSpPr txBox="1"/>
          <p:nvPr/>
        </p:nvSpPr>
        <p:spPr>
          <a:xfrm>
            <a:off x="4529346" y="2423091"/>
            <a:ext cx="24899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3.2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对称性，</a:t>
            </a:r>
            <a:r>
              <a:rPr lang="zh-CN" altLang="zh-CN" dirty="0"/>
              <a:t>共轭</a:t>
            </a:r>
            <a:r>
              <a:rPr lang="zh-CN" altLang="en-US" dirty="0"/>
              <a:t>性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6" name="椭圆 35">
            <a:extLst>
              <a:ext uri="{FF2B5EF4-FFF2-40B4-BE49-F238E27FC236}">
                <a16:creationId xmlns:a16="http://schemas.microsoft.com/office/drawing/2014/main" id="{89675E34-CABE-4BEE-8741-330EBDCDEDF2}"/>
              </a:ext>
            </a:extLst>
          </p:cNvPr>
          <p:cNvSpPr/>
          <p:nvPr/>
        </p:nvSpPr>
        <p:spPr>
          <a:xfrm>
            <a:off x="4216241" y="2472866"/>
            <a:ext cx="274777" cy="274777"/>
          </a:xfrm>
          <a:prstGeom prst="ellipse">
            <a:avLst/>
          </a:prstGeom>
          <a:solidFill>
            <a:srgbClr val="5380F7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7">
            <a:extLst>
              <a:ext uri="{FF2B5EF4-FFF2-40B4-BE49-F238E27FC236}">
                <a16:creationId xmlns:a16="http://schemas.microsoft.com/office/drawing/2014/main" id="{25B00427-4D84-4962-BB01-70C6C7B4B839}"/>
              </a:ext>
            </a:extLst>
          </p:cNvPr>
          <p:cNvSpPr txBox="1"/>
          <p:nvPr/>
        </p:nvSpPr>
        <p:spPr>
          <a:xfrm>
            <a:off x="4529346" y="2902096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3.3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层次性</a:t>
            </a: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7D5EA0B6-2D31-47BB-B8A5-3210C441DE70}"/>
              </a:ext>
            </a:extLst>
          </p:cNvPr>
          <p:cNvSpPr/>
          <p:nvPr/>
        </p:nvSpPr>
        <p:spPr>
          <a:xfrm>
            <a:off x="4235459" y="2929595"/>
            <a:ext cx="274777" cy="274777"/>
          </a:xfrm>
          <a:prstGeom prst="ellipse">
            <a:avLst/>
          </a:prstGeom>
          <a:solidFill>
            <a:srgbClr val="5380F7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7">
            <a:extLst>
              <a:ext uri="{FF2B5EF4-FFF2-40B4-BE49-F238E27FC236}">
                <a16:creationId xmlns:a16="http://schemas.microsoft.com/office/drawing/2014/main" id="{2D88D10A-C07C-467F-9D9D-970062131844}"/>
              </a:ext>
            </a:extLst>
          </p:cNvPr>
          <p:cNvSpPr txBox="1"/>
          <p:nvPr/>
        </p:nvSpPr>
        <p:spPr>
          <a:xfrm>
            <a:off x="4529346" y="3356098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3.4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变化里的不变性</a:t>
            </a:r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D0939FBF-727D-4096-AB32-16DDC0C8F800}"/>
              </a:ext>
            </a:extLst>
          </p:cNvPr>
          <p:cNvSpPr/>
          <p:nvPr/>
        </p:nvSpPr>
        <p:spPr>
          <a:xfrm>
            <a:off x="4216241" y="3403376"/>
            <a:ext cx="274777" cy="274777"/>
          </a:xfrm>
          <a:prstGeom prst="ellipse">
            <a:avLst/>
          </a:prstGeom>
          <a:solidFill>
            <a:srgbClr val="5380F7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00511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" name="Picture 4" descr="F:\0PPT素材\背景及图片\白麻子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直接连接符 23"/>
          <p:cNvCxnSpPr/>
          <p:nvPr/>
        </p:nvCxnSpPr>
        <p:spPr>
          <a:xfrm>
            <a:off x="515258" y="624114"/>
            <a:ext cx="8113487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646881" y="242194"/>
            <a:ext cx="274777" cy="274777"/>
          </a:xfrm>
          <a:prstGeom prst="ellipse">
            <a:avLst/>
          </a:prstGeom>
          <a:solidFill>
            <a:srgbClr val="5380F7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椭圆 34"/>
          <p:cNvSpPr/>
          <p:nvPr/>
        </p:nvSpPr>
        <p:spPr>
          <a:xfrm rot="5400000">
            <a:off x="3437538" y="1218100"/>
            <a:ext cx="1077643" cy="1385911"/>
          </a:xfrm>
          <a:custGeom>
            <a:avLst/>
            <a:gdLst/>
            <a:ahLst/>
            <a:cxnLst/>
            <a:rect l="l" t="t" r="r" b="b"/>
            <a:pathLst>
              <a:path w="1118836" h="1438889">
                <a:moveTo>
                  <a:pt x="548270" y="0"/>
                </a:moveTo>
                <a:lnTo>
                  <a:pt x="721662" y="346785"/>
                </a:lnTo>
                <a:cubicBezTo>
                  <a:pt x="951885" y="413972"/>
                  <a:pt x="1118836" y="627225"/>
                  <a:pt x="1118836" y="879471"/>
                </a:cubicBezTo>
                <a:cubicBezTo>
                  <a:pt x="1118836" y="1188429"/>
                  <a:pt x="868376" y="1438889"/>
                  <a:pt x="559418" y="1438889"/>
                </a:cubicBezTo>
                <a:cubicBezTo>
                  <a:pt x="250460" y="1438889"/>
                  <a:pt x="0" y="1188429"/>
                  <a:pt x="0" y="879471"/>
                </a:cubicBezTo>
                <a:cubicBezTo>
                  <a:pt x="0" y="636984"/>
                  <a:pt x="154283" y="430531"/>
                  <a:pt x="370781" y="354978"/>
                </a:cubicBezTo>
                <a:close/>
              </a:path>
            </a:pathLst>
          </a:custGeom>
          <a:solidFill>
            <a:srgbClr val="5380F7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8" name="组合 57"/>
          <p:cNvGrpSpPr/>
          <p:nvPr/>
        </p:nvGrpSpPr>
        <p:grpSpPr>
          <a:xfrm rot="5400000">
            <a:off x="4855145" y="1245747"/>
            <a:ext cx="1061672" cy="1379360"/>
            <a:chOff x="4020870" y="2194485"/>
            <a:chExt cx="1102258" cy="143209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9" name="等腰三角形 43"/>
            <p:cNvSpPr/>
            <p:nvPr/>
          </p:nvSpPr>
          <p:spPr>
            <a:xfrm>
              <a:off x="4020870" y="2194485"/>
              <a:ext cx="1102258" cy="1432090"/>
            </a:xfrm>
            <a:custGeom>
              <a:avLst/>
              <a:gdLst/>
              <a:ahLst/>
              <a:cxnLst/>
              <a:rect l="l" t="t" r="r" b="b"/>
              <a:pathLst>
                <a:path w="1102258" h="1432090">
                  <a:moveTo>
                    <a:pt x="761620" y="431870"/>
                  </a:moveTo>
                  <a:lnTo>
                    <a:pt x="856659" y="621949"/>
                  </a:lnTo>
                  <a:lnTo>
                    <a:pt x="234710" y="621949"/>
                  </a:lnTo>
                  <a:lnTo>
                    <a:pt x="325695" y="439980"/>
                  </a:lnTo>
                  <a:cubicBezTo>
                    <a:pt x="163858" y="520416"/>
                    <a:pt x="53779" y="687834"/>
                    <a:pt x="53779" y="880961"/>
                  </a:cubicBezTo>
                  <a:cubicBezTo>
                    <a:pt x="53779" y="1155639"/>
                    <a:pt x="276450" y="1378310"/>
                    <a:pt x="551128" y="1378310"/>
                  </a:cubicBezTo>
                  <a:cubicBezTo>
                    <a:pt x="825806" y="1378310"/>
                    <a:pt x="1048477" y="1155639"/>
                    <a:pt x="1048477" y="880961"/>
                  </a:cubicBezTo>
                  <a:cubicBezTo>
                    <a:pt x="1048477" y="681767"/>
                    <a:pt x="931374" y="509923"/>
                    <a:pt x="761620" y="431870"/>
                  </a:cubicBezTo>
                  <a:close/>
                  <a:moveTo>
                    <a:pt x="545685" y="0"/>
                  </a:moveTo>
                  <a:lnTo>
                    <a:pt x="726120" y="360871"/>
                  </a:lnTo>
                  <a:cubicBezTo>
                    <a:pt x="945108" y="431845"/>
                    <a:pt x="1102258" y="638051"/>
                    <a:pt x="1102258" y="880961"/>
                  </a:cubicBezTo>
                  <a:cubicBezTo>
                    <a:pt x="1102258" y="1185341"/>
                    <a:pt x="855509" y="1432090"/>
                    <a:pt x="551129" y="1432090"/>
                  </a:cubicBezTo>
                  <a:cubicBezTo>
                    <a:pt x="246749" y="1432090"/>
                    <a:pt x="0" y="1185341"/>
                    <a:pt x="0" y="880961"/>
                  </a:cubicBezTo>
                  <a:cubicBezTo>
                    <a:pt x="0" y="642821"/>
                    <a:pt x="151038" y="439958"/>
                    <a:pt x="363249" y="364872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27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0" name="等腰三角形 42"/>
            <p:cNvSpPr/>
            <p:nvPr/>
          </p:nvSpPr>
          <p:spPr>
            <a:xfrm>
              <a:off x="4044928" y="2251925"/>
              <a:ext cx="1054142" cy="1350592"/>
            </a:xfrm>
            <a:custGeom>
              <a:avLst/>
              <a:gdLst/>
              <a:ahLst/>
              <a:cxnLst/>
              <a:rect l="l" t="t" r="r" b="b"/>
              <a:pathLst>
                <a:path w="1054142" h="1350592">
                  <a:moveTo>
                    <a:pt x="521627" y="0"/>
                  </a:moveTo>
                  <a:lnTo>
                    <a:pt x="682907" y="322559"/>
                  </a:lnTo>
                  <a:cubicBezTo>
                    <a:pt x="898294" y="386795"/>
                    <a:pt x="1054142" y="586958"/>
                    <a:pt x="1054142" y="823521"/>
                  </a:cubicBezTo>
                  <a:cubicBezTo>
                    <a:pt x="1054142" y="1114614"/>
                    <a:pt x="818164" y="1350592"/>
                    <a:pt x="527071" y="1350592"/>
                  </a:cubicBezTo>
                  <a:cubicBezTo>
                    <a:pt x="235978" y="1350592"/>
                    <a:pt x="0" y="1114614"/>
                    <a:pt x="0" y="823521"/>
                  </a:cubicBezTo>
                  <a:cubicBezTo>
                    <a:pt x="0" y="591722"/>
                    <a:pt x="149634" y="394871"/>
                    <a:pt x="358347" y="326560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43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4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1" name="椭圆 34"/>
          <p:cNvSpPr/>
          <p:nvPr/>
        </p:nvSpPr>
        <p:spPr>
          <a:xfrm rot="5400000">
            <a:off x="4866735" y="2685065"/>
            <a:ext cx="1077643" cy="1385911"/>
          </a:xfrm>
          <a:custGeom>
            <a:avLst/>
            <a:gdLst/>
            <a:ahLst/>
            <a:cxnLst/>
            <a:rect l="l" t="t" r="r" b="b"/>
            <a:pathLst>
              <a:path w="1118836" h="1438889">
                <a:moveTo>
                  <a:pt x="548270" y="0"/>
                </a:moveTo>
                <a:lnTo>
                  <a:pt x="721662" y="346785"/>
                </a:lnTo>
                <a:cubicBezTo>
                  <a:pt x="951885" y="413972"/>
                  <a:pt x="1118836" y="627225"/>
                  <a:pt x="1118836" y="879471"/>
                </a:cubicBezTo>
                <a:cubicBezTo>
                  <a:pt x="1118836" y="1188429"/>
                  <a:pt x="868376" y="1438889"/>
                  <a:pt x="559418" y="1438889"/>
                </a:cubicBezTo>
                <a:cubicBezTo>
                  <a:pt x="250460" y="1438889"/>
                  <a:pt x="0" y="1188429"/>
                  <a:pt x="0" y="879471"/>
                </a:cubicBezTo>
                <a:cubicBezTo>
                  <a:pt x="0" y="636984"/>
                  <a:pt x="154283" y="430531"/>
                  <a:pt x="370781" y="354978"/>
                </a:cubicBezTo>
                <a:close/>
              </a:path>
            </a:pathLst>
          </a:custGeom>
          <a:solidFill>
            <a:srgbClr val="5380F7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2" name="组合 61"/>
          <p:cNvGrpSpPr/>
          <p:nvPr/>
        </p:nvGrpSpPr>
        <p:grpSpPr>
          <a:xfrm rot="5400000">
            <a:off x="3491949" y="2696326"/>
            <a:ext cx="1061672" cy="1379360"/>
            <a:chOff x="4020870" y="2194485"/>
            <a:chExt cx="1102258" cy="143209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6" name="等腰三角形 43"/>
            <p:cNvSpPr/>
            <p:nvPr/>
          </p:nvSpPr>
          <p:spPr>
            <a:xfrm>
              <a:off x="4020870" y="2194485"/>
              <a:ext cx="1102258" cy="1432090"/>
            </a:xfrm>
            <a:custGeom>
              <a:avLst/>
              <a:gdLst/>
              <a:ahLst/>
              <a:cxnLst/>
              <a:rect l="l" t="t" r="r" b="b"/>
              <a:pathLst>
                <a:path w="1102258" h="1432090">
                  <a:moveTo>
                    <a:pt x="761620" y="431870"/>
                  </a:moveTo>
                  <a:lnTo>
                    <a:pt x="856659" y="621949"/>
                  </a:lnTo>
                  <a:lnTo>
                    <a:pt x="234710" y="621949"/>
                  </a:lnTo>
                  <a:lnTo>
                    <a:pt x="325695" y="439980"/>
                  </a:lnTo>
                  <a:cubicBezTo>
                    <a:pt x="163858" y="520416"/>
                    <a:pt x="53779" y="687834"/>
                    <a:pt x="53779" y="880961"/>
                  </a:cubicBezTo>
                  <a:cubicBezTo>
                    <a:pt x="53779" y="1155639"/>
                    <a:pt x="276450" y="1378310"/>
                    <a:pt x="551128" y="1378310"/>
                  </a:cubicBezTo>
                  <a:cubicBezTo>
                    <a:pt x="825806" y="1378310"/>
                    <a:pt x="1048477" y="1155639"/>
                    <a:pt x="1048477" y="880961"/>
                  </a:cubicBezTo>
                  <a:cubicBezTo>
                    <a:pt x="1048477" y="681767"/>
                    <a:pt x="931374" y="509923"/>
                    <a:pt x="761620" y="431870"/>
                  </a:cubicBezTo>
                  <a:close/>
                  <a:moveTo>
                    <a:pt x="545685" y="0"/>
                  </a:moveTo>
                  <a:lnTo>
                    <a:pt x="726120" y="360871"/>
                  </a:lnTo>
                  <a:cubicBezTo>
                    <a:pt x="945108" y="431845"/>
                    <a:pt x="1102258" y="638051"/>
                    <a:pt x="1102258" y="880961"/>
                  </a:cubicBezTo>
                  <a:cubicBezTo>
                    <a:pt x="1102258" y="1185341"/>
                    <a:pt x="855509" y="1432090"/>
                    <a:pt x="551129" y="1432090"/>
                  </a:cubicBezTo>
                  <a:cubicBezTo>
                    <a:pt x="246749" y="1432090"/>
                    <a:pt x="0" y="1185341"/>
                    <a:pt x="0" y="880961"/>
                  </a:cubicBezTo>
                  <a:cubicBezTo>
                    <a:pt x="0" y="642821"/>
                    <a:pt x="151038" y="439958"/>
                    <a:pt x="363249" y="364872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14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1" name="等腰三角形 42"/>
            <p:cNvSpPr/>
            <p:nvPr/>
          </p:nvSpPr>
          <p:spPr>
            <a:xfrm>
              <a:off x="4044928" y="2251925"/>
              <a:ext cx="1054142" cy="1350592"/>
            </a:xfrm>
            <a:custGeom>
              <a:avLst/>
              <a:gdLst/>
              <a:ahLst/>
              <a:cxnLst/>
              <a:rect l="l" t="t" r="r" b="b"/>
              <a:pathLst>
                <a:path w="1054142" h="1350592">
                  <a:moveTo>
                    <a:pt x="521627" y="0"/>
                  </a:moveTo>
                  <a:lnTo>
                    <a:pt x="682907" y="322559"/>
                  </a:lnTo>
                  <a:cubicBezTo>
                    <a:pt x="898294" y="386795"/>
                    <a:pt x="1054142" y="586958"/>
                    <a:pt x="1054142" y="823521"/>
                  </a:cubicBezTo>
                  <a:cubicBezTo>
                    <a:pt x="1054142" y="1114614"/>
                    <a:pt x="818164" y="1350592"/>
                    <a:pt x="527071" y="1350592"/>
                  </a:cubicBezTo>
                  <a:cubicBezTo>
                    <a:pt x="235978" y="1350592"/>
                    <a:pt x="0" y="1114614"/>
                    <a:pt x="0" y="823521"/>
                  </a:cubicBezTo>
                  <a:cubicBezTo>
                    <a:pt x="0" y="591722"/>
                    <a:pt x="149634" y="394871"/>
                    <a:pt x="358347" y="326560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43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27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2" name="TextBox 111"/>
          <p:cNvSpPr txBox="1"/>
          <p:nvPr/>
        </p:nvSpPr>
        <p:spPr>
          <a:xfrm>
            <a:off x="6128773" y="1612261"/>
            <a:ext cx="2344788" cy="646331"/>
          </a:xfrm>
          <a:prstGeom prst="rect">
            <a:avLst/>
          </a:prstGeom>
          <a:noFill/>
          <a:ln>
            <a:solidFill>
              <a:schemeClr val="bg1">
                <a:lumMod val="75000"/>
              </a:schemeClr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just"/>
            <a:r>
              <a:rPr lang="zh-CN" altLang="en-US" sz="1400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400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zh-CN" altLang="en-US" sz="1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马尔科夫链</a:t>
            </a:r>
            <a:endParaRPr lang="en-US" altLang="zh-CN" sz="1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/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/>
            <a:r>
              <a:rPr lang="zh-CN" altLang="en-US" sz="1400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400" dirty="0">
                <a:latin typeface="楷体" panose="02010609060101010101" pitchFamily="49" charset="-122"/>
                <a:ea typeface="楷体" panose="02010609060101010101" pitchFamily="49" charset="-122"/>
              </a:rPr>
              <a:t>）卷积神经网络中的</a:t>
            </a:r>
            <a:r>
              <a:rPr lang="zh-CN" altLang="en-US" sz="1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池化</a:t>
            </a:r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sz="1400" dirty="0">
              <a:solidFill>
                <a:schemeClr val="tx1">
                  <a:lumMod val="65000"/>
                  <a:lumOff val="3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6128773" y="2657222"/>
            <a:ext cx="2344788" cy="492443"/>
          </a:xfrm>
          <a:prstGeom prst="rect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just"/>
            <a:r>
              <a:rPr lang="zh-CN" altLang="en-US" sz="1400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卷积神经网络中的</a:t>
            </a:r>
            <a:r>
              <a:rPr lang="zh-CN" altLang="en-US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卷积</a:t>
            </a:r>
            <a:endParaRPr lang="en-US" altLang="zh-CN" sz="16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/>
            <a:r>
              <a:rPr lang="en-US" altLang="zh-CN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动量算法</a:t>
            </a:r>
            <a:endParaRPr lang="en-US" altLang="zh-CN" sz="1600" dirty="0">
              <a:solidFill>
                <a:schemeClr val="tx1">
                  <a:lumMod val="65000"/>
                  <a:lumOff val="35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114201" y="3170562"/>
            <a:ext cx="2960737" cy="8617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1400" dirty="0">
                <a:latin typeface="楷体" panose="02010609060101010101" pitchFamily="49" charset="-122"/>
                <a:ea typeface="楷体" panose="02010609060101010101" pitchFamily="49" charset="-122"/>
              </a:rPr>
              <a:t>在物理和机器学习中</a:t>
            </a:r>
            <a:r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1400" dirty="0">
                <a:latin typeface="楷体" panose="02010609060101010101" pitchFamily="49" charset="-122"/>
                <a:ea typeface="楷体" panose="02010609060101010101" pitchFamily="49" charset="-122"/>
              </a:rPr>
              <a:t>许多概率分布在平移和旋转的情况下是不变的。</a:t>
            </a:r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1400" dirty="0">
                <a:latin typeface="楷体" panose="02010609060101010101" pitchFamily="49" charset="-122"/>
                <a:ea typeface="楷体" panose="02010609060101010101" pitchFamily="49" charset="-122"/>
              </a:rPr>
              <a:t>对称性不仅可以</a:t>
            </a:r>
            <a:r>
              <a:rPr lang="zh-CN" altLang="en-US" sz="1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减少参数个数</a:t>
            </a:r>
            <a:r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1400" dirty="0">
                <a:latin typeface="楷体" panose="02010609060101010101" pitchFamily="49" charset="-122"/>
                <a:ea typeface="楷体" panose="02010609060101010101" pitchFamily="49" charset="-122"/>
              </a:rPr>
              <a:t>而且能</a:t>
            </a:r>
            <a:r>
              <a:rPr lang="zh-CN" altLang="en-US" sz="1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降低计算复杂度</a:t>
            </a:r>
            <a:r>
              <a:rPr lang="zh-CN" altLang="en-US" sz="140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147593" y="1111164"/>
            <a:ext cx="2960738" cy="150810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1400" dirty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1400" dirty="0">
                <a:latin typeface="微软雅黑" pitchFamily="34" charset="-122"/>
                <a:ea typeface="微软雅黑" pitchFamily="34" charset="-122"/>
              </a:rPr>
              <a:t>）</a:t>
            </a:r>
            <a:r>
              <a:rPr lang="zh-CN" altLang="en-US" sz="1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短程作用</a:t>
            </a:r>
            <a:r>
              <a:rPr lang="zh-CN" altLang="en-US" sz="1400" dirty="0">
                <a:latin typeface="楷体" panose="02010609060101010101" pitchFamily="49" charset="-122"/>
                <a:ea typeface="楷体" panose="02010609060101010101" pitchFamily="49" charset="-122"/>
              </a:rPr>
              <a:t>：相互作用只是附近的有作用，忽略了远程的作用，远程的作用被平均或抵消。</a:t>
            </a:r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400" dirty="0">
                <a:latin typeface="楷体" panose="02010609060101010101" pitchFamily="49" charset="-122"/>
                <a:ea typeface="楷体" panose="02010609060101010101" pitchFamily="49" charset="-122"/>
              </a:rPr>
              <a:t>）各区域的</a:t>
            </a:r>
            <a:r>
              <a:rPr lang="zh-CN" altLang="en-US" sz="1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局域作用被耦合</a:t>
            </a:r>
            <a:r>
              <a:rPr lang="zh-CN" altLang="en-US" sz="1400" dirty="0">
                <a:latin typeface="楷体" panose="02010609060101010101" pitchFamily="49" charset="-122"/>
                <a:ea typeface="楷体" panose="02010609060101010101" pitchFamily="49" charset="-122"/>
              </a:rPr>
              <a:t>，再作为局域被耦合，标度变化，重整化群，长程序，强关联，粗粒化。</a:t>
            </a:r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EA6E288B-17B8-4C4F-AC4D-28C6EB61A969}"/>
              </a:ext>
            </a:extLst>
          </p:cNvPr>
          <p:cNvSpPr txBox="1"/>
          <p:nvPr/>
        </p:nvSpPr>
        <p:spPr>
          <a:xfrm>
            <a:off x="908958" y="206330"/>
            <a:ext cx="43524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spc="300" dirty="0">
                <a:latin typeface="楷体" panose="02010609060101010101" pitchFamily="49" charset="-122"/>
                <a:ea typeface="楷体" panose="02010609060101010101" pitchFamily="49" charset="-122"/>
              </a:rPr>
              <a:t> 3.1</a:t>
            </a:r>
            <a:r>
              <a:rPr lang="zh-CN" altLang="en-US" sz="2000" spc="300" dirty="0">
                <a:latin typeface="楷体" panose="02010609060101010101" pitchFamily="49" charset="-122"/>
                <a:ea typeface="楷体" panose="02010609060101010101" pitchFamily="49" charset="-122"/>
              </a:rPr>
              <a:t>局域性 </a:t>
            </a:r>
            <a:r>
              <a:rPr lang="en-US" altLang="zh-CN" sz="2000" spc="300" dirty="0">
                <a:latin typeface="楷体" panose="02010609060101010101" pitchFamily="49" charset="-122"/>
                <a:ea typeface="楷体" panose="02010609060101010101" pitchFamily="49" charset="-122"/>
              </a:rPr>
              <a:t>3.2</a:t>
            </a:r>
            <a:r>
              <a:rPr lang="zh-CN" altLang="en-US" sz="2000" spc="300" dirty="0">
                <a:latin typeface="楷体" panose="02010609060101010101" pitchFamily="49" charset="-122"/>
                <a:ea typeface="楷体" panose="02010609060101010101" pitchFamily="49" charset="-122"/>
              </a:rPr>
              <a:t>对称性，</a:t>
            </a:r>
            <a:r>
              <a:rPr lang="zh-CN" altLang="zh-CN" sz="2000" dirty="0"/>
              <a:t>共轭</a:t>
            </a:r>
            <a:r>
              <a:rPr lang="zh-CN" altLang="en-US" sz="2000" dirty="0"/>
              <a:t>性</a:t>
            </a:r>
            <a:endParaRPr lang="zh-CN" altLang="en-US" sz="2000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39" name="TextBox 74">
            <a:extLst>
              <a:ext uri="{FF2B5EF4-FFF2-40B4-BE49-F238E27FC236}">
                <a16:creationId xmlns:a16="http://schemas.microsoft.com/office/drawing/2014/main" id="{278DEEBC-BD60-493E-BB67-A3CE992DE133}"/>
              </a:ext>
            </a:extLst>
          </p:cNvPr>
          <p:cNvSpPr txBox="1"/>
          <p:nvPr/>
        </p:nvSpPr>
        <p:spPr>
          <a:xfrm>
            <a:off x="3356277" y="1713441"/>
            <a:ext cx="9469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局域性</a:t>
            </a:r>
          </a:p>
        </p:txBody>
      </p:sp>
      <p:sp>
        <p:nvSpPr>
          <p:cNvPr id="40" name="TextBox 74">
            <a:extLst>
              <a:ext uri="{FF2B5EF4-FFF2-40B4-BE49-F238E27FC236}">
                <a16:creationId xmlns:a16="http://schemas.microsoft.com/office/drawing/2014/main" id="{3810438F-C4FA-4605-9F55-EB395EC20F88}"/>
              </a:ext>
            </a:extLst>
          </p:cNvPr>
          <p:cNvSpPr txBox="1"/>
          <p:nvPr/>
        </p:nvSpPr>
        <p:spPr>
          <a:xfrm>
            <a:off x="3300953" y="3201340"/>
            <a:ext cx="11631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对称性</a:t>
            </a:r>
          </a:p>
        </p:txBody>
      </p:sp>
      <p:sp>
        <p:nvSpPr>
          <p:cNvPr id="41" name="TextBox 74">
            <a:extLst>
              <a:ext uri="{FF2B5EF4-FFF2-40B4-BE49-F238E27FC236}">
                <a16:creationId xmlns:a16="http://schemas.microsoft.com/office/drawing/2014/main" id="{E2C737C6-52CB-420E-9527-43FACF4DBD0E}"/>
              </a:ext>
            </a:extLst>
          </p:cNvPr>
          <p:cNvSpPr txBox="1"/>
          <p:nvPr/>
        </p:nvSpPr>
        <p:spPr>
          <a:xfrm>
            <a:off x="4700913" y="3170562"/>
            <a:ext cx="12266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深度学习</a:t>
            </a:r>
          </a:p>
        </p:txBody>
      </p:sp>
      <p:sp>
        <p:nvSpPr>
          <p:cNvPr id="42" name="TextBox 74">
            <a:extLst>
              <a:ext uri="{FF2B5EF4-FFF2-40B4-BE49-F238E27FC236}">
                <a16:creationId xmlns:a16="http://schemas.microsoft.com/office/drawing/2014/main" id="{D4F1F765-C10E-4D23-82B7-46967F82391F}"/>
              </a:ext>
            </a:extLst>
          </p:cNvPr>
          <p:cNvSpPr txBox="1"/>
          <p:nvPr/>
        </p:nvSpPr>
        <p:spPr>
          <a:xfrm>
            <a:off x="4700913" y="1750761"/>
            <a:ext cx="12266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深度学习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DAFD755-EFEA-4182-9DE4-E7355F70B584}"/>
              </a:ext>
            </a:extLst>
          </p:cNvPr>
          <p:cNvSpPr txBox="1"/>
          <p:nvPr/>
        </p:nvSpPr>
        <p:spPr>
          <a:xfrm>
            <a:off x="147593" y="4243433"/>
            <a:ext cx="415564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对称性破缺：</a:t>
            </a:r>
            <a:endParaRPr lang="en-US" altLang="zh-CN" dirty="0"/>
          </a:p>
          <a:p>
            <a:r>
              <a:rPr lang="zh-CN" altLang="en-US" dirty="0"/>
              <a:t>不可观测就意味着对称性，任何不对称性的发现必定意味着存在某种可观测量。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2AA984E-AC5D-436A-A927-30149BD2DD88}"/>
              </a:ext>
            </a:extLst>
          </p:cNvPr>
          <p:cNvSpPr txBox="1"/>
          <p:nvPr/>
        </p:nvSpPr>
        <p:spPr>
          <a:xfrm>
            <a:off x="6128774" y="3603174"/>
            <a:ext cx="24999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数据驱动寻找特征（高维可观测量），知识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48249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3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3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61" grpId="0" animBg="1"/>
      <p:bldP spid="112" grpId="0" animBg="1"/>
      <p:bldP spid="114" grpId="0" animBg="1"/>
      <p:bldP spid="116" grpId="0"/>
      <p:bldP spid="118" grpId="0"/>
      <p:bldP spid="39" grpId="0"/>
      <p:bldP spid="40" grpId="0"/>
      <p:bldP spid="41" grpId="0"/>
      <p:bldP spid="42" grpId="0"/>
      <p:bldP spid="2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" name="Picture 4" descr="F:\0PPT素材\背景及图片\白麻子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3962" y="-4801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直接连接符 23"/>
          <p:cNvCxnSpPr/>
          <p:nvPr/>
        </p:nvCxnSpPr>
        <p:spPr>
          <a:xfrm>
            <a:off x="515258" y="624114"/>
            <a:ext cx="8113487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646881" y="242194"/>
            <a:ext cx="274777" cy="274777"/>
          </a:xfrm>
          <a:prstGeom prst="ellipse">
            <a:avLst/>
          </a:prstGeom>
          <a:solidFill>
            <a:srgbClr val="5380F7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椭圆 34"/>
          <p:cNvSpPr/>
          <p:nvPr/>
        </p:nvSpPr>
        <p:spPr>
          <a:xfrm rot="5400000">
            <a:off x="5087210" y="1703068"/>
            <a:ext cx="1077643" cy="1385911"/>
          </a:xfrm>
          <a:custGeom>
            <a:avLst/>
            <a:gdLst/>
            <a:ahLst/>
            <a:cxnLst/>
            <a:rect l="l" t="t" r="r" b="b"/>
            <a:pathLst>
              <a:path w="1118836" h="1438889">
                <a:moveTo>
                  <a:pt x="548270" y="0"/>
                </a:moveTo>
                <a:lnTo>
                  <a:pt x="721662" y="346785"/>
                </a:lnTo>
                <a:cubicBezTo>
                  <a:pt x="951885" y="413972"/>
                  <a:pt x="1118836" y="627225"/>
                  <a:pt x="1118836" y="879471"/>
                </a:cubicBezTo>
                <a:cubicBezTo>
                  <a:pt x="1118836" y="1188429"/>
                  <a:pt x="868376" y="1438889"/>
                  <a:pt x="559418" y="1438889"/>
                </a:cubicBezTo>
                <a:cubicBezTo>
                  <a:pt x="250460" y="1438889"/>
                  <a:pt x="0" y="1188429"/>
                  <a:pt x="0" y="879471"/>
                </a:cubicBezTo>
                <a:cubicBezTo>
                  <a:pt x="0" y="636984"/>
                  <a:pt x="154283" y="430531"/>
                  <a:pt x="370781" y="354978"/>
                </a:cubicBezTo>
                <a:close/>
              </a:path>
            </a:pathLst>
          </a:custGeom>
          <a:solidFill>
            <a:srgbClr val="5380F7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2" name="组合 61"/>
          <p:cNvGrpSpPr/>
          <p:nvPr/>
        </p:nvGrpSpPr>
        <p:grpSpPr>
          <a:xfrm rot="5400000">
            <a:off x="3731833" y="1698358"/>
            <a:ext cx="1061672" cy="1379360"/>
            <a:chOff x="4020870" y="2194485"/>
            <a:chExt cx="1102258" cy="143209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6" name="等腰三角形 43"/>
            <p:cNvSpPr/>
            <p:nvPr/>
          </p:nvSpPr>
          <p:spPr>
            <a:xfrm>
              <a:off x="4020870" y="2194485"/>
              <a:ext cx="1102258" cy="1432090"/>
            </a:xfrm>
            <a:custGeom>
              <a:avLst/>
              <a:gdLst/>
              <a:ahLst/>
              <a:cxnLst/>
              <a:rect l="l" t="t" r="r" b="b"/>
              <a:pathLst>
                <a:path w="1102258" h="1432090">
                  <a:moveTo>
                    <a:pt x="761620" y="431870"/>
                  </a:moveTo>
                  <a:lnTo>
                    <a:pt x="856659" y="621949"/>
                  </a:lnTo>
                  <a:lnTo>
                    <a:pt x="234710" y="621949"/>
                  </a:lnTo>
                  <a:lnTo>
                    <a:pt x="325695" y="439980"/>
                  </a:lnTo>
                  <a:cubicBezTo>
                    <a:pt x="163858" y="520416"/>
                    <a:pt x="53779" y="687834"/>
                    <a:pt x="53779" y="880961"/>
                  </a:cubicBezTo>
                  <a:cubicBezTo>
                    <a:pt x="53779" y="1155639"/>
                    <a:pt x="276450" y="1378310"/>
                    <a:pt x="551128" y="1378310"/>
                  </a:cubicBezTo>
                  <a:cubicBezTo>
                    <a:pt x="825806" y="1378310"/>
                    <a:pt x="1048477" y="1155639"/>
                    <a:pt x="1048477" y="880961"/>
                  </a:cubicBezTo>
                  <a:cubicBezTo>
                    <a:pt x="1048477" y="681767"/>
                    <a:pt x="931374" y="509923"/>
                    <a:pt x="761620" y="431870"/>
                  </a:cubicBezTo>
                  <a:close/>
                  <a:moveTo>
                    <a:pt x="545685" y="0"/>
                  </a:moveTo>
                  <a:lnTo>
                    <a:pt x="726120" y="360871"/>
                  </a:lnTo>
                  <a:cubicBezTo>
                    <a:pt x="945108" y="431845"/>
                    <a:pt x="1102258" y="638051"/>
                    <a:pt x="1102258" y="880961"/>
                  </a:cubicBezTo>
                  <a:cubicBezTo>
                    <a:pt x="1102258" y="1185341"/>
                    <a:pt x="855509" y="1432090"/>
                    <a:pt x="551129" y="1432090"/>
                  </a:cubicBezTo>
                  <a:cubicBezTo>
                    <a:pt x="246749" y="1432090"/>
                    <a:pt x="0" y="1185341"/>
                    <a:pt x="0" y="880961"/>
                  </a:cubicBezTo>
                  <a:cubicBezTo>
                    <a:pt x="0" y="642821"/>
                    <a:pt x="151038" y="439958"/>
                    <a:pt x="363249" y="364872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14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1" name="等腰三角形 42"/>
            <p:cNvSpPr/>
            <p:nvPr/>
          </p:nvSpPr>
          <p:spPr>
            <a:xfrm>
              <a:off x="4044928" y="2251925"/>
              <a:ext cx="1054142" cy="1350592"/>
            </a:xfrm>
            <a:custGeom>
              <a:avLst/>
              <a:gdLst/>
              <a:ahLst/>
              <a:cxnLst/>
              <a:rect l="l" t="t" r="r" b="b"/>
              <a:pathLst>
                <a:path w="1054142" h="1350592">
                  <a:moveTo>
                    <a:pt x="521627" y="0"/>
                  </a:moveTo>
                  <a:lnTo>
                    <a:pt x="682907" y="322559"/>
                  </a:lnTo>
                  <a:cubicBezTo>
                    <a:pt x="898294" y="386795"/>
                    <a:pt x="1054142" y="586958"/>
                    <a:pt x="1054142" y="823521"/>
                  </a:cubicBezTo>
                  <a:cubicBezTo>
                    <a:pt x="1054142" y="1114614"/>
                    <a:pt x="818164" y="1350592"/>
                    <a:pt x="527071" y="1350592"/>
                  </a:cubicBezTo>
                  <a:cubicBezTo>
                    <a:pt x="235978" y="1350592"/>
                    <a:pt x="0" y="1114614"/>
                    <a:pt x="0" y="823521"/>
                  </a:cubicBezTo>
                  <a:cubicBezTo>
                    <a:pt x="0" y="591722"/>
                    <a:pt x="149634" y="394871"/>
                    <a:pt x="358347" y="326560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43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27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4" name="TextBox 113"/>
          <p:cNvSpPr txBox="1"/>
          <p:nvPr/>
        </p:nvSpPr>
        <p:spPr>
          <a:xfrm>
            <a:off x="6361580" y="2197617"/>
            <a:ext cx="2344788" cy="430887"/>
          </a:xfrm>
          <a:prstGeom prst="rect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1400" dirty="0">
                <a:latin typeface="楷体" panose="02010609060101010101" pitchFamily="49" charset="-122"/>
                <a:ea typeface="楷体" panose="02010609060101010101" pitchFamily="49" charset="-122"/>
              </a:rPr>
              <a:t>深度学习中神经网络的</a:t>
            </a:r>
            <a:r>
              <a:rPr lang="zh-CN" altLang="en-US" sz="1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多层</a:t>
            </a:r>
            <a:r>
              <a:rPr lang="zh-CN" altLang="en-US" sz="1400" dirty="0">
                <a:latin typeface="楷体" panose="02010609060101010101" pitchFamily="49" charset="-122"/>
                <a:ea typeface="楷体" panose="02010609060101010101" pitchFamily="49" charset="-122"/>
              </a:rPr>
              <a:t>或</a:t>
            </a:r>
            <a:r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1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深度神经网络</a:t>
            </a:r>
            <a:r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140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242700" y="1659007"/>
            <a:ext cx="3279252" cy="150810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1400" dirty="0">
                <a:latin typeface="楷体" panose="02010609060101010101" pitchFamily="49" charset="-122"/>
                <a:ea typeface="楷体" panose="02010609060101010101" pitchFamily="49" charset="-122"/>
              </a:rPr>
              <a:t>物理世界最显着的特征之一是其</a:t>
            </a:r>
            <a:r>
              <a:rPr lang="zh-CN" altLang="en-US" sz="1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层次结构</a:t>
            </a:r>
            <a:r>
              <a:rPr lang="zh-CN" altLang="en-US" sz="140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1400" dirty="0">
                <a:latin typeface="楷体" panose="02010609060101010101" pitchFamily="49" charset="-122"/>
                <a:ea typeface="楷体" panose="02010609060101010101" pitchFamily="49" charset="-122"/>
              </a:rPr>
              <a:t>在空间上，它是一个对象层次结构：粒子形成原子，从而形成分子、细胞、有机体、行星、太阳系、星系等。</a:t>
            </a:r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1400" dirty="0">
                <a:latin typeface="楷体" panose="02010609060101010101" pitchFamily="49" charset="-122"/>
                <a:ea typeface="楷体" panose="02010609060101010101" pitchFamily="49" charset="-122"/>
              </a:rPr>
              <a:t>因果关系，复杂的结构通常是分层的、通过一系列简单步骤创建的。</a:t>
            </a:r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1188020" y="3850981"/>
            <a:ext cx="7066252" cy="73866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lIns="0" tIns="0" rIns="0" bIns="0" rtlCol="0">
            <a:spAutoFit/>
          </a:bodyPr>
          <a:lstStyle/>
          <a:p>
            <a:r>
              <a:rPr lang="zh-CN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大千世界的可观测量本来就是</a:t>
            </a:r>
            <a:r>
              <a:rPr lang="zh-CN" altLang="zh-CN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有层次的</a:t>
            </a:r>
            <a:r>
              <a:rPr lang="zh-CN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，不可能都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zh-CN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对易的，量子力学的法则约束了</a:t>
            </a:r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非对易的两个可观测量无法同时测量，因此</a:t>
            </a:r>
            <a:r>
              <a:rPr lang="zh-CN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要提取</a:t>
            </a:r>
            <a:r>
              <a:rPr lang="zh-CN" altLang="zh-CN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对易的各种特征</a:t>
            </a:r>
            <a:r>
              <a:rPr lang="zh-CN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就需</a:t>
            </a:r>
            <a:r>
              <a:rPr lang="zh-CN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要</a:t>
            </a:r>
            <a:r>
              <a:rPr lang="zh-CN" altLang="zh-CN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多层</a:t>
            </a:r>
            <a:r>
              <a:rPr lang="zh-CN" altLang="en-US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zh-CN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深层神经网络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zh-CN" sz="1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EA6E288B-17B8-4C4F-AC4D-28C6EB61A969}"/>
              </a:ext>
            </a:extLst>
          </p:cNvPr>
          <p:cNvSpPr txBox="1"/>
          <p:nvPr/>
        </p:nvSpPr>
        <p:spPr>
          <a:xfrm>
            <a:off x="908958" y="206330"/>
            <a:ext cx="17363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spc="300" dirty="0">
                <a:latin typeface="楷体" panose="02010609060101010101" pitchFamily="49" charset="-122"/>
                <a:ea typeface="楷体" panose="02010609060101010101" pitchFamily="49" charset="-122"/>
              </a:rPr>
              <a:t> 3.3</a:t>
            </a:r>
            <a:r>
              <a:rPr lang="zh-CN" altLang="en-US" sz="2000" spc="300" dirty="0">
                <a:latin typeface="楷体" panose="02010609060101010101" pitchFamily="49" charset="-122"/>
                <a:ea typeface="楷体" panose="02010609060101010101" pitchFamily="49" charset="-122"/>
              </a:rPr>
              <a:t>层次性</a:t>
            </a:r>
            <a:endParaRPr lang="zh-CN" altLang="en-US" sz="2000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40" name="TextBox 74">
            <a:extLst>
              <a:ext uri="{FF2B5EF4-FFF2-40B4-BE49-F238E27FC236}">
                <a16:creationId xmlns:a16="http://schemas.microsoft.com/office/drawing/2014/main" id="{3810438F-C4FA-4605-9F55-EB395EC20F88}"/>
              </a:ext>
            </a:extLst>
          </p:cNvPr>
          <p:cNvSpPr txBox="1"/>
          <p:nvPr/>
        </p:nvSpPr>
        <p:spPr>
          <a:xfrm>
            <a:off x="3545124" y="2197617"/>
            <a:ext cx="11631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层次性</a:t>
            </a:r>
          </a:p>
        </p:txBody>
      </p:sp>
      <p:sp>
        <p:nvSpPr>
          <p:cNvPr id="41" name="TextBox 74">
            <a:extLst>
              <a:ext uri="{FF2B5EF4-FFF2-40B4-BE49-F238E27FC236}">
                <a16:creationId xmlns:a16="http://schemas.microsoft.com/office/drawing/2014/main" id="{E2C737C6-52CB-420E-9527-43FACF4DBD0E}"/>
              </a:ext>
            </a:extLst>
          </p:cNvPr>
          <p:cNvSpPr txBox="1"/>
          <p:nvPr/>
        </p:nvSpPr>
        <p:spPr>
          <a:xfrm>
            <a:off x="4892700" y="2197617"/>
            <a:ext cx="12266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深度学习</a:t>
            </a:r>
          </a:p>
        </p:txBody>
      </p:sp>
      <p:sp>
        <p:nvSpPr>
          <p:cNvPr id="23" name="TextBox 117">
            <a:extLst>
              <a:ext uri="{FF2B5EF4-FFF2-40B4-BE49-F238E27FC236}">
                <a16:creationId xmlns:a16="http://schemas.microsoft.com/office/drawing/2014/main" id="{015255FD-4E7B-4B9A-979C-AA8E274F374F}"/>
              </a:ext>
            </a:extLst>
          </p:cNvPr>
          <p:cNvSpPr txBox="1"/>
          <p:nvPr/>
        </p:nvSpPr>
        <p:spPr>
          <a:xfrm>
            <a:off x="553120" y="927112"/>
            <a:ext cx="8075625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深度</a:t>
            </a:r>
            <a:r>
              <a:rPr lang="zh-CN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学习的成功取决于在物理和其他机器学习应用中的</a:t>
            </a:r>
            <a:r>
              <a:rPr lang="zh-CN" altLang="zh-CN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层和组合生成过程</a:t>
            </a:r>
            <a:r>
              <a:rPr lang="zh-CN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的无处不在。</a:t>
            </a:r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 </a:t>
            </a:r>
            <a:endParaRPr lang="zh-CN" altLang="zh-CN" sz="1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85480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3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3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114" grpId="0" animBg="1"/>
      <p:bldP spid="116" grpId="0"/>
      <p:bldP spid="118" grpId="0" animBg="1"/>
      <p:bldP spid="40" grpId="0"/>
      <p:bldP spid="41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16">
            <a:extLst>
              <a:ext uri="{FF2B5EF4-FFF2-40B4-BE49-F238E27FC236}">
                <a16:creationId xmlns:a16="http://schemas.microsoft.com/office/drawing/2014/main" id="{1DACF1FC-48A1-4ED9-9A41-907967DA7B1D}"/>
              </a:ext>
            </a:extLst>
          </p:cNvPr>
          <p:cNvGrpSpPr/>
          <p:nvPr/>
        </p:nvGrpSpPr>
        <p:grpSpPr>
          <a:xfrm>
            <a:off x="312234" y="831850"/>
            <a:ext cx="8316511" cy="803616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18" name="圆角矩形 22">
              <a:extLst>
                <a:ext uri="{FF2B5EF4-FFF2-40B4-BE49-F238E27FC236}">
                  <a16:creationId xmlns:a16="http://schemas.microsoft.com/office/drawing/2014/main" id="{B74B11F3-35BC-4035-8C23-E9B6BE7F6436}"/>
                </a:ext>
              </a:extLst>
            </p:cNvPr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圆角矩形 28">
              <a:extLst>
                <a:ext uri="{FF2B5EF4-FFF2-40B4-BE49-F238E27FC236}">
                  <a16:creationId xmlns:a16="http://schemas.microsoft.com/office/drawing/2014/main" id="{6198F99F-07B6-4F4D-918F-9B1C89534AF4}"/>
                </a:ext>
              </a:extLst>
            </p:cNvPr>
            <p:cNvSpPr/>
            <p:nvPr/>
          </p:nvSpPr>
          <p:spPr>
            <a:xfrm>
              <a:off x="4351930" y="1330004"/>
              <a:ext cx="3742172" cy="267112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4" name="直接连接符 23"/>
          <p:cNvCxnSpPr/>
          <p:nvPr/>
        </p:nvCxnSpPr>
        <p:spPr>
          <a:xfrm>
            <a:off x="515258" y="624114"/>
            <a:ext cx="8113487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646881" y="242194"/>
            <a:ext cx="274777" cy="274777"/>
          </a:xfrm>
          <a:prstGeom prst="ellipse">
            <a:avLst/>
          </a:prstGeom>
          <a:solidFill>
            <a:srgbClr val="5380F7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747132" y="929683"/>
            <a:ext cx="75828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sym typeface="微软雅黑" pitchFamily="34" charset="-122"/>
              </a:rPr>
              <a:t>因此我们需要彻底</a:t>
            </a:r>
            <a:r>
              <a:rPr lang="zh-CN" altLang="en-US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微软雅黑" pitchFamily="34" charset="-122"/>
              </a:rPr>
              <a:t>理解深度学习</a:t>
            </a:r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sym typeface="微软雅黑" pitchFamily="34" charset="-122"/>
              </a:rPr>
              <a:t>整个系统的运作，要回答：“这个领域最为根本的问题是什么？”和“这些根本问题是否成熟到可以用数学物理语言精确描述？” </a:t>
            </a:r>
            <a:endParaRPr lang="zh-CN" altLang="zh-CN" sz="1600" dirty="0"/>
          </a:p>
        </p:txBody>
      </p:sp>
      <p:sp>
        <p:nvSpPr>
          <p:cNvPr id="45" name="TextBox 4">
            <a:extLst>
              <a:ext uri="{FF2B5EF4-FFF2-40B4-BE49-F238E27FC236}">
                <a16:creationId xmlns:a16="http://schemas.microsoft.com/office/drawing/2014/main" id="{1460CB47-F933-4B55-9E8B-43479F380324}"/>
              </a:ext>
            </a:extLst>
          </p:cNvPr>
          <p:cNvSpPr txBox="1"/>
          <p:nvPr/>
        </p:nvSpPr>
        <p:spPr>
          <a:xfrm>
            <a:off x="1177737" y="2341862"/>
            <a:ext cx="760942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神经网络从</a:t>
            </a:r>
            <a:r>
              <a:rPr lang="zh-CN" altLang="en-US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学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上就是企图</a:t>
            </a:r>
            <a:r>
              <a:rPr lang="zh-CN" altLang="en-US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逼近任意的函数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，数学已证明，单层神经网络只要足够长就可以逼近任意函数，这一观点极大的阻碍了神经网络的发展，这就是大家那么长时间没有往深度研究的根源，所以从数学上解释是远远不够的。</a:t>
            </a:r>
            <a:endParaRPr lang="en-US" altLang="zh-CN" sz="16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sz="1600" dirty="0">
              <a:solidFill>
                <a:schemeClr val="tx1">
                  <a:lumMod val="85000"/>
                  <a:lumOff val="15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主要是以下</a:t>
            </a: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人</a:t>
            </a: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深度学习领域的“三驾马车”</a:t>
            </a: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Yann </a:t>
            </a:r>
            <a:r>
              <a:rPr lang="en-US" altLang="zh-CN" sz="16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LeCun</a:t>
            </a:r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Geoffrey Hinton</a:t>
            </a:r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16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Yoshua</a:t>
            </a: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16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Bengio</a:t>
            </a:r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在多层神经网络上坚持研究。</a:t>
            </a:r>
          </a:p>
        </p:txBody>
      </p: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6E39ABE3-1E6E-4265-9543-54A33E00E015}"/>
              </a:ext>
            </a:extLst>
          </p:cNvPr>
          <p:cNvCxnSpPr>
            <a:cxnSpLocks/>
          </p:cNvCxnSpPr>
          <p:nvPr/>
        </p:nvCxnSpPr>
        <p:spPr>
          <a:xfrm>
            <a:off x="604170" y="1704810"/>
            <a:ext cx="5996" cy="3141187"/>
          </a:xfrm>
          <a:prstGeom prst="straightConnector1">
            <a:avLst/>
          </a:prstGeom>
          <a:ln w="57150">
            <a:solidFill>
              <a:srgbClr val="1A3F6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34">
            <a:extLst>
              <a:ext uri="{FF2B5EF4-FFF2-40B4-BE49-F238E27FC236}">
                <a16:creationId xmlns:a16="http://schemas.microsoft.com/office/drawing/2014/main" id="{65B9C5AE-B749-4A71-8B1E-1E3363870298}"/>
              </a:ext>
            </a:extLst>
          </p:cNvPr>
          <p:cNvSpPr txBox="1"/>
          <p:nvPr/>
        </p:nvSpPr>
        <p:spPr>
          <a:xfrm>
            <a:off x="908958" y="206330"/>
            <a:ext cx="8643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spc="3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引言</a:t>
            </a:r>
            <a:endParaRPr lang="zh-CN" altLang="en-US" sz="2000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FC72B819-88AB-46E7-9922-54EBE81D8B1B}"/>
              </a:ext>
            </a:extLst>
          </p:cNvPr>
          <p:cNvSpPr/>
          <p:nvPr/>
        </p:nvSpPr>
        <p:spPr>
          <a:xfrm>
            <a:off x="1177737" y="1847482"/>
            <a:ext cx="774968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生物学原理神经科学</a:t>
            </a:r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以数据转换和自然流形假设为中心的表示</a:t>
            </a:r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概率性</a:t>
            </a:r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析几何</a:t>
            </a:r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zh-CN" sz="1600" dirty="0">
              <a:solidFill>
                <a:schemeClr val="tx1">
                  <a:lumMod val="85000"/>
                  <a:lumOff val="15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5" name="椭圆 54">
            <a:extLst>
              <a:ext uri="{FF2B5EF4-FFF2-40B4-BE49-F238E27FC236}">
                <a16:creationId xmlns:a16="http://schemas.microsoft.com/office/drawing/2014/main" id="{7356024C-F817-4FB5-8271-B8803F280012}"/>
              </a:ext>
            </a:extLst>
          </p:cNvPr>
          <p:cNvSpPr/>
          <p:nvPr/>
        </p:nvSpPr>
        <p:spPr>
          <a:xfrm>
            <a:off x="886775" y="1885548"/>
            <a:ext cx="274777" cy="274777"/>
          </a:xfrm>
          <a:prstGeom prst="ellipse">
            <a:avLst/>
          </a:prstGeom>
          <a:solidFill>
            <a:srgbClr val="5380F7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6" name="组合 55">
            <a:extLst>
              <a:ext uri="{FF2B5EF4-FFF2-40B4-BE49-F238E27FC236}">
                <a16:creationId xmlns:a16="http://schemas.microsoft.com/office/drawing/2014/main" id="{432A9030-AB9D-45CE-86E5-DC277A85506C}"/>
              </a:ext>
            </a:extLst>
          </p:cNvPr>
          <p:cNvGrpSpPr/>
          <p:nvPr/>
        </p:nvGrpSpPr>
        <p:grpSpPr>
          <a:xfrm>
            <a:off x="886776" y="2571750"/>
            <a:ext cx="274776" cy="274777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7" name="同心圆 73">
              <a:extLst>
                <a:ext uri="{FF2B5EF4-FFF2-40B4-BE49-F238E27FC236}">
                  <a16:creationId xmlns:a16="http://schemas.microsoft.com/office/drawing/2014/main" id="{07136FFE-B7EB-4309-AD59-51DF17F3567A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8" name="椭圆 57">
              <a:extLst>
                <a:ext uri="{FF2B5EF4-FFF2-40B4-BE49-F238E27FC236}">
                  <a16:creationId xmlns:a16="http://schemas.microsoft.com/office/drawing/2014/main" id="{9A4916F2-BC06-497B-81A5-4585B4F6AA54}"/>
                </a:ext>
              </a:extLst>
            </p:cNvPr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9" name="椭圆 58">
            <a:extLst>
              <a:ext uri="{FF2B5EF4-FFF2-40B4-BE49-F238E27FC236}">
                <a16:creationId xmlns:a16="http://schemas.microsoft.com/office/drawing/2014/main" id="{67221741-CD38-437B-9786-8EFEB15E8165}"/>
              </a:ext>
            </a:extLst>
          </p:cNvPr>
          <p:cNvSpPr/>
          <p:nvPr/>
        </p:nvSpPr>
        <p:spPr>
          <a:xfrm>
            <a:off x="902960" y="3453108"/>
            <a:ext cx="274777" cy="274777"/>
          </a:xfrm>
          <a:prstGeom prst="ellipse">
            <a:avLst/>
          </a:prstGeom>
          <a:solidFill>
            <a:srgbClr val="5380F7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0" name="组合 59">
            <a:extLst>
              <a:ext uri="{FF2B5EF4-FFF2-40B4-BE49-F238E27FC236}">
                <a16:creationId xmlns:a16="http://schemas.microsoft.com/office/drawing/2014/main" id="{2FD4989F-A34A-4B94-BC83-C1C20EB692C9}"/>
              </a:ext>
            </a:extLst>
          </p:cNvPr>
          <p:cNvGrpSpPr/>
          <p:nvPr/>
        </p:nvGrpSpPr>
        <p:grpSpPr>
          <a:xfrm>
            <a:off x="880779" y="4217770"/>
            <a:ext cx="274776" cy="274777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1" name="同心圆 73">
              <a:extLst>
                <a:ext uri="{FF2B5EF4-FFF2-40B4-BE49-F238E27FC236}">
                  <a16:creationId xmlns:a16="http://schemas.microsoft.com/office/drawing/2014/main" id="{C8A4405B-688E-4D2F-953F-E9DDEAF439C7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2" name="椭圆 61">
              <a:extLst>
                <a:ext uri="{FF2B5EF4-FFF2-40B4-BE49-F238E27FC236}">
                  <a16:creationId xmlns:a16="http://schemas.microsoft.com/office/drawing/2014/main" id="{BBC690B7-1364-43DD-A8B4-6C142277EC35}"/>
                </a:ext>
              </a:extLst>
            </p:cNvPr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6" name="矩形 25">
            <a:extLst>
              <a:ext uri="{FF2B5EF4-FFF2-40B4-BE49-F238E27FC236}">
                <a16:creationId xmlns:a16="http://schemas.microsoft.com/office/drawing/2014/main" id="{16F1B139-AA94-46BC-B00C-D7F0B049A1AB}"/>
              </a:ext>
            </a:extLst>
          </p:cNvPr>
          <p:cNvSpPr/>
          <p:nvPr/>
        </p:nvSpPr>
        <p:spPr>
          <a:xfrm>
            <a:off x="199226" y="1903907"/>
            <a:ext cx="286133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同的理解方式</a:t>
            </a:r>
            <a:endParaRPr lang="zh-CN" altLang="zh-CN" sz="1600" dirty="0">
              <a:solidFill>
                <a:schemeClr val="tx1">
                  <a:lumMod val="85000"/>
                  <a:lumOff val="15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7" name="TextBox 4">
            <a:extLst>
              <a:ext uri="{FF2B5EF4-FFF2-40B4-BE49-F238E27FC236}">
                <a16:creationId xmlns:a16="http://schemas.microsoft.com/office/drawing/2014/main" id="{43FBEC7C-E94B-4972-90F6-9834D1A50029}"/>
              </a:ext>
            </a:extLst>
          </p:cNvPr>
          <p:cNvSpPr txBox="1"/>
          <p:nvPr/>
        </p:nvSpPr>
        <p:spPr>
          <a:xfrm>
            <a:off x="1177737" y="4124983"/>
            <a:ext cx="7037531" cy="7888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/>
              <a:t>本文</a:t>
            </a:r>
            <a:r>
              <a:rPr lang="zh-CN" altLang="zh-CN" sz="1600" b="1" dirty="0"/>
              <a:t>从物理原理上来解释这些问题，深度学习成功的关键不仅仅依赖于数学，更依赖于</a:t>
            </a:r>
            <a:r>
              <a:rPr lang="zh-CN" altLang="zh-CN" sz="1600" b="1" dirty="0">
                <a:solidFill>
                  <a:srgbClr val="FF0000"/>
                </a:solidFill>
              </a:rPr>
              <a:t>物理学规律</a:t>
            </a:r>
            <a:r>
              <a:rPr lang="zh-CN" altLang="en-US" sz="1600" b="1" dirty="0"/>
              <a:t>。</a:t>
            </a:r>
            <a:endParaRPr lang="en-US" altLang="zh-CN" sz="1600" b="1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71925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5" grpId="0"/>
      <p:bldP spid="34" grpId="0"/>
      <p:bldP spid="55" grpId="0" animBg="1"/>
      <p:bldP spid="59" grpId="0" animBg="1"/>
      <p:bldP spid="26" grpId="0"/>
      <p:bldP spid="2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6590" y="2319406"/>
            <a:ext cx="1463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三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不够透明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5647" y="3499173"/>
            <a:ext cx="30648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五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不能从根本上区分因果关系和相关关系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588218" y="2151093"/>
            <a:ext cx="3555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四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没有自然方式来处理层级架构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736585" y="3653011"/>
            <a:ext cx="2393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六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难以在工程中使用</a:t>
            </a:r>
          </a:p>
        </p:txBody>
      </p:sp>
      <p:sp>
        <p:nvSpPr>
          <p:cNvPr id="6" name="椭圆 34"/>
          <p:cNvSpPr/>
          <p:nvPr/>
        </p:nvSpPr>
        <p:spPr>
          <a:xfrm rot="16200000">
            <a:off x="3721111" y="2235708"/>
            <a:ext cx="916299" cy="1178415"/>
          </a:xfrm>
          <a:custGeom>
            <a:avLst/>
            <a:gdLst/>
            <a:ahLst/>
            <a:cxnLst/>
            <a:rect l="l" t="t" r="r" b="b"/>
            <a:pathLst>
              <a:path w="1118836" h="1438889">
                <a:moveTo>
                  <a:pt x="548270" y="0"/>
                </a:moveTo>
                <a:lnTo>
                  <a:pt x="721662" y="346785"/>
                </a:lnTo>
                <a:cubicBezTo>
                  <a:pt x="951885" y="413972"/>
                  <a:pt x="1118836" y="627225"/>
                  <a:pt x="1118836" y="879471"/>
                </a:cubicBezTo>
                <a:cubicBezTo>
                  <a:pt x="1118836" y="1188429"/>
                  <a:pt x="868376" y="1438889"/>
                  <a:pt x="559418" y="1438889"/>
                </a:cubicBezTo>
                <a:cubicBezTo>
                  <a:pt x="250460" y="1438889"/>
                  <a:pt x="0" y="1188429"/>
                  <a:pt x="0" y="879471"/>
                </a:cubicBezTo>
                <a:cubicBezTo>
                  <a:pt x="0" y="636984"/>
                  <a:pt x="154283" y="430531"/>
                  <a:pt x="370781" y="354978"/>
                </a:cubicBezTo>
                <a:close/>
              </a:path>
            </a:pathLst>
          </a:custGeom>
          <a:solidFill>
            <a:srgbClr val="5380F7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 rot="5400000">
            <a:off x="5162168" y="2210324"/>
            <a:ext cx="902720" cy="1172844"/>
            <a:chOff x="4020870" y="2194485"/>
            <a:chExt cx="1102258" cy="143209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8" name="等腰三角形 43"/>
            <p:cNvSpPr/>
            <p:nvPr/>
          </p:nvSpPr>
          <p:spPr>
            <a:xfrm>
              <a:off x="4020870" y="2194485"/>
              <a:ext cx="1102258" cy="1432090"/>
            </a:xfrm>
            <a:custGeom>
              <a:avLst/>
              <a:gdLst/>
              <a:ahLst/>
              <a:cxnLst/>
              <a:rect l="l" t="t" r="r" b="b"/>
              <a:pathLst>
                <a:path w="1102258" h="1432090">
                  <a:moveTo>
                    <a:pt x="761620" y="431870"/>
                  </a:moveTo>
                  <a:lnTo>
                    <a:pt x="856659" y="621949"/>
                  </a:lnTo>
                  <a:lnTo>
                    <a:pt x="234710" y="621949"/>
                  </a:lnTo>
                  <a:lnTo>
                    <a:pt x="325695" y="439980"/>
                  </a:lnTo>
                  <a:cubicBezTo>
                    <a:pt x="163858" y="520416"/>
                    <a:pt x="53779" y="687834"/>
                    <a:pt x="53779" y="880961"/>
                  </a:cubicBezTo>
                  <a:cubicBezTo>
                    <a:pt x="53779" y="1155639"/>
                    <a:pt x="276450" y="1378310"/>
                    <a:pt x="551128" y="1378310"/>
                  </a:cubicBezTo>
                  <a:cubicBezTo>
                    <a:pt x="825806" y="1378310"/>
                    <a:pt x="1048477" y="1155639"/>
                    <a:pt x="1048477" y="880961"/>
                  </a:cubicBezTo>
                  <a:cubicBezTo>
                    <a:pt x="1048477" y="681767"/>
                    <a:pt x="931374" y="509923"/>
                    <a:pt x="761620" y="431870"/>
                  </a:cubicBezTo>
                  <a:close/>
                  <a:moveTo>
                    <a:pt x="545685" y="0"/>
                  </a:moveTo>
                  <a:lnTo>
                    <a:pt x="726120" y="360871"/>
                  </a:lnTo>
                  <a:cubicBezTo>
                    <a:pt x="945108" y="431845"/>
                    <a:pt x="1102258" y="638051"/>
                    <a:pt x="1102258" y="880961"/>
                  </a:cubicBezTo>
                  <a:cubicBezTo>
                    <a:pt x="1102258" y="1185341"/>
                    <a:pt x="855509" y="1432090"/>
                    <a:pt x="551129" y="1432090"/>
                  </a:cubicBezTo>
                  <a:cubicBezTo>
                    <a:pt x="246749" y="1432090"/>
                    <a:pt x="0" y="1185341"/>
                    <a:pt x="0" y="880961"/>
                  </a:cubicBezTo>
                  <a:cubicBezTo>
                    <a:pt x="0" y="642821"/>
                    <a:pt x="151038" y="439958"/>
                    <a:pt x="363249" y="364872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27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1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9" name="等腰三角形 42"/>
            <p:cNvSpPr/>
            <p:nvPr/>
          </p:nvSpPr>
          <p:spPr>
            <a:xfrm>
              <a:off x="4044928" y="2251925"/>
              <a:ext cx="1054142" cy="1350592"/>
            </a:xfrm>
            <a:custGeom>
              <a:avLst/>
              <a:gdLst/>
              <a:ahLst/>
              <a:cxnLst/>
              <a:rect l="l" t="t" r="r" b="b"/>
              <a:pathLst>
                <a:path w="1054142" h="1350592">
                  <a:moveTo>
                    <a:pt x="521627" y="0"/>
                  </a:moveTo>
                  <a:lnTo>
                    <a:pt x="682907" y="322559"/>
                  </a:lnTo>
                  <a:cubicBezTo>
                    <a:pt x="898294" y="386795"/>
                    <a:pt x="1054142" y="586958"/>
                    <a:pt x="1054142" y="823521"/>
                  </a:cubicBezTo>
                  <a:cubicBezTo>
                    <a:pt x="1054142" y="1114614"/>
                    <a:pt x="818164" y="1350592"/>
                    <a:pt x="527071" y="1350592"/>
                  </a:cubicBezTo>
                  <a:cubicBezTo>
                    <a:pt x="235978" y="1350592"/>
                    <a:pt x="0" y="1114614"/>
                    <a:pt x="0" y="823521"/>
                  </a:cubicBezTo>
                  <a:cubicBezTo>
                    <a:pt x="0" y="591722"/>
                    <a:pt x="149634" y="394871"/>
                    <a:pt x="358347" y="326560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43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4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1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10" name="椭圆 34"/>
          <p:cNvSpPr/>
          <p:nvPr/>
        </p:nvSpPr>
        <p:spPr>
          <a:xfrm rot="5400000">
            <a:off x="4583471" y="3324594"/>
            <a:ext cx="916299" cy="1178413"/>
          </a:xfrm>
          <a:custGeom>
            <a:avLst/>
            <a:gdLst/>
            <a:ahLst/>
            <a:cxnLst/>
            <a:rect l="l" t="t" r="r" b="b"/>
            <a:pathLst>
              <a:path w="1118836" h="1438889">
                <a:moveTo>
                  <a:pt x="548270" y="0"/>
                </a:moveTo>
                <a:lnTo>
                  <a:pt x="721662" y="346785"/>
                </a:lnTo>
                <a:cubicBezTo>
                  <a:pt x="951885" y="413972"/>
                  <a:pt x="1118836" y="627225"/>
                  <a:pt x="1118836" y="879471"/>
                </a:cubicBezTo>
                <a:cubicBezTo>
                  <a:pt x="1118836" y="1188429"/>
                  <a:pt x="868376" y="1438889"/>
                  <a:pt x="559418" y="1438889"/>
                </a:cubicBezTo>
                <a:cubicBezTo>
                  <a:pt x="250460" y="1438889"/>
                  <a:pt x="0" y="1188429"/>
                  <a:pt x="0" y="879471"/>
                </a:cubicBezTo>
                <a:cubicBezTo>
                  <a:pt x="0" y="636984"/>
                  <a:pt x="154283" y="430531"/>
                  <a:pt x="370781" y="354978"/>
                </a:cubicBezTo>
                <a:close/>
              </a:path>
            </a:pathLst>
          </a:custGeom>
          <a:solidFill>
            <a:srgbClr val="5380F7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 rot="16200000">
            <a:off x="3181255" y="3300888"/>
            <a:ext cx="902720" cy="1172844"/>
            <a:chOff x="4020870" y="2194485"/>
            <a:chExt cx="1102258" cy="143209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2" name="等腰三角形 43"/>
            <p:cNvSpPr/>
            <p:nvPr/>
          </p:nvSpPr>
          <p:spPr>
            <a:xfrm>
              <a:off x="4020870" y="2194485"/>
              <a:ext cx="1102258" cy="1432090"/>
            </a:xfrm>
            <a:custGeom>
              <a:avLst/>
              <a:gdLst/>
              <a:ahLst/>
              <a:cxnLst/>
              <a:rect l="l" t="t" r="r" b="b"/>
              <a:pathLst>
                <a:path w="1102258" h="1432090">
                  <a:moveTo>
                    <a:pt x="761620" y="431870"/>
                  </a:moveTo>
                  <a:lnTo>
                    <a:pt x="856659" y="621949"/>
                  </a:lnTo>
                  <a:lnTo>
                    <a:pt x="234710" y="621949"/>
                  </a:lnTo>
                  <a:lnTo>
                    <a:pt x="325695" y="439980"/>
                  </a:lnTo>
                  <a:cubicBezTo>
                    <a:pt x="163858" y="520416"/>
                    <a:pt x="53779" y="687834"/>
                    <a:pt x="53779" y="880961"/>
                  </a:cubicBezTo>
                  <a:cubicBezTo>
                    <a:pt x="53779" y="1155639"/>
                    <a:pt x="276450" y="1378310"/>
                    <a:pt x="551128" y="1378310"/>
                  </a:cubicBezTo>
                  <a:cubicBezTo>
                    <a:pt x="825806" y="1378310"/>
                    <a:pt x="1048477" y="1155639"/>
                    <a:pt x="1048477" y="880961"/>
                  </a:cubicBezTo>
                  <a:cubicBezTo>
                    <a:pt x="1048477" y="681767"/>
                    <a:pt x="931374" y="509923"/>
                    <a:pt x="761620" y="431870"/>
                  </a:cubicBezTo>
                  <a:close/>
                  <a:moveTo>
                    <a:pt x="545685" y="0"/>
                  </a:moveTo>
                  <a:lnTo>
                    <a:pt x="726120" y="360871"/>
                  </a:lnTo>
                  <a:cubicBezTo>
                    <a:pt x="945108" y="431845"/>
                    <a:pt x="1102258" y="638051"/>
                    <a:pt x="1102258" y="880961"/>
                  </a:cubicBezTo>
                  <a:cubicBezTo>
                    <a:pt x="1102258" y="1185341"/>
                    <a:pt x="855509" y="1432090"/>
                    <a:pt x="551129" y="1432090"/>
                  </a:cubicBezTo>
                  <a:cubicBezTo>
                    <a:pt x="246749" y="1432090"/>
                    <a:pt x="0" y="1185341"/>
                    <a:pt x="0" y="880961"/>
                  </a:cubicBezTo>
                  <a:cubicBezTo>
                    <a:pt x="0" y="642821"/>
                    <a:pt x="151038" y="439958"/>
                    <a:pt x="363249" y="364872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14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1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3" name="等腰三角形 42"/>
            <p:cNvSpPr/>
            <p:nvPr/>
          </p:nvSpPr>
          <p:spPr>
            <a:xfrm>
              <a:off x="4044928" y="2251925"/>
              <a:ext cx="1054142" cy="1350592"/>
            </a:xfrm>
            <a:custGeom>
              <a:avLst/>
              <a:gdLst/>
              <a:ahLst/>
              <a:cxnLst/>
              <a:rect l="l" t="t" r="r" b="b"/>
              <a:pathLst>
                <a:path w="1054142" h="1350592">
                  <a:moveTo>
                    <a:pt x="521627" y="0"/>
                  </a:moveTo>
                  <a:lnTo>
                    <a:pt x="682907" y="322559"/>
                  </a:lnTo>
                  <a:cubicBezTo>
                    <a:pt x="898294" y="386795"/>
                    <a:pt x="1054142" y="586958"/>
                    <a:pt x="1054142" y="823521"/>
                  </a:cubicBezTo>
                  <a:cubicBezTo>
                    <a:pt x="1054142" y="1114614"/>
                    <a:pt x="818164" y="1350592"/>
                    <a:pt x="527071" y="1350592"/>
                  </a:cubicBezTo>
                  <a:cubicBezTo>
                    <a:pt x="235978" y="1350592"/>
                    <a:pt x="0" y="1114614"/>
                    <a:pt x="0" y="823521"/>
                  </a:cubicBezTo>
                  <a:cubicBezTo>
                    <a:pt x="0" y="591722"/>
                    <a:pt x="149634" y="394871"/>
                    <a:pt x="358347" y="326560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45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27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1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5964981" y="4090605"/>
            <a:ext cx="25178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  <a:t>必须研究其</a:t>
            </a:r>
            <a:r>
              <a:rPr lang="zh-CN" altLang="zh-CN" sz="1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物理意义</a:t>
            </a:r>
            <a:r>
              <a:rPr lang="zh-CN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  <a:t>，其发展的关键要依靠物理</a:t>
            </a:r>
            <a:r>
              <a:rPr lang="zh-CN" altLang="en-US" sz="140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979662" y="2718113"/>
            <a:ext cx="10823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defRPr/>
            </a:pPr>
            <a:r>
              <a:rPr lang="zh-CN" altLang="en-US" sz="1400" dirty="0">
                <a:latin typeface="楷体" panose="02010609060101010101" pitchFamily="49" charset="-122"/>
                <a:ea typeface="楷体" panose="02010609060101010101" pitchFamily="49" charset="-122"/>
              </a:rPr>
              <a:t>黑箱问题。</a:t>
            </a:r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14274" y="4165207"/>
            <a:ext cx="33621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  <a:t>量子理论</a:t>
            </a:r>
            <a:r>
              <a:rPr lang="zh-CN" altLang="en-US" sz="1400" dirty="0">
                <a:latin typeface="楷体" panose="02010609060101010101" pitchFamily="49" charset="-122"/>
                <a:ea typeface="楷体" panose="02010609060101010101" pitchFamily="49" charset="-122"/>
              </a:rPr>
              <a:t>、波函数能够</a:t>
            </a:r>
            <a:r>
              <a:rPr lang="zh-CN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  <a:t>揭示出微观世界中</a:t>
            </a:r>
            <a:r>
              <a:rPr lang="zh-CN" altLang="zh-CN" sz="1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因果关系</a:t>
            </a:r>
            <a:r>
              <a:rPr lang="zh-CN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  <a:t>的具体形式</a:t>
            </a:r>
            <a:r>
              <a:rPr lang="zh-CN" altLang="en-US" sz="140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175287" y="2566851"/>
            <a:ext cx="293539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1400" dirty="0">
                <a:latin typeface="楷体" panose="02010609060101010101" pitchFamily="49" charset="-122"/>
                <a:ea typeface="楷体" panose="02010609060101010101" pitchFamily="49" charset="-122"/>
              </a:rPr>
              <a:t>它学习特征集相对平滑或者说非层级的关联关系。</a:t>
            </a:r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defRPr/>
            </a:pPr>
            <a:r>
              <a:rPr lang="zh-CN" altLang="en-US" sz="1400" dirty="0">
                <a:latin typeface="楷体" panose="02010609060101010101" pitchFamily="49" charset="-122"/>
                <a:ea typeface="楷体" panose="02010609060101010101" pitchFamily="49" charset="-122"/>
              </a:rPr>
              <a:t>而很多领域都需要复杂的层级结构。</a:t>
            </a:r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05990" y="997675"/>
            <a:ext cx="2858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局限一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目前需要大量数据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119205" y="1018462"/>
            <a:ext cx="2858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局限二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无法进行开放推理</a:t>
            </a:r>
          </a:p>
        </p:txBody>
      </p:sp>
      <p:sp>
        <p:nvSpPr>
          <p:cNvPr id="20" name="椭圆 34"/>
          <p:cNvSpPr/>
          <p:nvPr/>
        </p:nvSpPr>
        <p:spPr>
          <a:xfrm rot="5400000">
            <a:off x="4599289" y="1164253"/>
            <a:ext cx="916299" cy="1178413"/>
          </a:xfrm>
          <a:custGeom>
            <a:avLst/>
            <a:gdLst/>
            <a:ahLst/>
            <a:cxnLst/>
            <a:rect l="l" t="t" r="r" b="b"/>
            <a:pathLst>
              <a:path w="1118836" h="1438889">
                <a:moveTo>
                  <a:pt x="548270" y="0"/>
                </a:moveTo>
                <a:lnTo>
                  <a:pt x="721662" y="346785"/>
                </a:lnTo>
                <a:cubicBezTo>
                  <a:pt x="951885" y="413972"/>
                  <a:pt x="1118836" y="627225"/>
                  <a:pt x="1118836" y="879471"/>
                </a:cubicBezTo>
                <a:cubicBezTo>
                  <a:pt x="1118836" y="1188429"/>
                  <a:pt x="868376" y="1438889"/>
                  <a:pt x="559418" y="1438889"/>
                </a:cubicBezTo>
                <a:cubicBezTo>
                  <a:pt x="250460" y="1438889"/>
                  <a:pt x="0" y="1188429"/>
                  <a:pt x="0" y="879471"/>
                </a:cubicBezTo>
                <a:cubicBezTo>
                  <a:pt x="0" y="636984"/>
                  <a:pt x="154283" y="430531"/>
                  <a:pt x="370781" y="354978"/>
                </a:cubicBezTo>
                <a:close/>
              </a:path>
            </a:pathLst>
          </a:custGeom>
          <a:solidFill>
            <a:srgbClr val="5380F7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1" name="组合 20"/>
          <p:cNvGrpSpPr/>
          <p:nvPr/>
        </p:nvGrpSpPr>
        <p:grpSpPr>
          <a:xfrm rot="16200000">
            <a:off x="3197072" y="1140545"/>
            <a:ext cx="902720" cy="1172844"/>
            <a:chOff x="4020870" y="2194485"/>
            <a:chExt cx="1102258" cy="143209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22" name="等腰三角形 43"/>
            <p:cNvSpPr/>
            <p:nvPr/>
          </p:nvSpPr>
          <p:spPr>
            <a:xfrm>
              <a:off x="4020870" y="2194485"/>
              <a:ext cx="1102258" cy="1432090"/>
            </a:xfrm>
            <a:custGeom>
              <a:avLst/>
              <a:gdLst/>
              <a:ahLst/>
              <a:cxnLst/>
              <a:rect l="l" t="t" r="r" b="b"/>
              <a:pathLst>
                <a:path w="1102258" h="1432090">
                  <a:moveTo>
                    <a:pt x="761620" y="431870"/>
                  </a:moveTo>
                  <a:lnTo>
                    <a:pt x="856659" y="621949"/>
                  </a:lnTo>
                  <a:lnTo>
                    <a:pt x="234710" y="621949"/>
                  </a:lnTo>
                  <a:lnTo>
                    <a:pt x="325695" y="439980"/>
                  </a:lnTo>
                  <a:cubicBezTo>
                    <a:pt x="163858" y="520416"/>
                    <a:pt x="53779" y="687834"/>
                    <a:pt x="53779" y="880961"/>
                  </a:cubicBezTo>
                  <a:cubicBezTo>
                    <a:pt x="53779" y="1155639"/>
                    <a:pt x="276450" y="1378310"/>
                    <a:pt x="551128" y="1378310"/>
                  </a:cubicBezTo>
                  <a:cubicBezTo>
                    <a:pt x="825806" y="1378310"/>
                    <a:pt x="1048477" y="1155639"/>
                    <a:pt x="1048477" y="880961"/>
                  </a:cubicBezTo>
                  <a:cubicBezTo>
                    <a:pt x="1048477" y="681767"/>
                    <a:pt x="931374" y="509923"/>
                    <a:pt x="761620" y="431870"/>
                  </a:cubicBezTo>
                  <a:close/>
                  <a:moveTo>
                    <a:pt x="545685" y="0"/>
                  </a:moveTo>
                  <a:lnTo>
                    <a:pt x="726120" y="360871"/>
                  </a:lnTo>
                  <a:cubicBezTo>
                    <a:pt x="945108" y="431845"/>
                    <a:pt x="1102258" y="638051"/>
                    <a:pt x="1102258" y="880961"/>
                  </a:cubicBezTo>
                  <a:cubicBezTo>
                    <a:pt x="1102258" y="1185341"/>
                    <a:pt x="855509" y="1432090"/>
                    <a:pt x="551129" y="1432090"/>
                  </a:cubicBezTo>
                  <a:cubicBezTo>
                    <a:pt x="246749" y="1432090"/>
                    <a:pt x="0" y="1185341"/>
                    <a:pt x="0" y="880961"/>
                  </a:cubicBezTo>
                  <a:cubicBezTo>
                    <a:pt x="0" y="642821"/>
                    <a:pt x="151038" y="439958"/>
                    <a:pt x="363249" y="364872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14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1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3" name="等腰三角形 42"/>
            <p:cNvSpPr/>
            <p:nvPr/>
          </p:nvSpPr>
          <p:spPr>
            <a:xfrm>
              <a:off x="4044928" y="2251925"/>
              <a:ext cx="1054142" cy="1350592"/>
            </a:xfrm>
            <a:custGeom>
              <a:avLst/>
              <a:gdLst/>
              <a:ahLst/>
              <a:cxnLst/>
              <a:rect l="l" t="t" r="r" b="b"/>
              <a:pathLst>
                <a:path w="1054142" h="1350592">
                  <a:moveTo>
                    <a:pt x="521627" y="0"/>
                  </a:moveTo>
                  <a:lnTo>
                    <a:pt x="682907" y="322559"/>
                  </a:lnTo>
                  <a:cubicBezTo>
                    <a:pt x="898294" y="386795"/>
                    <a:pt x="1054142" y="586958"/>
                    <a:pt x="1054142" y="823521"/>
                  </a:cubicBezTo>
                  <a:cubicBezTo>
                    <a:pt x="1054142" y="1114614"/>
                    <a:pt x="818164" y="1350592"/>
                    <a:pt x="527071" y="1350592"/>
                  </a:cubicBezTo>
                  <a:cubicBezTo>
                    <a:pt x="235978" y="1350592"/>
                    <a:pt x="0" y="1114614"/>
                    <a:pt x="0" y="823521"/>
                  </a:cubicBezTo>
                  <a:cubicBezTo>
                    <a:pt x="0" y="591722"/>
                    <a:pt x="149634" y="394871"/>
                    <a:pt x="358347" y="326560"/>
                  </a:cubicBezTo>
                  <a:close/>
                </a:path>
              </a:pathLst>
            </a:custGeom>
            <a:gradFill>
              <a:gsLst>
                <a:gs pos="0">
                  <a:schemeClr val="bg1"/>
                </a:gs>
                <a:gs pos="45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27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10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5970624" y="1521571"/>
            <a:ext cx="21595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zh-CN" altLang="en-US" sz="1400" dirty="0">
                <a:latin typeface="楷体" panose="02010609060101010101" pitchFamily="49" charset="-122"/>
                <a:ea typeface="楷体" panose="02010609060101010101" pitchFamily="49" charset="-122"/>
              </a:rPr>
              <a:t>即</a:t>
            </a:r>
            <a:r>
              <a:rPr lang="zh-CN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  <a:t>方向问题，</a:t>
            </a:r>
            <a:r>
              <a:rPr lang="zh-CN" altLang="en-US" sz="1400" dirty="0">
                <a:latin typeface="楷体" panose="02010609060101010101" pitchFamily="49" charset="-122"/>
                <a:ea typeface="楷体" panose="02010609060101010101" pitchFamily="49" charset="-122"/>
              </a:rPr>
              <a:t>可</a:t>
            </a:r>
            <a:r>
              <a:rPr lang="zh-CN" altLang="zh-CN" sz="1400" dirty="0">
                <a:latin typeface="楷体" panose="02010609060101010101" pitchFamily="49" charset="-122"/>
                <a:ea typeface="楷体" panose="02010609060101010101" pitchFamily="49" charset="-122"/>
              </a:rPr>
              <a:t>归于</a:t>
            </a:r>
            <a:r>
              <a:rPr lang="zh-CN" altLang="zh-CN" sz="1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熵</a:t>
            </a:r>
            <a:r>
              <a:rPr lang="zh-CN" altLang="en-US" sz="140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62903" y="1442650"/>
            <a:ext cx="25550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1400" dirty="0">
                <a:latin typeface="楷体" panose="02010609060101010101" pitchFamily="49" charset="-122"/>
                <a:ea typeface="楷体" panose="02010609060101010101" pitchFamily="49" charset="-122"/>
              </a:rPr>
              <a:t>而</a:t>
            </a:r>
            <a:r>
              <a:rPr lang="zh-CN" altLang="en-US" sz="1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量子力学</a:t>
            </a:r>
            <a:r>
              <a:rPr lang="zh-CN" altLang="en-US" sz="1400" dirty="0">
                <a:latin typeface="楷体" panose="02010609060101010101" pitchFamily="49" charset="-122"/>
                <a:ea typeface="楷体" panose="02010609060101010101" pitchFamily="49" charset="-122"/>
              </a:rPr>
              <a:t>中只要确定了哈密顿量、波函数，一切迎刃而解。</a:t>
            </a:r>
            <a:endParaRPr lang="en-US" altLang="zh-CN" sz="1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6" name="KSO_Shape"/>
          <p:cNvSpPr/>
          <p:nvPr/>
        </p:nvSpPr>
        <p:spPr bwMode="auto">
          <a:xfrm>
            <a:off x="3517576" y="1507552"/>
            <a:ext cx="553496" cy="470471"/>
          </a:xfrm>
          <a:custGeom>
            <a:avLst/>
            <a:gdLst>
              <a:gd name="T0" fmla="*/ 1221908 w 2276475"/>
              <a:gd name="T1" fmla="*/ 1328927 h 1936751"/>
              <a:gd name="T2" fmla="*/ 1196654 w 2276475"/>
              <a:gd name="T3" fmla="*/ 1388292 h 1936751"/>
              <a:gd name="T4" fmla="*/ 691864 w 2276475"/>
              <a:gd name="T5" fmla="*/ 1376845 h 1936751"/>
              <a:gd name="T6" fmla="*/ 695585 w 2276475"/>
              <a:gd name="T7" fmla="*/ 1314285 h 1936751"/>
              <a:gd name="T8" fmla="*/ 1104489 w 2276475"/>
              <a:gd name="T9" fmla="*/ 1115137 h 1936751"/>
              <a:gd name="T10" fmla="*/ 1117497 w 2276475"/>
              <a:gd name="T11" fmla="*/ 1168850 h 1936751"/>
              <a:gd name="T12" fmla="*/ 811396 w 2276475"/>
              <a:gd name="T13" fmla="*/ 1188695 h 1936751"/>
              <a:gd name="T14" fmla="*/ 783254 w 2276475"/>
              <a:gd name="T15" fmla="*/ 1141068 h 1936751"/>
              <a:gd name="T16" fmla="*/ 309026 w 2276475"/>
              <a:gd name="T17" fmla="*/ 898551 h 1936751"/>
              <a:gd name="T18" fmla="*/ 798665 w 2276475"/>
              <a:gd name="T19" fmla="*/ 935449 h 1936751"/>
              <a:gd name="T20" fmla="*/ 759855 w 2276475"/>
              <a:gd name="T21" fmla="*/ 989335 h 1936751"/>
              <a:gd name="T22" fmla="*/ 259317 w 2276475"/>
              <a:gd name="T23" fmla="*/ 967303 h 1936751"/>
              <a:gd name="T24" fmla="*/ 277393 w 2276475"/>
              <a:gd name="T25" fmla="*/ 906514 h 1936751"/>
              <a:gd name="T26" fmla="*/ 1086287 w 2276475"/>
              <a:gd name="T27" fmla="*/ 817903 h 1936751"/>
              <a:gd name="T28" fmla="*/ 1028372 w 2276475"/>
              <a:gd name="T29" fmla="*/ 919230 h 1936751"/>
              <a:gd name="T30" fmla="*/ 999280 w 2276475"/>
              <a:gd name="T31" fmla="*/ 917630 h 1936751"/>
              <a:gd name="T32" fmla="*/ 289574 w 2276475"/>
              <a:gd name="T33" fmla="*/ 706099 h 1936751"/>
              <a:gd name="T34" fmla="*/ 590631 w 2276475"/>
              <a:gd name="T35" fmla="*/ 735033 h 1936751"/>
              <a:gd name="T36" fmla="*/ 567535 w 2276475"/>
              <a:gd name="T37" fmla="*/ 784938 h 1936751"/>
              <a:gd name="T38" fmla="*/ 259309 w 2276475"/>
              <a:gd name="T39" fmla="*/ 770073 h 1936751"/>
              <a:gd name="T40" fmla="*/ 267273 w 2276475"/>
              <a:gd name="T41" fmla="*/ 715124 h 1936751"/>
              <a:gd name="T42" fmla="*/ 836933 w 2276475"/>
              <a:gd name="T43" fmla="*/ 505684 h 1936751"/>
              <a:gd name="T44" fmla="*/ 846494 w 2276475"/>
              <a:gd name="T45" fmla="*/ 574170 h 1936751"/>
              <a:gd name="T46" fmla="*/ 268069 w 2276475"/>
              <a:gd name="T47" fmla="*/ 592752 h 1936751"/>
              <a:gd name="T48" fmla="*/ 238855 w 2276475"/>
              <a:gd name="T49" fmla="*/ 530105 h 1936751"/>
              <a:gd name="T50" fmla="*/ 1467818 w 2276475"/>
              <a:gd name="T51" fmla="*/ 344025 h 1936751"/>
              <a:gd name="T52" fmla="*/ 1566759 w 2276475"/>
              <a:gd name="T53" fmla="*/ 428438 h 1936751"/>
              <a:gd name="T54" fmla="*/ 1578461 w 2276475"/>
              <a:gd name="T55" fmla="*/ 479936 h 1936751"/>
              <a:gd name="T56" fmla="*/ 1197862 w 2276475"/>
              <a:gd name="T57" fmla="*/ 846789 h 1936751"/>
              <a:gd name="T58" fmla="*/ 1138817 w 2276475"/>
              <a:gd name="T59" fmla="*/ 842806 h 1936751"/>
              <a:gd name="T60" fmla="*/ 1093869 w 2276475"/>
              <a:gd name="T61" fmla="*/ 799538 h 1936751"/>
              <a:gd name="T62" fmla="*/ 1075782 w 2276475"/>
              <a:gd name="T63" fmla="*/ 737423 h 1936751"/>
              <a:gd name="T64" fmla="*/ 1456382 w 2276475"/>
              <a:gd name="T65" fmla="*/ 344821 h 1936751"/>
              <a:gd name="T66" fmla="*/ 199469 w 2276475"/>
              <a:gd name="T67" fmla="*/ 367345 h 1936751"/>
              <a:gd name="T68" fmla="*/ 114475 w 2276475"/>
              <a:gd name="T69" fmla="*/ 448541 h 1936751"/>
              <a:gd name="T70" fmla="*/ 103321 w 2276475"/>
              <a:gd name="T71" fmla="*/ 1407238 h 1936751"/>
              <a:gd name="T72" fmla="*/ 171315 w 2276475"/>
              <a:gd name="T73" fmla="*/ 1503559 h 1936751"/>
              <a:gd name="T74" fmla="*/ 1382734 w 2276475"/>
              <a:gd name="T75" fmla="*/ 1530890 h 1936751"/>
              <a:gd name="T76" fmla="*/ 1488975 w 2276475"/>
              <a:gd name="T77" fmla="*/ 1477289 h 1936751"/>
              <a:gd name="T78" fmla="*/ 1531737 w 2276475"/>
              <a:gd name="T79" fmla="*/ 1365845 h 1936751"/>
              <a:gd name="T80" fmla="*/ 1605841 w 2276475"/>
              <a:gd name="T81" fmla="*/ 1539381 h 1936751"/>
              <a:gd name="T82" fmla="*/ 1513146 w 2276475"/>
              <a:gd name="T83" fmla="*/ 1611821 h 1936751"/>
              <a:gd name="T84" fmla="*/ 101461 w 2276475"/>
              <a:gd name="T85" fmla="*/ 1605982 h 1936751"/>
              <a:gd name="T86" fmla="*/ 16468 w 2276475"/>
              <a:gd name="T87" fmla="*/ 1525317 h 1936751"/>
              <a:gd name="T88" fmla="*/ 5312 w 2276475"/>
              <a:gd name="T89" fmla="*/ 391226 h 1936751"/>
              <a:gd name="T90" fmla="*/ 73307 w 2276475"/>
              <a:gd name="T91" fmla="*/ 295170 h 1936751"/>
              <a:gd name="T92" fmla="*/ 1746529 w 2276475"/>
              <a:gd name="T93" fmla="*/ 88926 h 1936751"/>
              <a:gd name="T94" fmla="*/ 1805153 w 2276475"/>
              <a:gd name="T95" fmla="*/ 114614 h 1936751"/>
              <a:gd name="T96" fmla="*/ 1838312 w 2276475"/>
              <a:gd name="T97" fmla="*/ 176846 h 1936751"/>
              <a:gd name="T98" fmla="*/ 1821600 w 2276475"/>
              <a:gd name="T99" fmla="*/ 237490 h 1936751"/>
              <a:gd name="T100" fmla="*/ 1620792 w 2276475"/>
              <a:gd name="T101" fmla="*/ 421806 h 1936751"/>
              <a:gd name="T102" fmla="*/ 1543068 w 2276475"/>
              <a:gd name="T103" fmla="*/ 339447 h 1936751"/>
              <a:gd name="T104" fmla="*/ 1506460 w 2276475"/>
              <a:gd name="T105" fmla="*/ 289925 h 1936751"/>
              <a:gd name="T106" fmla="*/ 1716818 w 2276475"/>
              <a:gd name="T107" fmla="*/ 92634 h 1936751"/>
              <a:gd name="T108" fmla="*/ 1893521 w 2276475"/>
              <a:gd name="T109" fmla="*/ 35131 h 1936751"/>
              <a:gd name="T110" fmla="*/ 1889783 w 2276475"/>
              <a:gd name="T111" fmla="*/ 106078 h 1936751"/>
              <a:gd name="T112" fmla="*/ 1844400 w 2276475"/>
              <a:gd name="T113" fmla="*/ 105545 h 1936751"/>
              <a:gd name="T114" fmla="*/ 1793944 w 2276475"/>
              <a:gd name="T115" fmla="*/ 59669 h 1936751"/>
              <a:gd name="T116" fmla="*/ 1847069 w 2276475"/>
              <a:gd name="T117" fmla="*/ 16194 h 1936751"/>
              <a:gd name="T118" fmla="*/ 1697756 w 2276475"/>
              <a:gd name="T119" fmla="*/ 22017 h 1936751"/>
              <a:gd name="T120" fmla="*/ 1364698 w 2276475"/>
              <a:gd name="T121" fmla="*/ 383050 h 1936751"/>
              <a:gd name="T122" fmla="*/ 1317840 w 2276475"/>
              <a:gd name="T123" fmla="*/ 375887 h 1936751"/>
              <a:gd name="T124" fmla="*/ 1320237 w 2276475"/>
              <a:gd name="T125" fmla="*/ 329200 h 1936751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2276475" h="1936751">
                <a:moveTo>
                  <a:pt x="872202" y="1555750"/>
                </a:moveTo>
                <a:lnTo>
                  <a:pt x="879190" y="1555750"/>
                </a:lnTo>
                <a:lnTo>
                  <a:pt x="1397284" y="1555750"/>
                </a:lnTo>
                <a:lnTo>
                  <a:pt x="1404272" y="1555750"/>
                </a:lnTo>
                <a:lnTo>
                  <a:pt x="1410943" y="1557024"/>
                </a:lnTo>
                <a:lnTo>
                  <a:pt x="1417614" y="1557979"/>
                </a:lnTo>
                <a:lnTo>
                  <a:pt x="1423649" y="1560208"/>
                </a:lnTo>
                <a:lnTo>
                  <a:pt x="1430002" y="1562437"/>
                </a:lnTo>
                <a:lnTo>
                  <a:pt x="1435403" y="1565303"/>
                </a:lnTo>
                <a:lnTo>
                  <a:pt x="1440485" y="1568168"/>
                </a:lnTo>
                <a:lnTo>
                  <a:pt x="1445567" y="1571989"/>
                </a:lnTo>
                <a:lnTo>
                  <a:pt x="1450015" y="1576128"/>
                </a:lnTo>
                <a:lnTo>
                  <a:pt x="1453509" y="1580268"/>
                </a:lnTo>
                <a:lnTo>
                  <a:pt x="1457321" y="1584726"/>
                </a:lnTo>
                <a:lnTo>
                  <a:pt x="1460180" y="1589502"/>
                </a:lnTo>
                <a:lnTo>
                  <a:pt x="1462403" y="1594915"/>
                </a:lnTo>
                <a:lnTo>
                  <a:pt x="1463674" y="1600009"/>
                </a:lnTo>
                <a:lnTo>
                  <a:pt x="1464944" y="1605741"/>
                </a:lnTo>
                <a:lnTo>
                  <a:pt x="1465262" y="1611472"/>
                </a:lnTo>
                <a:lnTo>
                  <a:pt x="1464944" y="1617203"/>
                </a:lnTo>
                <a:lnTo>
                  <a:pt x="1463674" y="1622935"/>
                </a:lnTo>
                <a:lnTo>
                  <a:pt x="1462403" y="1628029"/>
                </a:lnTo>
                <a:lnTo>
                  <a:pt x="1460180" y="1633124"/>
                </a:lnTo>
                <a:lnTo>
                  <a:pt x="1457321" y="1638218"/>
                </a:lnTo>
                <a:lnTo>
                  <a:pt x="1453509" y="1642358"/>
                </a:lnTo>
                <a:lnTo>
                  <a:pt x="1450015" y="1646815"/>
                </a:lnTo>
                <a:lnTo>
                  <a:pt x="1445567" y="1650955"/>
                </a:lnTo>
                <a:lnTo>
                  <a:pt x="1440485" y="1654457"/>
                </a:lnTo>
                <a:lnTo>
                  <a:pt x="1435403" y="1657641"/>
                </a:lnTo>
                <a:lnTo>
                  <a:pt x="1430002" y="1660507"/>
                </a:lnTo>
                <a:lnTo>
                  <a:pt x="1423649" y="1662736"/>
                </a:lnTo>
                <a:lnTo>
                  <a:pt x="1417614" y="1664328"/>
                </a:lnTo>
                <a:lnTo>
                  <a:pt x="1410943" y="1665920"/>
                </a:lnTo>
                <a:lnTo>
                  <a:pt x="1404272" y="1666875"/>
                </a:lnTo>
                <a:lnTo>
                  <a:pt x="1397284" y="1666875"/>
                </a:lnTo>
                <a:lnTo>
                  <a:pt x="879190" y="1666875"/>
                </a:lnTo>
                <a:lnTo>
                  <a:pt x="872202" y="1666875"/>
                </a:lnTo>
                <a:lnTo>
                  <a:pt x="865531" y="1665920"/>
                </a:lnTo>
                <a:lnTo>
                  <a:pt x="858860" y="1664328"/>
                </a:lnTo>
                <a:lnTo>
                  <a:pt x="852507" y="1662736"/>
                </a:lnTo>
                <a:lnTo>
                  <a:pt x="846790" y="1660507"/>
                </a:lnTo>
                <a:lnTo>
                  <a:pt x="841389" y="1657641"/>
                </a:lnTo>
                <a:lnTo>
                  <a:pt x="835989" y="1654139"/>
                </a:lnTo>
                <a:lnTo>
                  <a:pt x="831224" y="1650955"/>
                </a:lnTo>
                <a:lnTo>
                  <a:pt x="826777" y="1646815"/>
                </a:lnTo>
                <a:lnTo>
                  <a:pt x="822648" y="1642358"/>
                </a:lnTo>
                <a:lnTo>
                  <a:pt x="819471" y="1637900"/>
                </a:lnTo>
                <a:lnTo>
                  <a:pt x="816612" y="1633124"/>
                </a:lnTo>
                <a:lnTo>
                  <a:pt x="814389" y="1628029"/>
                </a:lnTo>
                <a:lnTo>
                  <a:pt x="812483" y="1622935"/>
                </a:lnTo>
                <a:lnTo>
                  <a:pt x="811530" y="1617203"/>
                </a:lnTo>
                <a:lnTo>
                  <a:pt x="811212" y="1611472"/>
                </a:lnTo>
                <a:lnTo>
                  <a:pt x="811530" y="1605741"/>
                </a:lnTo>
                <a:lnTo>
                  <a:pt x="812483" y="1600009"/>
                </a:lnTo>
                <a:lnTo>
                  <a:pt x="814389" y="1594915"/>
                </a:lnTo>
                <a:lnTo>
                  <a:pt x="816612" y="1589820"/>
                </a:lnTo>
                <a:lnTo>
                  <a:pt x="819471" y="1584726"/>
                </a:lnTo>
                <a:lnTo>
                  <a:pt x="822648" y="1580268"/>
                </a:lnTo>
                <a:lnTo>
                  <a:pt x="826777" y="1576128"/>
                </a:lnTo>
                <a:lnTo>
                  <a:pt x="831224" y="1571989"/>
                </a:lnTo>
                <a:lnTo>
                  <a:pt x="835989" y="1568168"/>
                </a:lnTo>
                <a:lnTo>
                  <a:pt x="841389" y="1565303"/>
                </a:lnTo>
                <a:lnTo>
                  <a:pt x="846790" y="1562437"/>
                </a:lnTo>
                <a:lnTo>
                  <a:pt x="852507" y="1560208"/>
                </a:lnTo>
                <a:lnTo>
                  <a:pt x="858860" y="1558298"/>
                </a:lnTo>
                <a:lnTo>
                  <a:pt x="865531" y="1557024"/>
                </a:lnTo>
                <a:lnTo>
                  <a:pt x="872202" y="1555750"/>
                </a:lnTo>
                <a:close/>
                <a:moveTo>
                  <a:pt x="984211" y="1325563"/>
                </a:moveTo>
                <a:lnTo>
                  <a:pt x="1292263" y="1325563"/>
                </a:lnTo>
                <a:lnTo>
                  <a:pt x="1297339" y="1325880"/>
                </a:lnTo>
                <a:lnTo>
                  <a:pt x="1302415" y="1326513"/>
                </a:lnTo>
                <a:lnTo>
                  <a:pt x="1307174" y="1327779"/>
                </a:lnTo>
                <a:lnTo>
                  <a:pt x="1311615" y="1329361"/>
                </a:lnTo>
                <a:lnTo>
                  <a:pt x="1315740" y="1331260"/>
                </a:lnTo>
                <a:lnTo>
                  <a:pt x="1319864" y="1333792"/>
                </a:lnTo>
                <a:lnTo>
                  <a:pt x="1323671" y="1336640"/>
                </a:lnTo>
                <a:lnTo>
                  <a:pt x="1327161" y="1340121"/>
                </a:lnTo>
                <a:lnTo>
                  <a:pt x="1330333" y="1343286"/>
                </a:lnTo>
                <a:lnTo>
                  <a:pt x="1332871" y="1347400"/>
                </a:lnTo>
                <a:lnTo>
                  <a:pt x="1335409" y="1351198"/>
                </a:lnTo>
                <a:lnTo>
                  <a:pt x="1337630" y="1355629"/>
                </a:lnTo>
                <a:lnTo>
                  <a:pt x="1339216" y="1360059"/>
                </a:lnTo>
                <a:lnTo>
                  <a:pt x="1340485" y="1364807"/>
                </a:lnTo>
                <a:lnTo>
                  <a:pt x="1341437" y="1369870"/>
                </a:lnTo>
                <a:lnTo>
                  <a:pt x="1341437" y="1374934"/>
                </a:lnTo>
                <a:lnTo>
                  <a:pt x="1341437" y="1379681"/>
                </a:lnTo>
                <a:lnTo>
                  <a:pt x="1340485" y="1384745"/>
                </a:lnTo>
                <a:lnTo>
                  <a:pt x="1339216" y="1389492"/>
                </a:lnTo>
                <a:lnTo>
                  <a:pt x="1337630" y="1393923"/>
                </a:lnTo>
                <a:lnTo>
                  <a:pt x="1335409" y="1398037"/>
                </a:lnTo>
                <a:lnTo>
                  <a:pt x="1332871" y="1402151"/>
                </a:lnTo>
                <a:lnTo>
                  <a:pt x="1330016" y="1405632"/>
                </a:lnTo>
                <a:lnTo>
                  <a:pt x="1327161" y="1409430"/>
                </a:lnTo>
                <a:lnTo>
                  <a:pt x="1323671" y="1412595"/>
                </a:lnTo>
                <a:lnTo>
                  <a:pt x="1319864" y="1415443"/>
                </a:lnTo>
                <a:lnTo>
                  <a:pt x="1315740" y="1417659"/>
                </a:lnTo>
                <a:lnTo>
                  <a:pt x="1311615" y="1419874"/>
                </a:lnTo>
                <a:lnTo>
                  <a:pt x="1306857" y="1421773"/>
                </a:lnTo>
                <a:lnTo>
                  <a:pt x="1302415" y="1422722"/>
                </a:lnTo>
                <a:lnTo>
                  <a:pt x="1297339" y="1423672"/>
                </a:lnTo>
                <a:lnTo>
                  <a:pt x="1292263" y="1423988"/>
                </a:lnTo>
                <a:lnTo>
                  <a:pt x="984211" y="1423988"/>
                </a:lnTo>
                <a:lnTo>
                  <a:pt x="979453" y="1423672"/>
                </a:lnTo>
                <a:lnTo>
                  <a:pt x="974377" y="1422722"/>
                </a:lnTo>
                <a:lnTo>
                  <a:pt x="969618" y="1421773"/>
                </a:lnTo>
                <a:lnTo>
                  <a:pt x="965176" y="1419874"/>
                </a:lnTo>
                <a:lnTo>
                  <a:pt x="960735" y="1417659"/>
                </a:lnTo>
                <a:lnTo>
                  <a:pt x="956928" y="1415443"/>
                </a:lnTo>
                <a:lnTo>
                  <a:pt x="952803" y="1412595"/>
                </a:lnTo>
                <a:lnTo>
                  <a:pt x="949631" y="1409430"/>
                </a:lnTo>
                <a:lnTo>
                  <a:pt x="946141" y="1405632"/>
                </a:lnTo>
                <a:lnTo>
                  <a:pt x="943286" y="1402151"/>
                </a:lnTo>
                <a:lnTo>
                  <a:pt x="941065" y="1398037"/>
                </a:lnTo>
                <a:lnTo>
                  <a:pt x="938844" y="1393923"/>
                </a:lnTo>
                <a:lnTo>
                  <a:pt x="937258" y="1389492"/>
                </a:lnTo>
                <a:lnTo>
                  <a:pt x="935989" y="1384745"/>
                </a:lnTo>
                <a:lnTo>
                  <a:pt x="935355" y="1379681"/>
                </a:lnTo>
                <a:lnTo>
                  <a:pt x="935037" y="1374934"/>
                </a:lnTo>
                <a:lnTo>
                  <a:pt x="935355" y="1369870"/>
                </a:lnTo>
                <a:lnTo>
                  <a:pt x="935989" y="1364807"/>
                </a:lnTo>
                <a:lnTo>
                  <a:pt x="937258" y="1360059"/>
                </a:lnTo>
                <a:lnTo>
                  <a:pt x="938844" y="1355629"/>
                </a:lnTo>
                <a:lnTo>
                  <a:pt x="940748" y="1351198"/>
                </a:lnTo>
                <a:lnTo>
                  <a:pt x="943286" y="1347400"/>
                </a:lnTo>
                <a:lnTo>
                  <a:pt x="946141" y="1343286"/>
                </a:lnTo>
                <a:lnTo>
                  <a:pt x="949631" y="1340121"/>
                </a:lnTo>
                <a:lnTo>
                  <a:pt x="952803" y="1336640"/>
                </a:lnTo>
                <a:lnTo>
                  <a:pt x="956928" y="1333792"/>
                </a:lnTo>
                <a:lnTo>
                  <a:pt x="960735" y="1331260"/>
                </a:lnTo>
                <a:lnTo>
                  <a:pt x="965176" y="1329361"/>
                </a:lnTo>
                <a:lnTo>
                  <a:pt x="969618" y="1327779"/>
                </a:lnTo>
                <a:lnTo>
                  <a:pt x="974377" y="1326513"/>
                </a:lnTo>
                <a:lnTo>
                  <a:pt x="979453" y="1325880"/>
                </a:lnTo>
                <a:lnTo>
                  <a:pt x="984211" y="1325563"/>
                </a:lnTo>
                <a:close/>
                <a:moveTo>
                  <a:pt x="369286" y="1074738"/>
                </a:moveTo>
                <a:lnTo>
                  <a:pt x="887697" y="1074738"/>
                </a:lnTo>
                <a:lnTo>
                  <a:pt x="894368" y="1075056"/>
                </a:lnTo>
                <a:lnTo>
                  <a:pt x="901356" y="1076008"/>
                </a:lnTo>
                <a:lnTo>
                  <a:pt x="908027" y="1077278"/>
                </a:lnTo>
                <a:lnTo>
                  <a:pt x="914063" y="1079183"/>
                </a:lnTo>
                <a:lnTo>
                  <a:pt x="920098" y="1081406"/>
                </a:lnTo>
                <a:lnTo>
                  <a:pt x="925816" y="1084263"/>
                </a:lnTo>
                <a:lnTo>
                  <a:pt x="930898" y="1087438"/>
                </a:lnTo>
                <a:lnTo>
                  <a:pt x="935663" y="1090931"/>
                </a:lnTo>
                <a:lnTo>
                  <a:pt x="940110" y="1094741"/>
                </a:lnTo>
                <a:lnTo>
                  <a:pt x="944240" y="1099186"/>
                </a:lnTo>
                <a:lnTo>
                  <a:pt x="947416" y="1103948"/>
                </a:lnTo>
                <a:lnTo>
                  <a:pt x="950275" y="1108711"/>
                </a:lnTo>
                <a:lnTo>
                  <a:pt x="952499" y="1113791"/>
                </a:lnTo>
                <a:lnTo>
                  <a:pt x="954405" y="1118871"/>
                </a:lnTo>
                <a:lnTo>
                  <a:pt x="955358" y="1124903"/>
                </a:lnTo>
                <a:lnTo>
                  <a:pt x="955675" y="1130301"/>
                </a:lnTo>
                <a:lnTo>
                  <a:pt x="955358" y="1136016"/>
                </a:lnTo>
                <a:lnTo>
                  <a:pt x="954405" y="1141413"/>
                </a:lnTo>
                <a:lnTo>
                  <a:pt x="952499" y="1147128"/>
                </a:lnTo>
                <a:lnTo>
                  <a:pt x="950275" y="1152208"/>
                </a:lnTo>
                <a:lnTo>
                  <a:pt x="947416" y="1156971"/>
                </a:lnTo>
                <a:lnTo>
                  <a:pt x="944240" y="1161098"/>
                </a:lnTo>
                <a:lnTo>
                  <a:pt x="940110" y="1165543"/>
                </a:lnTo>
                <a:lnTo>
                  <a:pt x="935663" y="1169671"/>
                </a:lnTo>
                <a:lnTo>
                  <a:pt x="930898" y="1173163"/>
                </a:lnTo>
                <a:lnTo>
                  <a:pt x="925816" y="1176656"/>
                </a:lnTo>
                <a:lnTo>
                  <a:pt x="920098" y="1179196"/>
                </a:lnTo>
                <a:lnTo>
                  <a:pt x="914063" y="1181736"/>
                </a:lnTo>
                <a:lnTo>
                  <a:pt x="908027" y="1183323"/>
                </a:lnTo>
                <a:lnTo>
                  <a:pt x="901356" y="1184593"/>
                </a:lnTo>
                <a:lnTo>
                  <a:pt x="894368" y="1185546"/>
                </a:lnTo>
                <a:lnTo>
                  <a:pt x="887697" y="1185863"/>
                </a:lnTo>
                <a:lnTo>
                  <a:pt x="369286" y="1185863"/>
                </a:lnTo>
                <a:lnTo>
                  <a:pt x="362615" y="1185546"/>
                </a:lnTo>
                <a:lnTo>
                  <a:pt x="355944" y="1184593"/>
                </a:lnTo>
                <a:lnTo>
                  <a:pt x="349273" y="1183323"/>
                </a:lnTo>
                <a:lnTo>
                  <a:pt x="343238" y="1181736"/>
                </a:lnTo>
                <a:lnTo>
                  <a:pt x="337203" y="1179196"/>
                </a:lnTo>
                <a:lnTo>
                  <a:pt x="331485" y="1176656"/>
                </a:lnTo>
                <a:lnTo>
                  <a:pt x="326402" y="1173163"/>
                </a:lnTo>
                <a:lnTo>
                  <a:pt x="321637" y="1169671"/>
                </a:lnTo>
                <a:lnTo>
                  <a:pt x="317190" y="1165543"/>
                </a:lnTo>
                <a:lnTo>
                  <a:pt x="313378" y="1161098"/>
                </a:lnTo>
                <a:lnTo>
                  <a:pt x="309884" y="1156971"/>
                </a:lnTo>
                <a:lnTo>
                  <a:pt x="307025" y="1152208"/>
                </a:lnTo>
                <a:lnTo>
                  <a:pt x="304802" y="1147128"/>
                </a:lnTo>
                <a:lnTo>
                  <a:pt x="302896" y="1141413"/>
                </a:lnTo>
                <a:lnTo>
                  <a:pt x="301943" y="1136016"/>
                </a:lnTo>
                <a:lnTo>
                  <a:pt x="301625" y="1130301"/>
                </a:lnTo>
                <a:lnTo>
                  <a:pt x="301943" y="1124903"/>
                </a:lnTo>
                <a:lnTo>
                  <a:pt x="302896" y="1119188"/>
                </a:lnTo>
                <a:lnTo>
                  <a:pt x="304802" y="1113791"/>
                </a:lnTo>
                <a:lnTo>
                  <a:pt x="307025" y="1108711"/>
                </a:lnTo>
                <a:lnTo>
                  <a:pt x="309884" y="1103948"/>
                </a:lnTo>
                <a:lnTo>
                  <a:pt x="313378" y="1099186"/>
                </a:lnTo>
                <a:lnTo>
                  <a:pt x="317190" y="1094741"/>
                </a:lnTo>
                <a:lnTo>
                  <a:pt x="321637" y="1091248"/>
                </a:lnTo>
                <a:lnTo>
                  <a:pt x="326402" y="1087438"/>
                </a:lnTo>
                <a:lnTo>
                  <a:pt x="331485" y="1084263"/>
                </a:lnTo>
                <a:lnTo>
                  <a:pt x="337203" y="1081406"/>
                </a:lnTo>
                <a:lnTo>
                  <a:pt x="343238" y="1079183"/>
                </a:lnTo>
                <a:lnTo>
                  <a:pt x="349273" y="1077278"/>
                </a:lnTo>
                <a:lnTo>
                  <a:pt x="355944" y="1076008"/>
                </a:lnTo>
                <a:lnTo>
                  <a:pt x="362615" y="1075056"/>
                </a:lnTo>
                <a:lnTo>
                  <a:pt x="369286" y="1074738"/>
                </a:lnTo>
                <a:close/>
                <a:moveTo>
                  <a:pt x="1261435" y="965200"/>
                </a:moveTo>
                <a:lnTo>
                  <a:pt x="1264624" y="965200"/>
                </a:lnTo>
                <a:lnTo>
                  <a:pt x="1267814" y="965200"/>
                </a:lnTo>
                <a:lnTo>
                  <a:pt x="1271322" y="965838"/>
                </a:lnTo>
                <a:lnTo>
                  <a:pt x="1275149" y="967114"/>
                </a:lnTo>
                <a:lnTo>
                  <a:pt x="1278977" y="968390"/>
                </a:lnTo>
                <a:lnTo>
                  <a:pt x="1282804" y="969984"/>
                </a:lnTo>
                <a:lnTo>
                  <a:pt x="1290777" y="973811"/>
                </a:lnTo>
                <a:lnTo>
                  <a:pt x="1298113" y="978277"/>
                </a:lnTo>
                <a:lnTo>
                  <a:pt x="1304491" y="982742"/>
                </a:lnTo>
                <a:lnTo>
                  <a:pt x="1308637" y="986250"/>
                </a:lnTo>
                <a:lnTo>
                  <a:pt x="1312784" y="990715"/>
                </a:lnTo>
                <a:lnTo>
                  <a:pt x="1317249" y="997094"/>
                </a:lnTo>
                <a:lnTo>
                  <a:pt x="1321395" y="1004429"/>
                </a:lnTo>
                <a:lnTo>
                  <a:pt x="1325222" y="1012403"/>
                </a:lnTo>
                <a:lnTo>
                  <a:pt x="1326817" y="1016549"/>
                </a:lnTo>
                <a:lnTo>
                  <a:pt x="1328092" y="1020057"/>
                </a:lnTo>
                <a:lnTo>
                  <a:pt x="1329368" y="1024203"/>
                </a:lnTo>
                <a:lnTo>
                  <a:pt x="1330006" y="1027711"/>
                </a:lnTo>
                <a:lnTo>
                  <a:pt x="1330325" y="1030901"/>
                </a:lnTo>
                <a:lnTo>
                  <a:pt x="1330006" y="1034090"/>
                </a:lnTo>
                <a:lnTo>
                  <a:pt x="1329368" y="1036004"/>
                </a:lnTo>
                <a:lnTo>
                  <a:pt x="1327774" y="1038236"/>
                </a:lnTo>
                <a:lnTo>
                  <a:pt x="1228904" y="1099472"/>
                </a:lnTo>
                <a:lnTo>
                  <a:pt x="1226990" y="1101066"/>
                </a:lnTo>
                <a:lnTo>
                  <a:pt x="1225396" y="1102342"/>
                </a:lnTo>
                <a:lnTo>
                  <a:pt x="1223163" y="1103618"/>
                </a:lnTo>
                <a:lnTo>
                  <a:pt x="1220930" y="1104575"/>
                </a:lnTo>
                <a:lnTo>
                  <a:pt x="1219017" y="1105213"/>
                </a:lnTo>
                <a:lnTo>
                  <a:pt x="1216784" y="1105850"/>
                </a:lnTo>
                <a:lnTo>
                  <a:pt x="1212000" y="1106488"/>
                </a:lnTo>
                <a:lnTo>
                  <a:pt x="1207854" y="1105850"/>
                </a:lnTo>
                <a:lnTo>
                  <a:pt x="1205622" y="1105213"/>
                </a:lnTo>
                <a:lnTo>
                  <a:pt x="1203389" y="1104575"/>
                </a:lnTo>
                <a:lnTo>
                  <a:pt x="1201475" y="1103618"/>
                </a:lnTo>
                <a:lnTo>
                  <a:pt x="1199243" y="1102342"/>
                </a:lnTo>
                <a:lnTo>
                  <a:pt x="1197329" y="1101066"/>
                </a:lnTo>
                <a:lnTo>
                  <a:pt x="1195735" y="1099472"/>
                </a:lnTo>
                <a:lnTo>
                  <a:pt x="1194140" y="1097558"/>
                </a:lnTo>
                <a:lnTo>
                  <a:pt x="1192864" y="1095963"/>
                </a:lnTo>
                <a:lnTo>
                  <a:pt x="1191588" y="1093731"/>
                </a:lnTo>
                <a:lnTo>
                  <a:pt x="1190632" y="1091817"/>
                </a:lnTo>
                <a:lnTo>
                  <a:pt x="1189356" y="1087352"/>
                </a:lnTo>
                <a:lnTo>
                  <a:pt x="1189037" y="1082887"/>
                </a:lnTo>
                <a:lnTo>
                  <a:pt x="1189356" y="1078741"/>
                </a:lnTo>
                <a:lnTo>
                  <a:pt x="1190632" y="1074276"/>
                </a:lnTo>
                <a:lnTo>
                  <a:pt x="1191588" y="1072043"/>
                </a:lnTo>
                <a:lnTo>
                  <a:pt x="1192864" y="1070130"/>
                </a:lnTo>
                <a:lnTo>
                  <a:pt x="1194140" y="1068535"/>
                </a:lnTo>
                <a:lnTo>
                  <a:pt x="1195735" y="1066621"/>
                </a:lnTo>
                <a:lnTo>
                  <a:pt x="1257289" y="967433"/>
                </a:lnTo>
                <a:lnTo>
                  <a:pt x="1258884" y="965838"/>
                </a:lnTo>
                <a:lnTo>
                  <a:pt x="1261435" y="965200"/>
                </a:lnTo>
                <a:close/>
                <a:moveTo>
                  <a:pt x="346041" y="844550"/>
                </a:moveTo>
                <a:lnTo>
                  <a:pt x="350799" y="844550"/>
                </a:lnTo>
                <a:lnTo>
                  <a:pt x="658851" y="844550"/>
                </a:lnTo>
                <a:lnTo>
                  <a:pt x="663927" y="844550"/>
                </a:lnTo>
                <a:lnTo>
                  <a:pt x="669003" y="845185"/>
                </a:lnTo>
                <a:lnTo>
                  <a:pt x="673762" y="846773"/>
                </a:lnTo>
                <a:lnTo>
                  <a:pt x="678204" y="848043"/>
                </a:lnTo>
                <a:lnTo>
                  <a:pt x="682645" y="850265"/>
                </a:lnTo>
                <a:lnTo>
                  <a:pt x="686452" y="852805"/>
                </a:lnTo>
                <a:lnTo>
                  <a:pt x="690259" y="855345"/>
                </a:lnTo>
                <a:lnTo>
                  <a:pt x="693749" y="858838"/>
                </a:lnTo>
                <a:lnTo>
                  <a:pt x="697239" y="862330"/>
                </a:lnTo>
                <a:lnTo>
                  <a:pt x="699777" y="865823"/>
                </a:lnTo>
                <a:lnTo>
                  <a:pt x="702315" y="869950"/>
                </a:lnTo>
                <a:lnTo>
                  <a:pt x="704218" y="874395"/>
                </a:lnTo>
                <a:lnTo>
                  <a:pt x="705804" y="879158"/>
                </a:lnTo>
                <a:lnTo>
                  <a:pt x="707391" y="883920"/>
                </a:lnTo>
                <a:lnTo>
                  <a:pt x="708025" y="888683"/>
                </a:lnTo>
                <a:lnTo>
                  <a:pt x="708025" y="893763"/>
                </a:lnTo>
                <a:lnTo>
                  <a:pt x="708025" y="898843"/>
                </a:lnTo>
                <a:lnTo>
                  <a:pt x="707391" y="903605"/>
                </a:lnTo>
                <a:lnTo>
                  <a:pt x="705804" y="908368"/>
                </a:lnTo>
                <a:lnTo>
                  <a:pt x="704218" y="912495"/>
                </a:lnTo>
                <a:lnTo>
                  <a:pt x="702315" y="916940"/>
                </a:lnTo>
                <a:lnTo>
                  <a:pt x="699777" y="921068"/>
                </a:lnTo>
                <a:lnTo>
                  <a:pt x="697239" y="924878"/>
                </a:lnTo>
                <a:lnTo>
                  <a:pt x="693749" y="928370"/>
                </a:lnTo>
                <a:lnTo>
                  <a:pt x="690259" y="931545"/>
                </a:lnTo>
                <a:lnTo>
                  <a:pt x="686452" y="934403"/>
                </a:lnTo>
                <a:lnTo>
                  <a:pt x="682645" y="936943"/>
                </a:lnTo>
                <a:lnTo>
                  <a:pt x="678204" y="938848"/>
                </a:lnTo>
                <a:lnTo>
                  <a:pt x="673762" y="940753"/>
                </a:lnTo>
                <a:lnTo>
                  <a:pt x="669003" y="941705"/>
                </a:lnTo>
                <a:lnTo>
                  <a:pt x="663927" y="942658"/>
                </a:lnTo>
                <a:lnTo>
                  <a:pt x="658851" y="942975"/>
                </a:lnTo>
                <a:lnTo>
                  <a:pt x="350799" y="942975"/>
                </a:lnTo>
                <a:lnTo>
                  <a:pt x="346041" y="942658"/>
                </a:lnTo>
                <a:lnTo>
                  <a:pt x="340965" y="941705"/>
                </a:lnTo>
                <a:lnTo>
                  <a:pt x="336206" y="940753"/>
                </a:lnTo>
                <a:lnTo>
                  <a:pt x="331764" y="938848"/>
                </a:lnTo>
                <a:lnTo>
                  <a:pt x="327323" y="936943"/>
                </a:lnTo>
                <a:lnTo>
                  <a:pt x="323516" y="934403"/>
                </a:lnTo>
                <a:lnTo>
                  <a:pt x="319391" y="931545"/>
                </a:lnTo>
                <a:lnTo>
                  <a:pt x="316219" y="928370"/>
                </a:lnTo>
                <a:lnTo>
                  <a:pt x="312729" y="924878"/>
                </a:lnTo>
                <a:lnTo>
                  <a:pt x="309874" y="921068"/>
                </a:lnTo>
                <a:lnTo>
                  <a:pt x="307653" y="916940"/>
                </a:lnTo>
                <a:lnTo>
                  <a:pt x="305432" y="912495"/>
                </a:lnTo>
                <a:lnTo>
                  <a:pt x="303846" y="908368"/>
                </a:lnTo>
                <a:lnTo>
                  <a:pt x="302577" y="903605"/>
                </a:lnTo>
                <a:lnTo>
                  <a:pt x="301943" y="898843"/>
                </a:lnTo>
                <a:lnTo>
                  <a:pt x="301625" y="893763"/>
                </a:lnTo>
                <a:lnTo>
                  <a:pt x="301943" y="888683"/>
                </a:lnTo>
                <a:lnTo>
                  <a:pt x="302577" y="883920"/>
                </a:lnTo>
                <a:lnTo>
                  <a:pt x="303846" y="879158"/>
                </a:lnTo>
                <a:lnTo>
                  <a:pt x="305432" y="874395"/>
                </a:lnTo>
                <a:lnTo>
                  <a:pt x="307336" y="869950"/>
                </a:lnTo>
                <a:lnTo>
                  <a:pt x="309874" y="865823"/>
                </a:lnTo>
                <a:lnTo>
                  <a:pt x="312729" y="862330"/>
                </a:lnTo>
                <a:lnTo>
                  <a:pt x="316219" y="858838"/>
                </a:lnTo>
                <a:lnTo>
                  <a:pt x="319391" y="855345"/>
                </a:lnTo>
                <a:lnTo>
                  <a:pt x="323516" y="852805"/>
                </a:lnTo>
                <a:lnTo>
                  <a:pt x="327323" y="850265"/>
                </a:lnTo>
                <a:lnTo>
                  <a:pt x="331764" y="848043"/>
                </a:lnTo>
                <a:lnTo>
                  <a:pt x="336206" y="846773"/>
                </a:lnTo>
                <a:lnTo>
                  <a:pt x="340965" y="845185"/>
                </a:lnTo>
                <a:lnTo>
                  <a:pt x="346041" y="844550"/>
                </a:lnTo>
                <a:close/>
                <a:moveTo>
                  <a:pt x="344144" y="590550"/>
                </a:moveTo>
                <a:lnTo>
                  <a:pt x="960782" y="590550"/>
                </a:lnTo>
                <a:lnTo>
                  <a:pt x="966812" y="591185"/>
                </a:lnTo>
                <a:lnTo>
                  <a:pt x="973159" y="592138"/>
                </a:lnTo>
                <a:lnTo>
                  <a:pt x="978871" y="593725"/>
                </a:lnTo>
                <a:lnTo>
                  <a:pt x="984584" y="595630"/>
                </a:lnTo>
                <a:lnTo>
                  <a:pt x="990296" y="598488"/>
                </a:lnTo>
                <a:lnTo>
                  <a:pt x="995374" y="601345"/>
                </a:lnTo>
                <a:lnTo>
                  <a:pt x="1000135" y="604838"/>
                </a:lnTo>
                <a:lnTo>
                  <a:pt x="1004260" y="608965"/>
                </a:lnTo>
                <a:lnTo>
                  <a:pt x="1008386" y="613410"/>
                </a:lnTo>
                <a:lnTo>
                  <a:pt x="1011560" y="617855"/>
                </a:lnTo>
                <a:lnTo>
                  <a:pt x="1015051" y="623253"/>
                </a:lnTo>
                <a:lnTo>
                  <a:pt x="1017590" y="628650"/>
                </a:lnTo>
                <a:lnTo>
                  <a:pt x="1019811" y="634048"/>
                </a:lnTo>
                <a:lnTo>
                  <a:pt x="1021081" y="639763"/>
                </a:lnTo>
                <a:lnTo>
                  <a:pt x="1021715" y="646113"/>
                </a:lnTo>
                <a:lnTo>
                  <a:pt x="1022350" y="652145"/>
                </a:lnTo>
                <a:lnTo>
                  <a:pt x="1021715" y="658813"/>
                </a:lnTo>
                <a:lnTo>
                  <a:pt x="1021081" y="664528"/>
                </a:lnTo>
                <a:lnTo>
                  <a:pt x="1019811" y="670878"/>
                </a:lnTo>
                <a:lnTo>
                  <a:pt x="1017590" y="676275"/>
                </a:lnTo>
                <a:lnTo>
                  <a:pt x="1015051" y="681673"/>
                </a:lnTo>
                <a:lnTo>
                  <a:pt x="1011560" y="686753"/>
                </a:lnTo>
                <a:lnTo>
                  <a:pt x="1008386" y="691515"/>
                </a:lnTo>
                <a:lnTo>
                  <a:pt x="1004260" y="695960"/>
                </a:lnTo>
                <a:lnTo>
                  <a:pt x="1000135" y="700088"/>
                </a:lnTo>
                <a:lnTo>
                  <a:pt x="995374" y="703580"/>
                </a:lnTo>
                <a:lnTo>
                  <a:pt x="990296" y="706438"/>
                </a:lnTo>
                <a:lnTo>
                  <a:pt x="984584" y="708978"/>
                </a:lnTo>
                <a:lnTo>
                  <a:pt x="978871" y="711200"/>
                </a:lnTo>
                <a:lnTo>
                  <a:pt x="973159" y="712788"/>
                </a:lnTo>
                <a:lnTo>
                  <a:pt x="966812" y="713740"/>
                </a:lnTo>
                <a:lnTo>
                  <a:pt x="960782" y="714375"/>
                </a:lnTo>
                <a:lnTo>
                  <a:pt x="344144" y="714375"/>
                </a:lnTo>
                <a:lnTo>
                  <a:pt x="338114" y="713740"/>
                </a:lnTo>
                <a:lnTo>
                  <a:pt x="331767" y="712788"/>
                </a:lnTo>
                <a:lnTo>
                  <a:pt x="326054" y="711200"/>
                </a:lnTo>
                <a:lnTo>
                  <a:pt x="320342" y="708978"/>
                </a:lnTo>
                <a:lnTo>
                  <a:pt x="314946" y="706438"/>
                </a:lnTo>
                <a:lnTo>
                  <a:pt x="309869" y="703580"/>
                </a:lnTo>
                <a:lnTo>
                  <a:pt x="305108" y="700088"/>
                </a:lnTo>
                <a:lnTo>
                  <a:pt x="300982" y="695960"/>
                </a:lnTo>
                <a:lnTo>
                  <a:pt x="296857" y="691515"/>
                </a:lnTo>
                <a:lnTo>
                  <a:pt x="293366" y="686753"/>
                </a:lnTo>
                <a:lnTo>
                  <a:pt x="290192" y="681673"/>
                </a:lnTo>
                <a:lnTo>
                  <a:pt x="287653" y="676275"/>
                </a:lnTo>
                <a:lnTo>
                  <a:pt x="285432" y="670878"/>
                </a:lnTo>
                <a:lnTo>
                  <a:pt x="284162" y="664528"/>
                </a:lnTo>
                <a:lnTo>
                  <a:pt x="282893" y="658813"/>
                </a:lnTo>
                <a:lnTo>
                  <a:pt x="282575" y="652145"/>
                </a:lnTo>
                <a:lnTo>
                  <a:pt x="282893" y="646113"/>
                </a:lnTo>
                <a:lnTo>
                  <a:pt x="284162" y="639763"/>
                </a:lnTo>
                <a:lnTo>
                  <a:pt x="285432" y="634048"/>
                </a:lnTo>
                <a:lnTo>
                  <a:pt x="287653" y="628650"/>
                </a:lnTo>
                <a:lnTo>
                  <a:pt x="290192" y="623253"/>
                </a:lnTo>
                <a:lnTo>
                  <a:pt x="293366" y="617855"/>
                </a:lnTo>
                <a:lnTo>
                  <a:pt x="296857" y="613410"/>
                </a:lnTo>
                <a:lnTo>
                  <a:pt x="300982" y="608965"/>
                </a:lnTo>
                <a:lnTo>
                  <a:pt x="305108" y="604838"/>
                </a:lnTo>
                <a:lnTo>
                  <a:pt x="309869" y="601345"/>
                </a:lnTo>
                <a:lnTo>
                  <a:pt x="314946" y="598488"/>
                </a:lnTo>
                <a:lnTo>
                  <a:pt x="320342" y="595630"/>
                </a:lnTo>
                <a:lnTo>
                  <a:pt x="326054" y="593725"/>
                </a:lnTo>
                <a:lnTo>
                  <a:pt x="331767" y="592138"/>
                </a:lnTo>
                <a:lnTo>
                  <a:pt x="338114" y="591185"/>
                </a:lnTo>
                <a:lnTo>
                  <a:pt x="344144" y="590550"/>
                </a:lnTo>
                <a:close/>
                <a:moveTo>
                  <a:pt x="1750865" y="411163"/>
                </a:moveTo>
                <a:lnTo>
                  <a:pt x="1754043" y="411481"/>
                </a:lnTo>
                <a:lnTo>
                  <a:pt x="1757540" y="411798"/>
                </a:lnTo>
                <a:lnTo>
                  <a:pt x="1760718" y="413068"/>
                </a:lnTo>
                <a:lnTo>
                  <a:pt x="1764214" y="414021"/>
                </a:lnTo>
                <a:lnTo>
                  <a:pt x="1767710" y="414973"/>
                </a:lnTo>
                <a:lnTo>
                  <a:pt x="1770889" y="416878"/>
                </a:lnTo>
                <a:lnTo>
                  <a:pt x="1777563" y="421006"/>
                </a:lnTo>
                <a:lnTo>
                  <a:pt x="1784555" y="425768"/>
                </a:lnTo>
                <a:lnTo>
                  <a:pt x="1790912" y="431166"/>
                </a:lnTo>
                <a:lnTo>
                  <a:pt x="1797904" y="437198"/>
                </a:lnTo>
                <a:lnTo>
                  <a:pt x="1812207" y="451486"/>
                </a:lnTo>
                <a:lnTo>
                  <a:pt x="1827145" y="466408"/>
                </a:lnTo>
                <a:lnTo>
                  <a:pt x="1836680" y="476251"/>
                </a:lnTo>
                <a:lnTo>
                  <a:pt x="1851935" y="491173"/>
                </a:lnTo>
                <a:lnTo>
                  <a:pt x="1865920" y="505461"/>
                </a:lnTo>
                <a:lnTo>
                  <a:pt x="1872277" y="512446"/>
                </a:lnTo>
                <a:lnTo>
                  <a:pt x="1877680" y="519431"/>
                </a:lnTo>
                <a:lnTo>
                  <a:pt x="1882447" y="525781"/>
                </a:lnTo>
                <a:lnTo>
                  <a:pt x="1886579" y="532766"/>
                </a:lnTo>
                <a:lnTo>
                  <a:pt x="1888486" y="536258"/>
                </a:lnTo>
                <a:lnTo>
                  <a:pt x="1889439" y="539433"/>
                </a:lnTo>
                <a:lnTo>
                  <a:pt x="1891029" y="542608"/>
                </a:lnTo>
                <a:lnTo>
                  <a:pt x="1891664" y="546101"/>
                </a:lnTo>
                <a:lnTo>
                  <a:pt x="1891982" y="549593"/>
                </a:lnTo>
                <a:lnTo>
                  <a:pt x="1892300" y="552768"/>
                </a:lnTo>
                <a:lnTo>
                  <a:pt x="1892300" y="556261"/>
                </a:lnTo>
                <a:lnTo>
                  <a:pt x="1891664" y="559753"/>
                </a:lnTo>
                <a:lnTo>
                  <a:pt x="1891029" y="562928"/>
                </a:lnTo>
                <a:lnTo>
                  <a:pt x="1889757" y="566738"/>
                </a:lnTo>
                <a:lnTo>
                  <a:pt x="1888486" y="570231"/>
                </a:lnTo>
                <a:lnTo>
                  <a:pt x="1886261" y="574041"/>
                </a:lnTo>
                <a:lnTo>
                  <a:pt x="1884036" y="577533"/>
                </a:lnTo>
                <a:lnTo>
                  <a:pt x="1881176" y="581343"/>
                </a:lnTo>
                <a:lnTo>
                  <a:pt x="1877680" y="585153"/>
                </a:lnTo>
                <a:lnTo>
                  <a:pt x="1874184" y="588963"/>
                </a:lnTo>
                <a:lnTo>
                  <a:pt x="1476895" y="985838"/>
                </a:lnTo>
                <a:lnTo>
                  <a:pt x="1472763" y="989966"/>
                </a:lnTo>
                <a:lnTo>
                  <a:pt x="1468313" y="993458"/>
                </a:lnTo>
                <a:lnTo>
                  <a:pt x="1464182" y="996633"/>
                </a:lnTo>
                <a:lnTo>
                  <a:pt x="1459732" y="999808"/>
                </a:lnTo>
                <a:lnTo>
                  <a:pt x="1455282" y="1002348"/>
                </a:lnTo>
                <a:lnTo>
                  <a:pt x="1450515" y="1004888"/>
                </a:lnTo>
                <a:lnTo>
                  <a:pt x="1446065" y="1007111"/>
                </a:lnTo>
                <a:lnTo>
                  <a:pt x="1440980" y="1009016"/>
                </a:lnTo>
                <a:lnTo>
                  <a:pt x="1436212" y="1010921"/>
                </a:lnTo>
                <a:lnTo>
                  <a:pt x="1431445" y="1012826"/>
                </a:lnTo>
                <a:lnTo>
                  <a:pt x="1426360" y="1013778"/>
                </a:lnTo>
                <a:lnTo>
                  <a:pt x="1421274" y="1015366"/>
                </a:lnTo>
                <a:lnTo>
                  <a:pt x="1416507" y="1016001"/>
                </a:lnTo>
                <a:lnTo>
                  <a:pt x="1411422" y="1016953"/>
                </a:lnTo>
                <a:lnTo>
                  <a:pt x="1406336" y="1017271"/>
                </a:lnTo>
                <a:lnTo>
                  <a:pt x="1401569" y="1017588"/>
                </a:lnTo>
                <a:lnTo>
                  <a:pt x="1396484" y="1017588"/>
                </a:lnTo>
                <a:lnTo>
                  <a:pt x="1391716" y="1017271"/>
                </a:lnTo>
                <a:lnTo>
                  <a:pt x="1386949" y="1016953"/>
                </a:lnTo>
                <a:lnTo>
                  <a:pt x="1382499" y="1015683"/>
                </a:lnTo>
                <a:lnTo>
                  <a:pt x="1377731" y="1015048"/>
                </a:lnTo>
                <a:lnTo>
                  <a:pt x="1373282" y="1013461"/>
                </a:lnTo>
                <a:lnTo>
                  <a:pt x="1368832" y="1012191"/>
                </a:lnTo>
                <a:lnTo>
                  <a:pt x="1364700" y="1010286"/>
                </a:lnTo>
                <a:lnTo>
                  <a:pt x="1360886" y="1008063"/>
                </a:lnTo>
                <a:lnTo>
                  <a:pt x="1357072" y="1005523"/>
                </a:lnTo>
                <a:lnTo>
                  <a:pt x="1353576" y="1002983"/>
                </a:lnTo>
                <a:lnTo>
                  <a:pt x="1350080" y="1000126"/>
                </a:lnTo>
                <a:lnTo>
                  <a:pt x="1347220" y="996633"/>
                </a:lnTo>
                <a:lnTo>
                  <a:pt x="1344359" y="993458"/>
                </a:lnTo>
                <a:lnTo>
                  <a:pt x="1341817" y="989331"/>
                </a:lnTo>
                <a:lnTo>
                  <a:pt x="1339274" y="985521"/>
                </a:lnTo>
                <a:lnTo>
                  <a:pt x="1337367" y="981076"/>
                </a:lnTo>
                <a:lnTo>
                  <a:pt x="1335778" y="976313"/>
                </a:lnTo>
                <a:lnTo>
                  <a:pt x="1326561" y="967106"/>
                </a:lnTo>
                <a:lnTo>
                  <a:pt x="1322111" y="965518"/>
                </a:lnTo>
                <a:lnTo>
                  <a:pt x="1317979" y="963296"/>
                </a:lnTo>
                <a:lnTo>
                  <a:pt x="1314165" y="961073"/>
                </a:lnTo>
                <a:lnTo>
                  <a:pt x="1310351" y="958851"/>
                </a:lnTo>
                <a:lnTo>
                  <a:pt x="1307173" y="956311"/>
                </a:lnTo>
                <a:lnTo>
                  <a:pt x="1303995" y="953453"/>
                </a:lnTo>
                <a:lnTo>
                  <a:pt x="1301134" y="950913"/>
                </a:lnTo>
                <a:lnTo>
                  <a:pt x="1298274" y="948056"/>
                </a:lnTo>
                <a:lnTo>
                  <a:pt x="1295731" y="944563"/>
                </a:lnTo>
                <a:lnTo>
                  <a:pt x="1293824" y="941706"/>
                </a:lnTo>
                <a:lnTo>
                  <a:pt x="1291599" y="938531"/>
                </a:lnTo>
                <a:lnTo>
                  <a:pt x="1289692" y="935038"/>
                </a:lnTo>
                <a:lnTo>
                  <a:pt x="1288103" y="931546"/>
                </a:lnTo>
                <a:lnTo>
                  <a:pt x="1286832" y="928371"/>
                </a:lnTo>
                <a:lnTo>
                  <a:pt x="1284607" y="921068"/>
                </a:lnTo>
                <a:lnTo>
                  <a:pt x="1283336" y="913448"/>
                </a:lnTo>
                <a:lnTo>
                  <a:pt x="1282700" y="905511"/>
                </a:lnTo>
                <a:lnTo>
                  <a:pt x="1283018" y="897573"/>
                </a:lnTo>
                <a:lnTo>
                  <a:pt x="1283971" y="889953"/>
                </a:lnTo>
                <a:lnTo>
                  <a:pt x="1285560" y="882016"/>
                </a:lnTo>
                <a:lnTo>
                  <a:pt x="1287785" y="874078"/>
                </a:lnTo>
                <a:lnTo>
                  <a:pt x="1290646" y="866141"/>
                </a:lnTo>
                <a:lnTo>
                  <a:pt x="1294142" y="858521"/>
                </a:lnTo>
                <a:lnTo>
                  <a:pt x="1298909" y="849948"/>
                </a:lnTo>
                <a:lnTo>
                  <a:pt x="1304313" y="841376"/>
                </a:lnTo>
                <a:lnTo>
                  <a:pt x="1310351" y="833756"/>
                </a:lnTo>
                <a:lnTo>
                  <a:pt x="1317026" y="826136"/>
                </a:lnTo>
                <a:lnTo>
                  <a:pt x="1714315" y="429261"/>
                </a:lnTo>
                <a:lnTo>
                  <a:pt x="1718446" y="425768"/>
                </a:lnTo>
                <a:lnTo>
                  <a:pt x="1721943" y="422276"/>
                </a:lnTo>
                <a:lnTo>
                  <a:pt x="1726074" y="419736"/>
                </a:lnTo>
                <a:lnTo>
                  <a:pt x="1729571" y="417196"/>
                </a:lnTo>
                <a:lnTo>
                  <a:pt x="1733384" y="415608"/>
                </a:lnTo>
                <a:lnTo>
                  <a:pt x="1736881" y="414021"/>
                </a:lnTo>
                <a:lnTo>
                  <a:pt x="1740377" y="412433"/>
                </a:lnTo>
                <a:lnTo>
                  <a:pt x="1743873" y="411798"/>
                </a:lnTo>
                <a:lnTo>
                  <a:pt x="1747051" y="411481"/>
                </a:lnTo>
                <a:lnTo>
                  <a:pt x="1750865" y="411163"/>
                </a:lnTo>
                <a:close/>
                <a:moveTo>
                  <a:pt x="198373" y="319088"/>
                </a:moveTo>
                <a:lnTo>
                  <a:pt x="1557783" y="319088"/>
                </a:lnTo>
                <a:lnTo>
                  <a:pt x="1453042" y="423822"/>
                </a:lnTo>
                <a:lnTo>
                  <a:pt x="315492" y="423822"/>
                </a:lnTo>
                <a:lnTo>
                  <a:pt x="305336" y="424140"/>
                </a:lnTo>
                <a:lnTo>
                  <a:pt x="295179" y="424774"/>
                </a:lnTo>
                <a:lnTo>
                  <a:pt x="285340" y="426361"/>
                </a:lnTo>
                <a:lnTo>
                  <a:pt x="275500" y="427631"/>
                </a:lnTo>
                <a:lnTo>
                  <a:pt x="265979" y="429852"/>
                </a:lnTo>
                <a:lnTo>
                  <a:pt x="256457" y="433026"/>
                </a:lnTo>
                <a:lnTo>
                  <a:pt x="247570" y="435882"/>
                </a:lnTo>
                <a:lnTo>
                  <a:pt x="238365" y="439374"/>
                </a:lnTo>
                <a:lnTo>
                  <a:pt x="229478" y="443499"/>
                </a:lnTo>
                <a:lnTo>
                  <a:pt x="221226" y="447943"/>
                </a:lnTo>
                <a:lnTo>
                  <a:pt x="212973" y="452703"/>
                </a:lnTo>
                <a:lnTo>
                  <a:pt x="204721" y="457781"/>
                </a:lnTo>
                <a:lnTo>
                  <a:pt x="196786" y="463494"/>
                </a:lnTo>
                <a:lnTo>
                  <a:pt x="189486" y="469207"/>
                </a:lnTo>
                <a:lnTo>
                  <a:pt x="182186" y="475554"/>
                </a:lnTo>
                <a:lnTo>
                  <a:pt x="175203" y="481902"/>
                </a:lnTo>
                <a:lnTo>
                  <a:pt x="168855" y="488884"/>
                </a:lnTo>
                <a:lnTo>
                  <a:pt x="162507" y="496184"/>
                </a:lnTo>
                <a:lnTo>
                  <a:pt x="156794" y="503483"/>
                </a:lnTo>
                <a:lnTo>
                  <a:pt x="151398" y="511100"/>
                </a:lnTo>
                <a:lnTo>
                  <a:pt x="145685" y="519670"/>
                </a:lnTo>
                <a:lnTo>
                  <a:pt x="140924" y="527604"/>
                </a:lnTo>
                <a:lnTo>
                  <a:pt x="136798" y="536490"/>
                </a:lnTo>
                <a:lnTo>
                  <a:pt x="132672" y="545060"/>
                </a:lnTo>
                <a:lnTo>
                  <a:pt x="129498" y="554263"/>
                </a:lnTo>
                <a:lnTo>
                  <a:pt x="126007" y="563150"/>
                </a:lnTo>
                <a:lnTo>
                  <a:pt x="123468" y="572671"/>
                </a:lnTo>
                <a:lnTo>
                  <a:pt x="121246" y="582193"/>
                </a:lnTo>
                <a:lnTo>
                  <a:pt x="119659" y="592031"/>
                </a:lnTo>
                <a:lnTo>
                  <a:pt x="118072" y="601870"/>
                </a:lnTo>
                <a:lnTo>
                  <a:pt x="117437" y="612026"/>
                </a:lnTo>
                <a:lnTo>
                  <a:pt x="117437" y="622182"/>
                </a:lnTo>
                <a:lnTo>
                  <a:pt x="117437" y="1633658"/>
                </a:lnTo>
                <a:lnTo>
                  <a:pt x="117437" y="1643814"/>
                </a:lnTo>
                <a:lnTo>
                  <a:pt x="118072" y="1653970"/>
                </a:lnTo>
                <a:lnTo>
                  <a:pt x="119659" y="1663808"/>
                </a:lnTo>
                <a:lnTo>
                  <a:pt x="121246" y="1673647"/>
                </a:lnTo>
                <a:lnTo>
                  <a:pt x="123468" y="1683168"/>
                </a:lnTo>
                <a:lnTo>
                  <a:pt x="126007" y="1692689"/>
                </a:lnTo>
                <a:lnTo>
                  <a:pt x="129498" y="1701576"/>
                </a:lnTo>
                <a:lnTo>
                  <a:pt x="132672" y="1710780"/>
                </a:lnTo>
                <a:lnTo>
                  <a:pt x="136798" y="1719666"/>
                </a:lnTo>
                <a:lnTo>
                  <a:pt x="140924" y="1728235"/>
                </a:lnTo>
                <a:lnTo>
                  <a:pt x="145685" y="1736170"/>
                </a:lnTo>
                <a:lnTo>
                  <a:pt x="151398" y="1744739"/>
                </a:lnTo>
                <a:lnTo>
                  <a:pt x="156794" y="1752356"/>
                </a:lnTo>
                <a:lnTo>
                  <a:pt x="162507" y="1759656"/>
                </a:lnTo>
                <a:lnTo>
                  <a:pt x="168855" y="1766955"/>
                </a:lnTo>
                <a:lnTo>
                  <a:pt x="175203" y="1773938"/>
                </a:lnTo>
                <a:lnTo>
                  <a:pt x="182186" y="1780285"/>
                </a:lnTo>
                <a:lnTo>
                  <a:pt x="189486" y="1786633"/>
                </a:lnTo>
                <a:lnTo>
                  <a:pt x="196786" y="1792345"/>
                </a:lnTo>
                <a:lnTo>
                  <a:pt x="204721" y="1798375"/>
                </a:lnTo>
                <a:lnTo>
                  <a:pt x="212973" y="1803453"/>
                </a:lnTo>
                <a:lnTo>
                  <a:pt x="221226" y="1808214"/>
                </a:lnTo>
                <a:lnTo>
                  <a:pt x="229478" y="1812340"/>
                </a:lnTo>
                <a:lnTo>
                  <a:pt x="238365" y="1816466"/>
                </a:lnTo>
                <a:lnTo>
                  <a:pt x="247570" y="1819640"/>
                </a:lnTo>
                <a:lnTo>
                  <a:pt x="256457" y="1823131"/>
                </a:lnTo>
                <a:lnTo>
                  <a:pt x="265979" y="1825670"/>
                </a:lnTo>
                <a:lnTo>
                  <a:pt x="275500" y="1827891"/>
                </a:lnTo>
                <a:lnTo>
                  <a:pt x="285340" y="1829478"/>
                </a:lnTo>
                <a:lnTo>
                  <a:pt x="295179" y="1831065"/>
                </a:lnTo>
                <a:lnTo>
                  <a:pt x="305336" y="1831700"/>
                </a:lnTo>
                <a:lnTo>
                  <a:pt x="315492" y="1831700"/>
                </a:lnTo>
                <a:lnTo>
                  <a:pt x="1632371" y="1831700"/>
                </a:lnTo>
                <a:lnTo>
                  <a:pt x="1642527" y="1831700"/>
                </a:lnTo>
                <a:lnTo>
                  <a:pt x="1652367" y="1831065"/>
                </a:lnTo>
                <a:lnTo>
                  <a:pt x="1662523" y="1829478"/>
                </a:lnTo>
                <a:lnTo>
                  <a:pt x="1672045" y="1827891"/>
                </a:lnTo>
                <a:lnTo>
                  <a:pt x="1681885" y="1825670"/>
                </a:lnTo>
                <a:lnTo>
                  <a:pt x="1691089" y="1823131"/>
                </a:lnTo>
                <a:lnTo>
                  <a:pt x="1700611" y="1819640"/>
                </a:lnTo>
                <a:lnTo>
                  <a:pt x="1709181" y="1816466"/>
                </a:lnTo>
                <a:lnTo>
                  <a:pt x="1718385" y="1812340"/>
                </a:lnTo>
                <a:lnTo>
                  <a:pt x="1726637" y="1808214"/>
                </a:lnTo>
                <a:lnTo>
                  <a:pt x="1735207" y="1803453"/>
                </a:lnTo>
                <a:lnTo>
                  <a:pt x="1743142" y="1798375"/>
                </a:lnTo>
                <a:lnTo>
                  <a:pt x="1750760" y="1792345"/>
                </a:lnTo>
                <a:lnTo>
                  <a:pt x="1758377" y="1786633"/>
                </a:lnTo>
                <a:lnTo>
                  <a:pt x="1765677" y="1780285"/>
                </a:lnTo>
                <a:lnTo>
                  <a:pt x="1772660" y="1773938"/>
                </a:lnTo>
                <a:lnTo>
                  <a:pt x="1779325" y="1766955"/>
                </a:lnTo>
                <a:lnTo>
                  <a:pt x="1785356" y="1759973"/>
                </a:lnTo>
                <a:lnTo>
                  <a:pt x="1791069" y="1752356"/>
                </a:lnTo>
                <a:lnTo>
                  <a:pt x="1796782" y="1744739"/>
                </a:lnTo>
                <a:lnTo>
                  <a:pt x="1801861" y="1736805"/>
                </a:lnTo>
                <a:lnTo>
                  <a:pt x="1806621" y="1728235"/>
                </a:lnTo>
                <a:lnTo>
                  <a:pt x="1810748" y="1719666"/>
                </a:lnTo>
                <a:lnTo>
                  <a:pt x="1814874" y="1710780"/>
                </a:lnTo>
                <a:lnTo>
                  <a:pt x="1818683" y="1702211"/>
                </a:lnTo>
                <a:lnTo>
                  <a:pt x="1821857" y="1692689"/>
                </a:lnTo>
                <a:lnTo>
                  <a:pt x="1824396" y="1683168"/>
                </a:lnTo>
                <a:lnTo>
                  <a:pt x="1826617" y="1673647"/>
                </a:lnTo>
                <a:lnTo>
                  <a:pt x="1828522" y="1663808"/>
                </a:lnTo>
                <a:lnTo>
                  <a:pt x="1829474" y="1653970"/>
                </a:lnTo>
                <a:lnTo>
                  <a:pt x="1830109" y="1643814"/>
                </a:lnTo>
                <a:lnTo>
                  <a:pt x="1830426" y="1633658"/>
                </a:lnTo>
                <a:lnTo>
                  <a:pt x="1830426" y="1113162"/>
                </a:lnTo>
                <a:lnTo>
                  <a:pt x="1830426" y="773570"/>
                </a:lnTo>
                <a:lnTo>
                  <a:pt x="1947863" y="656458"/>
                </a:lnTo>
                <a:lnTo>
                  <a:pt x="1947863" y="1738391"/>
                </a:lnTo>
                <a:lnTo>
                  <a:pt x="1947546" y="1748865"/>
                </a:lnTo>
                <a:lnTo>
                  <a:pt x="1946911" y="1758704"/>
                </a:lnTo>
                <a:lnTo>
                  <a:pt x="1945324" y="1768860"/>
                </a:lnTo>
                <a:lnTo>
                  <a:pt x="1943419" y="1778063"/>
                </a:lnTo>
                <a:lnTo>
                  <a:pt x="1941198" y="1787902"/>
                </a:lnTo>
                <a:lnTo>
                  <a:pt x="1938659" y="1797423"/>
                </a:lnTo>
                <a:lnTo>
                  <a:pt x="1935802" y="1806627"/>
                </a:lnTo>
                <a:lnTo>
                  <a:pt x="1932311" y="1815831"/>
                </a:lnTo>
                <a:lnTo>
                  <a:pt x="1928184" y="1824400"/>
                </a:lnTo>
                <a:lnTo>
                  <a:pt x="1923741" y="1832969"/>
                </a:lnTo>
                <a:lnTo>
                  <a:pt x="1918980" y="1841221"/>
                </a:lnTo>
                <a:lnTo>
                  <a:pt x="1913902" y="1849156"/>
                </a:lnTo>
                <a:lnTo>
                  <a:pt x="1908188" y="1856773"/>
                </a:lnTo>
                <a:lnTo>
                  <a:pt x="1902475" y="1864707"/>
                </a:lnTo>
                <a:lnTo>
                  <a:pt x="1896127" y="1871689"/>
                </a:lnTo>
                <a:lnTo>
                  <a:pt x="1889462" y="1878671"/>
                </a:lnTo>
                <a:lnTo>
                  <a:pt x="1882797" y="1885336"/>
                </a:lnTo>
                <a:lnTo>
                  <a:pt x="1875497" y="1891366"/>
                </a:lnTo>
                <a:lnTo>
                  <a:pt x="1868197" y="1897397"/>
                </a:lnTo>
                <a:lnTo>
                  <a:pt x="1860579" y="1902792"/>
                </a:lnTo>
                <a:lnTo>
                  <a:pt x="1852327" y="1907870"/>
                </a:lnTo>
                <a:lnTo>
                  <a:pt x="1844074" y="1912631"/>
                </a:lnTo>
                <a:lnTo>
                  <a:pt x="1835187" y="1917074"/>
                </a:lnTo>
                <a:lnTo>
                  <a:pt x="1826617" y="1920882"/>
                </a:lnTo>
                <a:lnTo>
                  <a:pt x="1817413" y="1924691"/>
                </a:lnTo>
                <a:lnTo>
                  <a:pt x="1808209" y="1927865"/>
                </a:lnTo>
                <a:lnTo>
                  <a:pt x="1799004" y="1930404"/>
                </a:lnTo>
                <a:lnTo>
                  <a:pt x="1789482" y="1932625"/>
                </a:lnTo>
                <a:lnTo>
                  <a:pt x="1779643" y="1934530"/>
                </a:lnTo>
                <a:lnTo>
                  <a:pt x="1769803" y="1935482"/>
                </a:lnTo>
                <a:lnTo>
                  <a:pt x="1759647" y="1936434"/>
                </a:lnTo>
                <a:lnTo>
                  <a:pt x="1749173" y="1936751"/>
                </a:lnTo>
                <a:lnTo>
                  <a:pt x="198373" y="1936751"/>
                </a:lnTo>
                <a:lnTo>
                  <a:pt x="188216" y="1936434"/>
                </a:lnTo>
                <a:lnTo>
                  <a:pt x="178377" y="1935482"/>
                </a:lnTo>
                <a:lnTo>
                  <a:pt x="168538" y="1934530"/>
                </a:lnTo>
                <a:lnTo>
                  <a:pt x="158699" y="1932625"/>
                </a:lnTo>
                <a:lnTo>
                  <a:pt x="148859" y="1930404"/>
                </a:lnTo>
                <a:lnTo>
                  <a:pt x="139655" y="1927865"/>
                </a:lnTo>
                <a:lnTo>
                  <a:pt x="130133" y="1924691"/>
                </a:lnTo>
                <a:lnTo>
                  <a:pt x="121246" y="1920882"/>
                </a:lnTo>
                <a:lnTo>
                  <a:pt x="112359" y="1917074"/>
                </a:lnTo>
                <a:lnTo>
                  <a:pt x="103789" y="1912631"/>
                </a:lnTo>
                <a:lnTo>
                  <a:pt x="95537" y="1907870"/>
                </a:lnTo>
                <a:lnTo>
                  <a:pt x="87602" y="1902792"/>
                </a:lnTo>
                <a:lnTo>
                  <a:pt x="79984" y="1897397"/>
                </a:lnTo>
                <a:lnTo>
                  <a:pt x="72049" y="1891366"/>
                </a:lnTo>
                <a:lnTo>
                  <a:pt x="65067" y="1885336"/>
                </a:lnTo>
                <a:lnTo>
                  <a:pt x="58084" y="1878671"/>
                </a:lnTo>
                <a:lnTo>
                  <a:pt x="51418" y="1871689"/>
                </a:lnTo>
                <a:lnTo>
                  <a:pt x="45388" y="1864707"/>
                </a:lnTo>
                <a:lnTo>
                  <a:pt x="39357" y="1856773"/>
                </a:lnTo>
                <a:lnTo>
                  <a:pt x="33962" y="1849156"/>
                </a:lnTo>
                <a:lnTo>
                  <a:pt x="28883" y="1841221"/>
                </a:lnTo>
                <a:lnTo>
                  <a:pt x="24122" y="1832969"/>
                </a:lnTo>
                <a:lnTo>
                  <a:pt x="19679" y="1824400"/>
                </a:lnTo>
                <a:lnTo>
                  <a:pt x="15870" y="1815831"/>
                </a:lnTo>
                <a:lnTo>
                  <a:pt x="12061" y="1806627"/>
                </a:lnTo>
                <a:lnTo>
                  <a:pt x="8887" y="1797423"/>
                </a:lnTo>
                <a:lnTo>
                  <a:pt x="6348" y="1787902"/>
                </a:lnTo>
                <a:lnTo>
                  <a:pt x="4126" y="1778063"/>
                </a:lnTo>
                <a:lnTo>
                  <a:pt x="2222" y="1768860"/>
                </a:lnTo>
                <a:lnTo>
                  <a:pt x="1270" y="1758704"/>
                </a:lnTo>
                <a:lnTo>
                  <a:pt x="318" y="1748865"/>
                </a:lnTo>
                <a:lnTo>
                  <a:pt x="0" y="1738391"/>
                </a:lnTo>
                <a:lnTo>
                  <a:pt x="0" y="517448"/>
                </a:lnTo>
                <a:lnTo>
                  <a:pt x="318" y="507292"/>
                </a:lnTo>
                <a:lnTo>
                  <a:pt x="1270" y="497453"/>
                </a:lnTo>
                <a:lnTo>
                  <a:pt x="2222" y="487297"/>
                </a:lnTo>
                <a:lnTo>
                  <a:pt x="4126" y="477776"/>
                </a:lnTo>
                <a:lnTo>
                  <a:pt x="6348" y="467937"/>
                </a:lnTo>
                <a:lnTo>
                  <a:pt x="8887" y="458416"/>
                </a:lnTo>
                <a:lnTo>
                  <a:pt x="12061" y="449212"/>
                </a:lnTo>
                <a:lnTo>
                  <a:pt x="15870" y="440008"/>
                </a:lnTo>
                <a:lnTo>
                  <a:pt x="19679" y="431439"/>
                </a:lnTo>
                <a:lnTo>
                  <a:pt x="24122" y="423187"/>
                </a:lnTo>
                <a:lnTo>
                  <a:pt x="28883" y="414618"/>
                </a:lnTo>
                <a:lnTo>
                  <a:pt x="33962" y="406684"/>
                </a:lnTo>
                <a:lnTo>
                  <a:pt x="39357" y="399067"/>
                </a:lnTo>
                <a:lnTo>
                  <a:pt x="45388" y="391450"/>
                </a:lnTo>
                <a:lnTo>
                  <a:pt x="51418" y="384150"/>
                </a:lnTo>
                <a:lnTo>
                  <a:pt x="58084" y="377168"/>
                </a:lnTo>
                <a:lnTo>
                  <a:pt x="65067" y="370503"/>
                </a:lnTo>
                <a:lnTo>
                  <a:pt x="72049" y="364473"/>
                </a:lnTo>
                <a:lnTo>
                  <a:pt x="79984" y="358443"/>
                </a:lnTo>
                <a:lnTo>
                  <a:pt x="87602" y="353047"/>
                </a:lnTo>
                <a:lnTo>
                  <a:pt x="95537" y="347969"/>
                </a:lnTo>
                <a:lnTo>
                  <a:pt x="103789" y="343209"/>
                </a:lnTo>
                <a:lnTo>
                  <a:pt x="112359" y="338766"/>
                </a:lnTo>
                <a:lnTo>
                  <a:pt x="121246" y="334957"/>
                </a:lnTo>
                <a:lnTo>
                  <a:pt x="130133" y="331149"/>
                </a:lnTo>
                <a:lnTo>
                  <a:pt x="139655" y="328292"/>
                </a:lnTo>
                <a:lnTo>
                  <a:pt x="148859" y="325436"/>
                </a:lnTo>
                <a:lnTo>
                  <a:pt x="158699" y="323214"/>
                </a:lnTo>
                <a:lnTo>
                  <a:pt x="168538" y="321310"/>
                </a:lnTo>
                <a:lnTo>
                  <a:pt x="178377" y="320358"/>
                </a:lnTo>
                <a:lnTo>
                  <a:pt x="188216" y="319723"/>
                </a:lnTo>
                <a:lnTo>
                  <a:pt x="198373" y="319088"/>
                </a:lnTo>
                <a:close/>
                <a:moveTo>
                  <a:pt x="2076641" y="106363"/>
                </a:moveTo>
                <a:lnTo>
                  <a:pt x="2082030" y="106363"/>
                </a:lnTo>
                <a:lnTo>
                  <a:pt x="2087102" y="106363"/>
                </a:lnTo>
                <a:lnTo>
                  <a:pt x="2092174" y="106679"/>
                </a:lnTo>
                <a:lnTo>
                  <a:pt x="2097246" y="107313"/>
                </a:lnTo>
                <a:lnTo>
                  <a:pt x="2102318" y="108263"/>
                </a:lnTo>
                <a:lnTo>
                  <a:pt x="2107390" y="109213"/>
                </a:lnTo>
                <a:lnTo>
                  <a:pt x="2112145" y="110797"/>
                </a:lnTo>
                <a:lnTo>
                  <a:pt x="2117217" y="112064"/>
                </a:lnTo>
                <a:lnTo>
                  <a:pt x="2121972" y="113965"/>
                </a:lnTo>
                <a:lnTo>
                  <a:pt x="2126727" y="116182"/>
                </a:lnTo>
                <a:lnTo>
                  <a:pt x="2131482" y="118399"/>
                </a:lnTo>
                <a:lnTo>
                  <a:pt x="2136237" y="120933"/>
                </a:lnTo>
                <a:lnTo>
                  <a:pt x="2140358" y="123784"/>
                </a:lnTo>
                <a:lnTo>
                  <a:pt x="2144796" y="126634"/>
                </a:lnTo>
                <a:lnTo>
                  <a:pt x="2148916" y="130119"/>
                </a:lnTo>
                <a:lnTo>
                  <a:pt x="2153354" y="133603"/>
                </a:lnTo>
                <a:lnTo>
                  <a:pt x="2157158" y="137087"/>
                </a:lnTo>
                <a:lnTo>
                  <a:pt x="2166351" y="146589"/>
                </a:lnTo>
                <a:lnTo>
                  <a:pt x="2169838" y="150707"/>
                </a:lnTo>
                <a:lnTo>
                  <a:pt x="2173642" y="154825"/>
                </a:lnTo>
                <a:lnTo>
                  <a:pt x="2176812" y="158626"/>
                </a:lnTo>
                <a:lnTo>
                  <a:pt x="2179665" y="163060"/>
                </a:lnTo>
                <a:lnTo>
                  <a:pt x="2182835" y="167811"/>
                </a:lnTo>
                <a:lnTo>
                  <a:pt x="2185371" y="172246"/>
                </a:lnTo>
                <a:lnTo>
                  <a:pt x="2187273" y="176997"/>
                </a:lnTo>
                <a:lnTo>
                  <a:pt x="2189492" y="181748"/>
                </a:lnTo>
                <a:lnTo>
                  <a:pt x="2191394" y="186183"/>
                </a:lnTo>
                <a:lnTo>
                  <a:pt x="2192979" y="191567"/>
                </a:lnTo>
                <a:lnTo>
                  <a:pt x="2194247" y="196002"/>
                </a:lnTo>
                <a:lnTo>
                  <a:pt x="2195515" y="201387"/>
                </a:lnTo>
                <a:lnTo>
                  <a:pt x="2196149" y="206454"/>
                </a:lnTo>
                <a:lnTo>
                  <a:pt x="2196783" y="211522"/>
                </a:lnTo>
                <a:lnTo>
                  <a:pt x="2197100" y="216590"/>
                </a:lnTo>
                <a:lnTo>
                  <a:pt x="2197100" y="221658"/>
                </a:lnTo>
                <a:lnTo>
                  <a:pt x="2197100" y="226726"/>
                </a:lnTo>
                <a:lnTo>
                  <a:pt x="2196783" y="231794"/>
                </a:lnTo>
                <a:lnTo>
                  <a:pt x="2196149" y="236862"/>
                </a:lnTo>
                <a:lnTo>
                  <a:pt x="2195515" y="241613"/>
                </a:lnTo>
                <a:lnTo>
                  <a:pt x="2194247" y="246681"/>
                </a:lnTo>
                <a:lnTo>
                  <a:pt x="2192979" y="251749"/>
                </a:lnTo>
                <a:lnTo>
                  <a:pt x="2191394" y="256500"/>
                </a:lnTo>
                <a:lnTo>
                  <a:pt x="2189492" y="261251"/>
                </a:lnTo>
                <a:lnTo>
                  <a:pt x="2187273" y="266319"/>
                </a:lnTo>
                <a:lnTo>
                  <a:pt x="2185371" y="270754"/>
                </a:lnTo>
                <a:lnTo>
                  <a:pt x="2182835" y="275505"/>
                </a:lnTo>
                <a:lnTo>
                  <a:pt x="2179665" y="279623"/>
                </a:lnTo>
                <a:lnTo>
                  <a:pt x="2176812" y="284057"/>
                </a:lnTo>
                <a:lnTo>
                  <a:pt x="2173642" y="288492"/>
                </a:lnTo>
                <a:lnTo>
                  <a:pt x="2169838" y="292609"/>
                </a:lnTo>
                <a:lnTo>
                  <a:pt x="2166351" y="296410"/>
                </a:lnTo>
                <a:lnTo>
                  <a:pt x="1970764" y="491843"/>
                </a:lnTo>
                <a:lnTo>
                  <a:pt x="1967277" y="495010"/>
                </a:lnTo>
                <a:lnTo>
                  <a:pt x="1963473" y="498178"/>
                </a:lnTo>
                <a:lnTo>
                  <a:pt x="1959986" y="500712"/>
                </a:lnTo>
                <a:lnTo>
                  <a:pt x="1956816" y="502612"/>
                </a:lnTo>
                <a:lnTo>
                  <a:pt x="1953329" y="504513"/>
                </a:lnTo>
                <a:lnTo>
                  <a:pt x="1950476" y="505463"/>
                </a:lnTo>
                <a:lnTo>
                  <a:pt x="1947623" y="505780"/>
                </a:lnTo>
                <a:lnTo>
                  <a:pt x="1944771" y="506413"/>
                </a:lnTo>
                <a:lnTo>
                  <a:pt x="1941918" y="505780"/>
                </a:lnTo>
                <a:lnTo>
                  <a:pt x="1939382" y="505463"/>
                </a:lnTo>
                <a:lnTo>
                  <a:pt x="1936846" y="504513"/>
                </a:lnTo>
                <a:lnTo>
                  <a:pt x="1933993" y="502929"/>
                </a:lnTo>
                <a:lnTo>
                  <a:pt x="1931457" y="501662"/>
                </a:lnTo>
                <a:lnTo>
                  <a:pt x="1928921" y="499445"/>
                </a:lnTo>
                <a:lnTo>
                  <a:pt x="1924166" y="494694"/>
                </a:lnTo>
                <a:lnTo>
                  <a:pt x="1919094" y="489309"/>
                </a:lnTo>
                <a:lnTo>
                  <a:pt x="1914022" y="482657"/>
                </a:lnTo>
                <a:lnTo>
                  <a:pt x="1903561" y="467770"/>
                </a:lnTo>
                <a:lnTo>
                  <a:pt x="1897855" y="459852"/>
                </a:lnTo>
                <a:lnTo>
                  <a:pt x="1891515" y="451616"/>
                </a:lnTo>
                <a:lnTo>
                  <a:pt x="1884541" y="443698"/>
                </a:lnTo>
                <a:lnTo>
                  <a:pt x="1877250" y="435779"/>
                </a:lnTo>
                <a:lnTo>
                  <a:pt x="1868057" y="426277"/>
                </a:lnTo>
                <a:lnTo>
                  <a:pt x="1859815" y="418991"/>
                </a:lnTo>
                <a:lnTo>
                  <a:pt x="1851890" y="412023"/>
                </a:lnTo>
                <a:lnTo>
                  <a:pt x="1843966" y="406005"/>
                </a:lnTo>
                <a:lnTo>
                  <a:pt x="1836041" y="399987"/>
                </a:lnTo>
                <a:lnTo>
                  <a:pt x="1820825" y="389217"/>
                </a:lnTo>
                <a:lnTo>
                  <a:pt x="1814485" y="384466"/>
                </a:lnTo>
                <a:lnTo>
                  <a:pt x="1808462" y="379398"/>
                </a:lnTo>
                <a:lnTo>
                  <a:pt x="1804024" y="374647"/>
                </a:lnTo>
                <a:lnTo>
                  <a:pt x="1802122" y="372113"/>
                </a:lnTo>
                <a:lnTo>
                  <a:pt x="1800220" y="369579"/>
                </a:lnTo>
                <a:lnTo>
                  <a:pt x="1798635" y="367045"/>
                </a:lnTo>
                <a:lnTo>
                  <a:pt x="1798001" y="364511"/>
                </a:lnTo>
                <a:lnTo>
                  <a:pt x="1797367" y="361660"/>
                </a:lnTo>
                <a:lnTo>
                  <a:pt x="1797050" y="359126"/>
                </a:lnTo>
                <a:lnTo>
                  <a:pt x="1797367" y="355959"/>
                </a:lnTo>
                <a:lnTo>
                  <a:pt x="1797684" y="353108"/>
                </a:lnTo>
                <a:lnTo>
                  <a:pt x="1798635" y="349941"/>
                </a:lnTo>
                <a:lnTo>
                  <a:pt x="1800220" y="346773"/>
                </a:lnTo>
                <a:lnTo>
                  <a:pt x="1802439" y="343289"/>
                </a:lnTo>
                <a:lnTo>
                  <a:pt x="1804975" y="340122"/>
                </a:lnTo>
                <a:lnTo>
                  <a:pt x="1807828" y="336637"/>
                </a:lnTo>
                <a:lnTo>
                  <a:pt x="1811632" y="332520"/>
                </a:lnTo>
                <a:lnTo>
                  <a:pt x="2006902" y="137087"/>
                </a:lnTo>
                <a:lnTo>
                  <a:pt x="2011023" y="133603"/>
                </a:lnTo>
                <a:lnTo>
                  <a:pt x="2014827" y="130119"/>
                </a:lnTo>
                <a:lnTo>
                  <a:pt x="2019265" y="126634"/>
                </a:lnTo>
                <a:lnTo>
                  <a:pt x="2023703" y="123784"/>
                </a:lnTo>
                <a:lnTo>
                  <a:pt x="2028141" y="120933"/>
                </a:lnTo>
                <a:lnTo>
                  <a:pt x="2032896" y="118399"/>
                </a:lnTo>
                <a:lnTo>
                  <a:pt x="2037017" y="116182"/>
                </a:lnTo>
                <a:lnTo>
                  <a:pt x="2041772" y="113965"/>
                </a:lnTo>
                <a:lnTo>
                  <a:pt x="2046843" y="112064"/>
                </a:lnTo>
                <a:lnTo>
                  <a:pt x="2051598" y="110797"/>
                </a:lnTo>
                <a:lnTo>
                  <a:pt x="2056670" y="109213"/>
                </a:lnTo>
                <a:lnTo>
                  <a:pt x="2061425" y="108263"/>
                </a:lnTo>
                <a:lnTo>
                  <a:pt x="2066497" y="107313"/>
                </a:lnTo>
                <a:lnTo>
                  <a:pt x="2071569" y="106679"/>
                </a:lnTo>
                <a:lnTo>
                  <a:pt x="2076641" y="106363"/>
                </a:lnTo>
                <a:close/>
                <a:moveTo>
                  <a:pt x="2213628" y="19050"/>
                </a:moveTo>
                <a:lnTo>
                  <a:pt x="2219371" y="19369"/>
                </a:lnTo>
                <a:lnTo>
                  <a:pt x="2225751" y="20007"/>
                </a:lnTo>
                <a:lnTo>
                  <a:pt x="2231493" y="21602"/>
                </a:lnTo>
                <a:lnTo>
                  <a:pt x="2237236" y="23516"/>
                </a:lnTo>
                <a:lnTo>
                  <a:pt x="2242978" y="26387"/>
                </a:lnTo>
                <a:lnTo>
                  <a:pt x="2248401" y="29258"/>
                </a:lnTo>
                <a:lnTo>
                  <a:pt x="2253506" y="33087"/>
                </a:lnTo>
                <a:lnTo>
                  <a:pt x="2258291" y="37234"/>
                </a:lnTo>
                <a:lnTo>
                  <a:pt x="2262757" y="42019"/>
                </a:lnTo>
                <a:lnTo>
                  <a:pt x="2266266" y="47123"/>
                </a:lnTo>
                <a:lnTo>
                  <a:pt x="2269457" y="52547"/>
                </a:lnTo>
                <a:lnTo>
                  <a:pt x="2272009" y="58608"/>
                </a:lnTo>
                <a:lnTo>
                  <a:pt x="2273923" y="64350"/>
                </a:lnTo>
                <a:lnTo>
                  <a:pt x="2275518" y="70412"/>
                </a:lnTo>
                <a:lnTo>
                  <a:pt x="2276475" y="76154"/>
                </a:lnTo>
                <a:lnTo>
                  <a:pt x="2276475" y="82216"/>
                </a:lnTo>
                <a:lnTo>
                  <a:pt x="2276475" y="88277"/>
                </a:lnTo>
                <a:lnTo>
                  <a:pt x="2275518" y="94338"/>
                </a:lnTo>
                <a:lnTo>
                  <a:pt x="2273923" y="100400"/>
                </a:lnTo>
                <a:lnTo>
                  <a:pt x="2272009" y="106142"/>
                </a:lnTo>
                <a:lnTo>
                  <a:pt x="2269457" y="111565"/>
                </a:lnTo>
                <a:lnTo>
                  <a:pt x="2266266" y="117308"/>
                </a:lnTo>
                <a:lnTo>
                  <a:pt x="2262757" y="122412"/>
                </a:lnTo>
                <a:lnTo>
                  <a:pt x="2258291" y="126878"/>
                </a:lnTo>
                <a:lnTo>
                  <a:pt x="2241064" y="144105"/>
                </a:lnTo>
                <a:lnTo>
                  <a:pt x="2236598" y="148253"/>
                </a:lnTo>
                <a:lnTo>
                  <a:pt x="2232769" y="150805"/>
                </a:lnTo>
                <a:lnTo>
                  <a:pt x="2230855" y="151443"/>
                </a:lnTo>
                <a:lnTo>
                  <a:pt x="2228941" y="152400"/>
                </a:lnTo>
                <a:lnTo>
                  <a:pt x="2227346" y="152400"/>
                </a:lnTo>
                <a:lnTo>
                  <a:pt x="2225751" y="152400"/>
                </a:lnTo>
                <a:lnTo>
                  <a:pt x="2224156" y="152081"/>
                </a:lnTo>
                <a:lnTo>
                  <a:pt x="2222880" y="151443"/>
                </a:lnTo>
                <a:lnTo>
                  <a:pt x="2220009" y="149848"/>
                </a:lnTo>
                <a:lnTo>
                  <a:pt x="2217456" y="147295"/>
                </a:lnTo>
                <a:lnTo>
                  <a:pt x="2214904" y="143786"/>
                </a:lnTo>
                <a:lnTo>
                  <a:pt x="2212352" y="140277"/>
                </a:lnTo>
                <a:lnTo>
                  <a:pt x="2209800" y="135811"/>
                </a:lnTo>
                <a:lnTo>
                  <a:pt x="2204058" y="126240"/>
                </a:lnTo>
                <a:lnTo>
                  <a:pt x="2201186" y="121455"/>
                </a:lnTo>
                <a:lnTo>
                  <a:pt x="2197358" y="116351"/>
                </a:lnTo>
                <a:lnTo>
                  <a:pt x="2193530" y="111246"/>
                </a:lnTo>
                <a:lnTo>
                  <a:pt x="2189064" y="106461"/>
                </a:lnTo>
                <a:lnTo>
                  <a:pt x="2184278" y="101995"/>
                </a:lnTo>
                <a:lnTo>
                  <a:pt x="2179493" y="98167"/>
                </a:lnTo>
                <a:lnTo>
                  <a:pt x="2174389" y="94657"/>
                </a:lnTo>
                <a:lnTo>
                  <a:pt x="2169285" y="91467"/>
                </a:lnTo>
                <a:lnTo>
                  <a:pt x="2159714" y="85725"/>
                </a:lnTo>
                <a:lnTo>
                  <a:pt x="2155248" y="83173"/>
                </a:lnTo>
                <a:lnTo>
                  <a:pt x="2151739" y="80620"/>
                </a:lnTo>
                <a:lnTo>
                  <a:pt x="2148229" y="78068"/>
                </a:lnTo>
                <a:lnTo>
                  <a:pt x="2145677" y="75516"/>
                </a:lnTo>
                <a:lnTo>
                  <a:pt x="2144082" y="72964"/>
                </a:lnTo>
                <a:lnTo>
                  <a:pt x="2143763" y="71369"/>
                </a:lnTo>
                <a:lnTo>
                  <a:pt x="2143125" y="69774"/>
                </a:lnTo>
                <a:lnTo>
                  <a:pt x="2143125" y="68179"/>
                </a:lnTo>
                <a:lnTo>
                  <a:pt x="2143763" y="66584"/>
                </a:lnTo>
                <a:lnTo>
                  <a:pt x="2144082" y="64669"/>
                </a:lnTo>
                <a:lnTo>
                  <a:pt x="2144720" y="63074"/>
                </a:lnTo>
                <a:lnTo>
                  <a:pt x="2147591" y="59246"/>
                </a:lnTo>
                <a:lnTo>
                  <a:pt x="2151419" y="54780"/>
                </a:lnTo>
                <a:lnTo>
                  <a:pt x="2168647" y="37234"/>
                </a:lnTo>
                <a:lnTo>
                  <a:pt x="2173751" y="33087"/>
                </a:lnTo>
                <a:lnTo>
                  <a:pt x="2178855" y="29258"/>
                </a:lnTo>
                <a:lnTo>
                  <a:pt x="2183959" y="26387"/>
                </a:lnTo>
                <a:lnTo>
                  <a:pt x="2189702" y="23516"/>
                </a:lnTo>
                <a:lnTo>
                  <a:pt x="2195125" y="21602"/>
                </a:lnTo>
                <a:lnTo>
                  <a:pt x="2201506" y="20007"/>
                </a:lnTo>
                <a:lnTo>
                  <a:pt x="2207248" y="19369"/>
                </a:lnTo>
                <a:lnTo>
                  <a:pt x="2213628" y="19050"/>
                </a:lnTo>
                <a:close/>
                <a:moveTo>
                  <a:pt x="1985550" y="0"/>
                </a:moveTo>
                <a:lnTo>
                  <a:pt x="1989686" y="0"/>
                </a:lnTo>
                <a:lnTo>
                  <a:pt x="1993822" y="0"/>
                </a:lnTo>
                <a:lnTo>
                  <a:pt x="1997640" y="634"/>
                </a:lnTo>
                <a:lnTo>
                  <a:pt x="2001776" y="1903"/>
                </a:lnTo>
                <a:lnTo>
                  <a:pt x="2005594" y="2855"/>
                </a:lnTo>
                <a:lnTo>
                  <a:pt x="2009411" y="4759"/>
                </a:lnTo>
                <a:lnTo>
                  <a:pt x="2012911" y="6980"/>
                </a:lnTo>
                <a:lnTo>
                  <a:pt x="2016411" y="9518"/>
                </a:lnTo>
                <a:lnTo>
                  <a:pt x="2019592" y="12374"/>
                </a:lnTo>
                <a:lnTo>
                  <a:pt x="2022456" y="15229"/>
                </a:lnTo>
                <a:lnTo>
                  <a:pt x="2025001" y="19037"/>
                </a:lnTo>
                <a:lnTo>
                  <a:pt x="2026910" y="22210"/>
                </a:lnTo>
                <a:lnTo>
                  <a:pt x="2028819" y="26334"/>
                </a:lnTo>
                <a:lnTo>
                  <a:pt x="2030091" y="29824"/>
                </a:lnTo>
                <a:lnTo>
                  <a:pt x="2031364" y="33949"/>
                </a:lnTo>
                <a:lnTo>
                  <a:pt x="2031682" y="37757"/>
                </a:lnTo>
                <a:lnTo>
                  <a:pt x="2032000" y="41881"/>
                </a:lnTo>
                <a:lnTo>
                  <a:pt x="2031682" y="46006"/>
                </a:lnTo>
                <a:lnTo>
                  <a:pt x="2031046" y="49813"/>
                </a:lnTo>
                <a:lnTo>
                  <a:pt x="2030091" y="53938"/>
                </a:lnTo>
                <a:lnTo>
                  <a:pt x="2028819" y="57745"/>
                </a:lnTo>
                <a:lnTo>
                  <a:pt x="2026910" y="61553"/>
                </a:lnTo>
                <a:lnTo>
                  <a:pt x="2025001" y="65043"/>
                </a:lnTo>
                <a:lnTo>
                  <a:pt x="2022456" y="68533"/>
                </a:lnTo>
                <a:lnTo>
                  <a:pt x="2019592" y="71706"/>
                </a:lnTo>
                <a:lnTo>
                  <a:pt x="1637177" y="453081"/>
                </a:lnTo>
                <a:lnTo>
                  <a:pt x="1633995" y="455937"/>
                </a:lnTo>
                <a:lnTo>
                  <a:pt x="1630814" y="458158"/>
                </a:lnTo>
                <a:lnTo>
                  <a:pt x="1626996" y="460379"/>
                </a:lnTo>
                <a:lnTo>
                  <a:pt x="1623496" y="462283"/>
                </a:lnTo>
                <a:lnTo>
                  <a:pt x="1619360" y="463552"/>
                </a:lnTo>
                <a:lnTo>
                  <a:pt x="1615224" y="464186"/>
                </a:lnTo>
                <a:lnTo>
                  <a:pt x="1611407" y="465138"/>
                </a:lnTo>
                <a:lnTo>
                  <a:pt x="1607271" y="465138"/>
                </a:lnTo>
                <a:lnTo>
                  <a:pt x="1603135" y="465138"/>
                </a:lnTo>
                <a:lnTo>
                  <a:pt x="1599317" y="464186"/>
                </a:lnTo>
                <a:lnTo>
                  <a:pt x="1595181" y="463552"/>
                </a:lnTo>
                <a:lnTo>
                  <a:pt x="1591681" y="462283"/>
                </a:lnTo>
                <a:lnTo>
                  <a:pt x="1587864" y="460379"/>
                </a:lnTo>
                <a:lnTo>
                  <a:pt x="1584364" y="458158"/>
                </a:lnTo>
                <a:lnTo>
                  <a:pt x="1580864" y="455937"/>
                </a:lnTo>
                <a:lnTo>
                  <a:pt x="1577683" y="453081"/>
                </a:lnTo>
                <a:lnTo>
                  <a:pt x="1574819" y="449591"/>
                </a:lnTo>
                <a:lnTo>
                  <a:pt x="1572274" y="446418"/>
                </a:lnTo>
                <a:lnTo>
                  <a:pt x="1570047" y="442928"/>
                </a:lnTo>
                <a:lnTo>
                  <a:pt x="1568138" y="439121"/>
                </a:lnTo>
                <a:lnTo>
                  <a:pt x="1567184" y="435314"/>
                </a:lnTo>
                <a:lnTo>
                  <a:pt x="1565911" y="431189"/>
                </a:lnTo>
                <a:lnTo>
                  <a:pt x="1565275" y="427381"/>
                </a:lnTo>
                <a:lnTo>
                  <a:pt x="1565275" y="423257"/>
                </a:lnTo>
                <a:lnTo>
                  <a:pt x="1565275" y="419132"/>
                </a:lnTo>
                <a:lnTo>
                  <a:pt x="1565911" y="415007"/>
                </a:lnTo>
                <a:lnTo>
                  <a:pt x="1567184" y="411517"/>
                </a:lnTo>
                <a:lnTo>
                  <a:pt x="1568138" y="407393"/>
                </a:lnTo>
                <a:lnTo>
                  <a:pt x="1570047" y="403902"/>
                </a:lnTo>
                <a:lnTo>
                  <a:pt x="1572274" y="400095"/>
                </a:lnTo>
                <a:lnTo>
                  <a:pt x="1574819" y="396922"/>
                </a:lnTo>
                <a:lnTo>
                  <a:pt x="1577683" y="393749"/>
                </a:lnTo>
                <a:lnTo>
                  <a:pt x="1960098" y="12374"/>
                </a:lnTo>
                <a:lnTo>
                  <a:pt x="1962962" y="9518"/>
                </a:lnTo>
                <a:lnTo>
                  <a:pt x="1966779" y="6980"/>
                </a:lnTo>
                <a:lnTo>
                  <a:pt x="1970279" y="4759"/>
                </a:lnTo>
                <a:lnTo>
                  <a:pt x="1974097" y="2855"/>
                </a:lnTo>
                <a:lnTo>
                  <a:pt x="1977596" y="1903"/>
                </a:lnTo>
                <a:lnTo>
                  <a:pt x="1981732" y="634"/>
                </a:lnTo>
                <a:lnTo>
                  <a:pt x="1985550" y="0"/>
                </a:lnTo>
                <a:close/>
              </a:path>
            </a:pathLst>
          </a:custGeom>
          <a:solidFill>
            <a:srgbClr val="0080C0"/>
          </a:solidFill>
          <a:ln>
            <a:noFill/>
          </a:ln>
        </p:spPr>
        <p:txBody>
          <a:bodyPr anchor="ctr">
            <a:scene3d>
              <a:camera prst="orthographicFront"/>
              <a:lightRig rig="threePt" dir="t"/>
            </a:scene3d>
            <a:sp3d contourW="12700"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 dirty="0">
              <a:solidFill>
                <a:srgbClr val="FFFFFF"/>
              </a:solidFill>
              <a:ea typeface="微软雅黑" pitchFamily="34" charset="-122"/>
            </a:endParaRPr>
          </a:p>
        </p:txBody>
      </p:sp>
      <p:sp>
        <p:nvSpPr>
          <p:cNvPr id="27" name="KSO_Shape"/>
          <p:cNvSpPr/>
          <p:nvPr/>
        </p:nvSpPr>
        <p:spPr bwMode="auto">
          <a:xfrm>
            <a:off x="4077369" y="2558001"/>
            <a:ext cx="520755" cy="521623"/>
          </a:xfrm>
          <a:custGeom>
            <a:avLst/>
            <a:gdLst>
              <a:gd name="T0" fmla="*/ 923363 w 1752600"/>
              <a:gd name="T1" fmla="*/ 1417153 h 1754188"/>
              <a:gd name="T2" fmla="*/ 958587 w 1752600"/>
              <a:gd name="T3" fmla="*/ 1476612 h 1754188"/>
              <a:gd name="T4" fmla="*/ 945181 w 1752600"/>
              <a:gd name="T5" fmla="*/ 1530763 h 1754188"/>
              <a:gd name="T6" fmla="*/ 886299 w 1752600"/>
              <a:gd name="T7" fmla="*/ 1566067 h 1754188"/>
              <a:gd name="T8" fmla="*/ 832675 w 1752600"/>
              <a:gd name="T9" fmla="*/ 1552795 h 1754188"/>
              <a:gd name="T10" fmla="*/ 797714 w 1752600"/>
              <a:gd name="T11" fmla="*/ 1493335 h 1754188"/>
              <a:gd name="T12" fmla="*/ 810857 w 1752600"/>
              <a:gd name="T13" fmla="*/ 1439185 h 1754188"/>
              <a:gd name="T14" fmla="*/ 869739 w 1752600"/>
              <a:gd name="T15" fmla="*/ 1403616 h 1754188"/>
              <a:gd name="T16" fmla="*/ 1526266 w 1752600"/>
              <a:gd name="T17" fmla="*/ 809406 h 1754188"/>
              <a:gd name="T18" fmla="*/ 1561836 w 1752600"/>
              <a:gd name="T19" fmla="*/ 868866 h 1754188"/>
              <a:gd name="T20" fmla="*/ 1548298 w 1752600"/>
              <a:gd name="T21" fmla="*/ 923016 h 1754188"/>
              <a:gd name="T22" fmla="*/ 1488839 w 1752600"/>
              <a:gd name="T23" fmla="*/ 958586 h 1754188"/>
              <a:gd name="T24" fmla="*/ 1434954 w 1752600"/>
              <a:gd name="T25" fmla="*/ 945048 h 1754188"/>
              <a:gd name="T26" fmla="*/ 1399385 w 1752600"/>
              <a:gd name="T27" fmla="*/ 885589 h 1754188"/>
              <a:gd name="T28" fmla="*/ 1412922 w 1752600"/>
              <a:gd name="T29" fmla="*/ 831438 h 1754188"/>
              <a:gd name="T30" fmla="*/ 1472116 w 1752600"/>
              <a:gd name="T31" fmla="*/ 795869 h 1754188"/>
              <a:gd name="T32" fmla="*/ 931422 w 1752600"/>
              <a:gd name="T33" fmla="*/ 210375 h 1754188"/>
              <a:gd name="T34" fmla="*/ 985331 w 1752600"/>
              <a:gd name="T35" fmla="*/ 812351 h 1754188"/>
              <a:gd name="T36" fmla="*/ 997223 w 1752600"/>
              <a:gd name="T37" fmla="*/ 915108 h 1754188"/>
              <a:gd name="T38" fmla="*/ 946749 w 1752600"/>
              <a:gd name="T39" fmla="*/ 982906 h 1754188"/>
              <a:gd name="T40" fmla="*/ 857693 w 1752600"/>
              <a:gd name="T41" fmla="*/ 1003564 h 1754188"/>
              <a:gd name="T42" fmla="*/ 763351 w 1752600"/>
              <a:gd name="T43" fmla="*/ 937354 h 1754188"/>
              <a:gd name="T44" fmla="*/ 353480 w 1752600"/>
              <a:gd name="T45" fmla="*/ 893921 h 1754188"/>
              <a:gd name="T46" fmla="*/ 383342 w 1752600"/>
              <a:gd name="T47" fmla="*/ 820296 h 1754188"/>
              <a:gd name="T48" fmla="*/ 815147 w 1752600"/>
              <a:gd name="T49" fmla="*/ 764945 h 1754188"/>
              <a:gd name="T50" fmla="*/ 858486 w 1752600"/>
              <a:gd name="T51" fmla="*/ 180713 h 1754188"/>
              <a:gd name="T52" fmla="*/ 670516 w 1752600"/>
              <a:gd name="T53" fmla="*/ 152975 h 1754188"/>
              <a:gd name="T54" fmla="*/ 441192 w 1752600"/>
              <a:gd name="T55" fmla="*/ 263340 h 1754188"/>
              <a:gd name="T56" fmla="*/ 263181 w 1752600"/>
              <a:gd name="T57" fmla="*/ 441458 h 1754188"/>
              <a:gd name="T58" fmla="*/ 152883 w 1752600"/>
              <a:gd name="T59" fmla="*/ 670921 h 1754188"/>
              <a:gd name="T60" fmla="*/ 126168 w 1752600"/>
              <a:gd name="T61" fmla="*/ 934791 h 1754188"/>
              <a:gd name="T62" fmla="*/ 190707 w 1752600"/>
              <a:gd name="T63" fmla="*/ 1186485 h 1754188"/>
              <a:gd name="T64" fmla="*/ 332216 w 1752600"/>
              <a:gd name="T65" fmla="*/ 1396099 h 1754188"/>
              <a:gd name="T66" fmla="*/ 534297 w 1752600"/>
              <a:gd name="T67" fmla="*/ 1547221 h 1754188"/>
              <a:gd name="T68" fmla="*/ 780550 w 1752600"/>
              <a:gd name="T69" fmla="*/ 1623709 h 1754188"/>
              <a:gd name="T70" fmla="*/ 1045847 w 1752600"/>
              <a:gd name="T71" fmla="*/ 1610476 h 1754188"/>
              <a:gd name="T72" fmla="*/ 1281255 w 1752600"/>
              <a:gd name="T73" fmla="*/ 1511227 h 1754188"/>
              <a:gd name="T74" fmla="*/ 1467730 w 1752600"/>
              <a:gd name="T75" fmla="*/ 1341578 h 1754188"/>
              <a:gd name="T76" fmla="*/ 1588873 w 1752600"/>
              <a:gd name="T77" fmla="*/ 1118202 h 1754188"/>
              <a:gd name="T78" fmla="*/ 1628019 w 1752600"/>
              <a:gd name="T79" fmla="*/ 857509 h 1754188"/>
              <a:gd name="T80" fmla="*/ 1576176 w 1752600"/>
              <a:gd name="T81" fmla="*/ 601315 h 1754188"/>
              <a:gd name="T82" fmla="*/ 1444718 w 1752600"/>
              <a:gd name="T83" fmla="*/ 384820 h 1754188"/>
              <a:gd name="T84" fmla="*/ 1250573 w 1752600"/>
              <a:gd name="T85" fmla="*/ 224170 h 1754188"/>
              <a:gd name="T86" fmla="*/ 1009345 w 1752600"/>
              <a:gd name="T87" fmla="*/ 136037 h 1754188"/>
              <a:gd name="T88" fmla="*/ 987656 w 1752600"/>
              <a:gd name="T89" fmla="*/ 7146 h 1754188"/>
              <a:gd name="T90" fmla="*/ 1274907 w 1752600"/>
              <a:gd name="T91" fmla="*/ 96337 h 1754188"/>
              <a:gd name="T92" fmla="*/ 1510315 w 1752600"/>
              <a:gd name="T93" fmla="*/ 272074 h 1754188"/>
              <a:gd name="T94" fmla="*/ 1675101 w 1752600"/>
              <a:gd name="T95" fmla="*/ 516358 h 1754188"/>
              <a:gd name="T96" fmla="*/ 1749955 w 1752600"/>
              <a:gd name="T97" fmla="*/ 809605 h 1754188"/>
              <a:gd name="T98" fmla="*/ 1719273 w 1752600"/>
              <a:gd name="T99" fmla="*/ 1116879 h 1754188"/>
              <a:gd name="T100" fmla="*/ 1590724 w 1752600"/>
              <a:gd name="T101" fmla="*/ 1384453 h 1754188"/>
              <a:gd name="T102" fmla="*/ 1383353 w 1752600"/>
              <a:gd name="T103" fmla="*/ 1591949 h 1754188"/>
              <a:gd name="T104" fmla="*/ 1115940 w 1752600"/>
              <a:gd name="T105" fmla="*/ 1720576 h 1754188"/>
              <a:gd name="T106" fmla="*/ 809116 w 1752600"/>
              <a:gd name="T107" fmla="*/ 1751277 h 1754188"/>
              <a:gd name="T108" fmla="*/ 516046 w 1752600"/>
              <a:gd name="T109" fmla="*/ 1676377 h 1754188"/>
              <a:gd name="T110" fmla="*/ 271909 w 1752600"/>
              <a:gd name="T111" fmla="*/ 1511492 h 1754188"/>
              <a:gd name="T112" fmla="*/ 95750 w 1752600"/>
              <a:gd name="T113" fmla="*/ 1275941 h 1754188"/>
              <a:gd name="T114" fmla="*/ 6877 w 1752600"/>
              <a:gd name="T115" fmla="*/ 988782 h 1754188"/>
              <a:gd name="T116" fmla="*/ 22483 w 1752600"/>
              <a:gd name="T117" fmla="*/ 679126 h 1754188"/>
              <a:gd name="T118" fmla="*/ 138071 w 1752600"/>
              <a:gd name="T119" fmla="*/ 404935 h 1754188"/>
              <a:gd name="T120" fmla="*/ 335655 w 1752600"/>
              <a:gd name="T121" fmla="*/ 187117 h 1754188"/>
              <a:gd name="T122" fmla="*/ 595662 w 1752600"/>
              <a:gd name="T123" fmla="*/ 46051 h 17541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1752600" h="1754188">
                <a:moveTo>
                  <a:pt x="873945" y="1403350"/>
                </a:moveTo>
                <a:lnTo>
                  <a:pt x="877888" y="1403350"/>
                </a:lnTo>
                <a:lnTo>
                  <a:pt x="882356" y="1403350"/>
                </a:lnTo>
                <a:lnTo>
                  <a:pt x="886299" y="1403616"/>
                </a:lnTo>
                <a:lnTo>
                  <a:pt x="890505" y="1404146"/>
                </a:lnTo>
                <a:lnTo>
                  <a:pt x="894448" y="1404943"/>
                </a:lnTo>
                <a:lnTo>
                  <a:pt x="898128" y="1405739"/>
                </a:lnTo>
                <a:lnTo>
                  <a:pt x="901808" y="1406801"/>
                </a:lnTo>
                <a:lnTo>
                  <a:pt x="906014" y="1408393"/>
                </a:lnTo>
                <a:lnTo>
                  <a:pt x="909432" y="1409455"/>
                </a:lnTo>
                <a:lnTo>
                  <a:pt x="913112" y="1411048"/>
                </a:lnTo>
                <a:lnTo>
                  <a:pt x="916529" y="1412906"/>
                </a:lnTo>
                <a:lnTo>
                  <a:pt x="919946" y="1415030"/>
                </a:lnTo>
                <a:lnTo>
                  <a:pt x="923363" y="1417153"/>
                </a:lnTo>
                <a:lnTo>
                  <a:pt x="929672" y="1421931"/>
                </a:lnTo>
                <a:lnTo>
                  <a:pt x="935192" y="1427240"/>
                </a:lnTo>
                <a:lnTo>
                  <a:pt x="940450" y="1432814"/>
                </a:lnTo>
                <a:lnTo>
                  <a:pt x="945181" y="1439185"/>
                </a:lnTo>
                <a:lnTo>
                  <a:pt x="947284" y="1442636"/>
                </a:lnTo>
                <a:lnTo>
                  <a:pt x="949124" y="1446086"/>
                </a:lnTo>
                <a:lnTo>
                  <a:pt x="951227" y="1449537"/>
                </a:lnTo>
                <a:lnTo>
                  <a:pt x="952804" y="1452988"/>
                </a:lnTo>
                <a:lnTo>
                  <a:pt x="953856" y="1456704"/>
                </a:lnTo>
                <a:lnTo>
                  <a:pt x="955433" y="1460420"/>
                </a:lnTo>
                <a:lnTo>
                  <a:pt x="956484" y="1464667"/>
                </a:lnTo>
                <a:lnTo>
                  <a:pt x="957273" y="1468384"/>
                </a:lnTo>
                <a:lnTo>
                  <a:pt x="958062" y="1472365"/>
                </a:lnTo>
                <a:lnTo>
                  <a:pt x="958587" y="1476612"/>
                </a:lnTo>
                <a:lnTo>
                  <a:pt x="958850" y="1480594"/>
                </a:lnTo>
                <a:lnTo>
                  <a:pt x="958850" y="1485107"/>
                </a:lnTo>
                <a:lnTo>
                  <a:pt x="958850" y="1489088"/>
                </a:lnTo>
                <a:lnTo>
                  <a:pt x="958587" y="1493335"/>
                </a:lnTo>
                <a:lnTo>
                  <a:pt x="958062" y="1497317"/>
                </a:lnTo>
                <a:lnTo>
                  <a:pt x="957273" y="1501299"/>
                </a:lnTo>
                <a:lnTo>
                  <a:pt x="956484" y="1505546"/>
                </a:lnTo>
                <a:lnTo>
                  <a:pt x="955433" y="1509262"/>
                </a:lnTo>
                <a:lnTo>
                  <a:pt x="953856" y="1512978"/>
                </a:lnTo>
                <a:lnTo>
                  <a:pt x="952804" y="1516694"/>
                </a:lnTo>
                <a:lnTo>
                  <a:pt x="951227" y="1520145"/>
                </a:lnTo>
                <a:lnTo>
                  <a:pt x="949124" y="1524127"/>
                </a:lnTo>
                <a:lnTo>
                  <a:pt x="947284" y="1527312"/>
                </a:lnTo>
                <a:lnTo>
                  <a:pt x="945181" y="1530763"/>
                </a:lnTo>
                <a:lnTo>
                  <a:pt x="940450" y="1536868"/>
                </a:lnTo>
                <a:lnTo>
                  <a:pt x="935192" y="1542973"/>
                </a:lnTo>
                <a:lnTo>
                  <a:pt x="929672" y="1548017"/>
                </a:lnTo>
                <a:lnTo>
                  <a:pt x="923363" y="1552795"/>
                </a:lnTo>
                <a:lnTo>
                  <a:pt x="919946" y="1554918"/>
                </a:lnTo>
                <a:lnTo>
                  <a:pt x="916529" y="1556776"/>
                </a:lnTo>
                <a:lnTo>
                  <a:pt x="913112" y="1558634"/>
                </a:lnTo>
                <a:lnTo>
                  <a:pt x="909432" y="1560227"/>
                </a:lnTo>
                <a:lnTo>
                  <a:pt x="906014" y="1561820"/>
                </a:lnTo>
                <a:lnTo>
                  <a:pt x="901808" y="1563147"/>
                </a:lnTo>
                <a:lnTo>
                  <a:pt x="898128" y="1564209"/>
                </a:lnTo>
                <a:lnTo>
                  <a:pt x="894448" y="1565005"/>
                </a:lnTo>
                <a:lnTo>
                  <a:pt x="890505" y="1565801"/>
                </a:lnTo>
                <a:lnTo>
                  <a:pt x="886299" y="1566067"/>
                </a:lnTo>
                <a:lnTo>
                  <a:pt x="882356" y="1566598"/>
                </a:lnTo>
                <a:lnTo>
                  <a:pt x="877888" y="1566863"/>
                </a:lnTo>
                <a:lnTo>
                  <a:pt x="873945" y="1566598"/>
                </a:lnTo>
                <a:lnTo>
                  <a:pt x="869739" y="1566067"/>
                </a:lnTo>
                <a:lnTo>
                  <a:pt x="865796" y="1565801"/>
                </a:lnTo>
                <a:lnTo>
                  <a:pt x="861853" y="1565005"/>
                </a:lnTo>
                <a:lnTo>
                  <a:pt x="857647" y="1564209"/>
                </a:lnTo>
                <a:lnTo>
                  <a:pt x="853967" y="1563147"/>
                </a:lnTo>
                <a:lnTo>
                  <a:pt x="850287" y="1561820"/>
                </a:lnTo>
                <a:lnTo>
                  <a:pt x="846607" y="1560227"/>
                </a:lnTo>
                <a:lnTo>
                  <a:pt x="842664" y="1558634"/>
                </a:lnTo>
                <a:lnTo>
                  <a:pt x="839247" y="1556776"/>
                </a:lnTo>
                <a:lnTo>
                  <a:pt x="835829" y="1554918"/>
                </a:lnTo>
                <a:lnTo>
                  <a:pt x="832675" y="1552795"/>
                </a:lnTo>
                <a:lnTo>
                  <a:pt x="826629" y="1548017"/>
                </a:lnTo>
                <a:lnTo>
                  <a:pt x="820583" y="1542973"/>
                </a:lnTo>
                <a:lnTo>
                  <a:pt x="815589" y="1536868"/>
                </a:lnTo>
                <a:lnTo>
                  <a:pt x="810857" y="1530763"/>
                </a:lnTo>
                <a:lnTo>
                  <a:pt x="808754" y="1527312"/>
                </a:lnTo>
                <a:lnTo>
                  <a:pt x="806914" y="1524127"/>
                </a:lnTo>
                <a:lnTo>
                  <a:pt x="805074" y="1520145"/>
                </a:lnTo>
                <a:lnTo>
                  <a:pt x="803497" y="1516694"/>
                </a:lnTo>
                <a:lnTo>
                  <a:pt x="801920" y="1512978"/>
                </a:lnTo>
                <a:lnTo>
                  <a:pt x="800605" y="1509262"/>
                </a:lnTo>
                <a:lnTo>
                  <a:pt x="799554" y="1505546"/>
                </a:lnTo>
                <a:lnTo>
                  <a:pt x="798765" y="1501299"/>
                </a:lnTo>
                <a:lnTo>
                  <a:pt x="797977" y="1497317"/>
                </a:lnTo>
                <a:lnTo>
                  <a:pt x="797714" y="1493335"/>
                </a:lnTo>
                <a:lnTo>
                  <a:pt x="797188" y="1489088"/>
                </a:lnTo>
                <a:lnTo>
                  <a:pt x="796925" y="1485107"/>
                </a:lnTo>
                <a:lnTo>
                  <a:pt x="797188" y="1480594"/>
                </a:lnTo>
                <a:lnTo>
                  <a:pt x="797714" y="1476612"/>
                </a:lnTo>
                <a:lnTo>
                  <a:pt x="797977" y="1472365"/>
                </a:lnTo>
                <a:lnTo>
                  <a:pt x="798765" y="1468384"/>
                </a:lnTo>
                <a:lnTo>
                  <a:pt x="799554" y="1464667"/>
                </a:lnTo>
                <a:lnTo>
                  <a:pt x="800605" y="1460420"/>
                </a:lnTo>
                <a:lnTo>
                  <a:pt x="801920" y="1456704"/>
                </a:lnTo>
                <a:lnTo>
                  <a:pt x="803497" y="1452988"/>
                </a:lnTo>
                <a:lnTo>
                  <a:pt x="805074" y="1449537"/>
                </a:lnTo>
                <a:lnTo>
                  <a:pt x="806914" y="1446086"/>
                </a:lnTo>
                <a:lnTo>
                  <a:pt x="808754" y="1442636"/>
                </a:lnTo>
                <a:lnTo>
                  <a:pt x="810857" y="1439185"/>
                </a:lnTo>
                <a:lnTo>
                  <a:pt x="815589" y="1432814"/>
                </a:lnTo>
                <a:lnTo>
                  <a:pt x="820583" y="1427240"/>
                </a:lnTo>
                <a:lnTo>
                  <a:pt x="826629" y="1421931"/>
                </a:lnTo>
                <a:lnTo>
                  <a:pt x="832675" y="1417153"/>
                </a:lnTo>
                <a:lnTo>
                  <a:pt x="835829" y="1415030"/>
                </a:lnTo>
                <a:lnTo>
                  <a:pt x="839247" y="1412906"/>
                </a:lnTo>
                <a:lnTo>
                  <a:pt x="842664" y="1411048"/>
                </a:lnTo>
                <a:lnTo>
                  <a:pt x="846607" y="1409455"/>
                </a:lnTo>
                <a:lnTo>
                  <a:pt x="850287" y="1408393"/>
                </a:lnTo>
                <a:lnTo>
                  <a:pt x="853967" y="1406801"/>
                </a:lnTo>
                <a:lnTo>
                  <a:pt x="857647" y="1405739"/>
                </a:lnTo>
                <a:lnTo>
                  <a:pt x="861853" y="1404943"/>
                </a:lnTo>
                <a:lnTo>
                  <a:pt x="865796" y="1404146"/>
                </a:lnTo>
                <a:lnTo>
                  <a:pt x="869739" y="1403616"/>
                </a:lnTo>
                <a:lnTo>
                  <a:pt x="873945" y="1403350"/>
                </a:lnTo>
                <a:close/>
                <a:moveTo>
                  <a:pt x="1480345" y="795338"/>
                </a:moveTo>
                <a:lnTo>
                  <a:pt x="1484857" y="795603"/>
                </a:lnTo>
                <a:lnTo>
                  <a:pt x="1488839" y="795869"/>
                </a:lnTo>
                <a:lnTo>
                  <a:pt x="1493086" y="796134"/>
                </a:lnTo>
                <a:lnTo>
                  <a:pt x="1497068" y="797196"/>
                </a:lnTo>
                <a:lnTo>
                  <a:pt x="1500784" y="797727"/>
                </a:lnTo>
                <a:lnTo>
                  <a:pt x="1505031" y="799054"/>
                </a:lnTo>
                <a:lnTo>
                  <a:pt x="1508747" y="800381"/>
                </a:lnTo>
                <a:lnTo>
                  <a:pt x="1512198" y="801974"/>
                </a:lnTo>
                <a:lnTo>
                  <a:pt x="1515914" y="803567"/>
                </a:lnTo>
                <a:lnTo>
                  <a:pt x="1519365" y="805425"/>
                </a:lnTo>
                <a:lnTo>
                  <a:pt x="1522816" y="807283"/>
                </a:lnTo>
                <a:lnTo>
                  <a:pt x="1526266" y="809406"/>
                </a:lnTo>
                <a:lnTo>
                  <a:pt x="1532637" y="814184"/>
                </a:lnTo>
                <a:lnTo>
                  <a:pt x="1538211" y="819228"/>
                </a:lnTo>
                <a:lnTo>
                  <a:pt x="1543520" y="825068"/>
                </a:lnTo>
                <a:lnTo>
                  <a:pt x="1548298" y="831438"/>
                </a:lnTo>
                <a:lnTo>
                  <a:pt x="1550422" y="834624"/>
                </a:lnTo>
                <a:lnTo>
                  <a:pt x="1552545" y="838074"/>
                </a:lnTo>
                <a:lnTo>
                  <a:pt x="1554403" y="841791"/>
                </a:lnTo>
                <a:lnTo>
                  <a:pt x="1555996" y="845241"/>
                </a:lnTo>
                <a:lnTo>
                  <a:pt x="1557589" y="848958"/>
                </a:lnTo>
                <a:lnTo>
                  <a:pt x="1558650" y="852939"/>
                </a:lnTo>
                <a:lnTo>
                  <a:pt x="1559712" y="856655"/>
                </a:lnTo>
                <a:lnTo>
                  <a:pt x="1560509" y="860637"/>
                </a:lnTo>
                <a:lnTo>
                  <a:pt x="1561305" y="864884"/>
                </a:lnTo>
                <a:lnTo>
                  <a:pt x="1561836" y="868866"/>
                </a:lnTo>
                <a:lnTo>
                  <a:pt x="1562101" y="872847"/>
                </a:lnTo>
                <a:lnTo>
                  <a:pt x="1562101" y="877094"/>
                </a:lnTo>
                <a:lnTo>
                  <a:pt x="1562101" y="881342"/>
                </a:lnTo>
                <a:lnTo>
                  <a:pt x="1561836" y="885589"/>
                </a:lnTo>
                <a:lnTo>
                  <a:pt x="1561305" y="889570"/>
                </a:lnTo>
                <a:lnTo>
                  <a:pt x="1560509" y="893817"/>
                </a:lnTo>
                <a:lnTo>
                  <a:pt x="1559712" y="897534"/>
                </a:lnTo>
                <a:lnTo>
                  <a:pt x="1558650" y="901515"/>
                </a:lnTo>
                <a:lnTo>
                  <a:pt x="1557589" y="905497"/>
                </a:lnTo>
                <a:lnTo>
                  <a:pt x="1555996" y="908948"/>
                </a:lnTo>
                <a:lnTo>
                  <a:pt x="1554403" y="912664"/>
                </a:lnTo>
                <a:lnTo>
                  <a:pt x="1552545" y="916115"/>
                </a:lnTo>
                <a:lnTo>
                  <a:pt x="1550422" y="919565"/>
                </a:lnTo>
                <a:lnTo>
                  <a:pt x="1548298" y="923016"/>
                </a:lnTo>
                <a:lnTo>
                  <a:pt x="1543520" y="929387"/>
                </a:lnTo>
                <a:lnTo>
                  <a:pt x="1538211" y="934961"/>
                </a:lnTo>
                <a:lnTo>
                  <a:pt x="1532637" y="940270"/>
                </a:lnTo>
                <a:lnTo>
                  <a:pt x="1526266" y="945048"/>
                </a:lnTo>
                <a:lnTo>
                  <a:pt x="1522816" y="947171"/>
                </a:lnTo>
                <a:lnTo>
                  <a:pt x="1519365" y="949030"/>
                </a:lnTo>
                <a:lnTo>
                  <a:pt x="1515914" y="950888"/>
                </a:lnTo>
                <a:lnTo>
                  <a:pt x="1512198" y="952480"/>
                </a:lnTo>
                <a:lnTo>
                  <a:pt x="1508747" y="953808"/>
                </a:lnTo>
                <a:lnTo>
                  <a:pt x="1505031" y="955400"/>
                </a:lnTo>
                <a:lnTo>
                  <a:pt x="1500784" y="956197"/>
                </a:lnTo>
                <a:lnTo>
                  <a:pt x="1497068" y="957258"/>
                </a:lnTo>
                <a:lnTo>
                  <a:pt x="1493086" y="957789"/>
                </a:lnTo>
                <a:lnTo>
                  <a:pt x="1488839" y="958586"/>
                </a:lnTo>
                <a:lnTo>
                  <a:pt x="1484857" y="958851"/>
                </a:lnTo>
                <a:lnTo>
                  <a:pt x="1480345" y="958851"/>
                </a:lnTo>
                <a:lnTo>
                  <a:pt x="1476363" y="958851"/>
                </a:lnTo>
                <a:lnTo>
                  <a:pt x="1472116" y="958586"/>
                </a:lnTo>
                <a:lnTo>
                  <a:pt x="1468134" y="957789"/>
                </a:lnTo>
                <a:lnTo>
                  <a:pt x="1464153" y="957258"/>
                </a:lnTo>
                <a:lnTo>
                  <a:pt x="1459906" y="956197"/>
                </a:lnTo>
                <a:lnTo>
                  <a:pt x="1456189" y="955400"/>
                </a:lnTo>
                <a:lnTo>
                  <a:pt x="1452473" y="953808"/>
                </a:lnTo>
                <a:lnTo>
                  <a:pt x="1448757" y="952480"/>
                </a:lnTo>
                <a:lnTo>
                  <a:pt x="1445306" y="950888"/>
                </a:lnTo>
                <a:lnTo>
                  <a:pt x="1441325" y="949030"/>
                </a:lnTo>
                <a:lnTo>
                  <a:pt x="1437874" y="947171"/>
                </a:lnTo>
                <a:lnTo>
                  <a:pt x="1434954" y="945048"/>
                </a:lnTo>
                <a:lnTo>
                  <a:pt x="1428583" y="940270"/>
                </a:lnTo>
                <a:lnTo>
                  <a:pt x="1422478" y="934961"/>
                </a:lnTo>
                <a:lnTo>
                  <a:pt x="1417435" y="929387"/>
                </a:lnTo>
                <a:lnTo>
                  <a:pt x="1412922" y="923016"/>
                </a:lnTo>
                <a:lnTo>
                  <a:pt x="1410533" y="919565"/>
                </a:lnTo>
                <a:lnTo>
                  <a:pt x="1408675" y="916115"/>
                </a:lnTo>
                <a:lnTo>
                  <a:pt x="1406817" y="912664"/>
                </a:lnTo>
                <a:lnTo>
                  <a:pt x="1405224" y="908948"/>
                </a:lnTo>
                <a:lnTo>
                  <a:pt x="1403632" y="905497"/>
                </a:lnTo>
                <a:lnTo>
                  <a:pt x="1402304" y="901515"/>
                </a:lnTo>
                <a:lnTo>
                  <a:pt x="1401243" y="897534"/>
                </a:lnTo>
                <a:lnTo>
                  <a:pt x="1400446" y="893817"/>
                </a:lnTo>
                <a:lnTo>
                  <a:pt x="1399650" y="889570"/>
                </a:lnTo>
                <a:lnTo>
                  <a:pt x="1399385" y="885589"/>
                </a:lnTo>
                <a:lnTo>
                  <a:pt x="1398854" y="881342"/>
                </a:lnTo>
                <a:lnTo>
                  <a:pt x="1398588" y="877094"/>
                </a:lnTo>
                <a:lnTo>
                  <a:pt x="1398854" y="872847"/>
                </a:lnTo>
                <a:lnTo>
                  <a:pt x="1399385" y="868866"/>
                </a:lnTo>
                <a:lnTo>
                  <a:pt x="1399650" y="864884"/>
                </a:lnTo>
                <a:lnTo>
                  <a:pt x="1400446" y="860637"/>
                </a:lnTo>
                <a:lnTo>
                  <a:pt x="1401243" y="856655"/>
                </a:lnTo>
                <a:lnTo>
                  <a:pt x="1402304" y="852939"/>
                </a:lnTo>
                <a:lnTo>
                  <a:pt x="1403632" y="848958"/>
                </a:lnTo>
                <a:lnTo>
                  <a:pt x="1405224" y="845241"/>
                </a:lnTo>
                <a:lnTo>
                  <a:pt x="1406817" y="841791"/>
                </a:lnTo>
                <a:lnTo>
                  <a:pt x="1408675" y="838074"/>
                </a:lnTo>
                <a:lnTo>
                  <a:pt x="1410533" y="834624"/>
                </a:lnTo>
                <a:lnTo>
                  <a:pt x="1412922" y="831438"/>
                </a:lnTo>
                <a:lnTo>
                  <a:pt x="1417435" y="825068"/>
                </a:lnTo>
                <a:lnTo>
                  <a:pt x="1422478" y="819228"/>
                </a:lnTo>
                <a:lnTo>
                  <a:pt x="1428583" y="814184"/>
                </a:lnTo>
                <a:lnTo>
                  <a:pt x="1434954" y="809406"/>
                </a:lnTo>
                <a:lnTo>
                  <a:pt x="1437874" y="807283"/>
                </a:lnTo>
                <a:lnTo>
                  <a:pt x="1441325" y="805425"/>
                </a:lnTo>
                <a:lnTo>
                  <a:pt x="1445306" y="803567"/>
                </a:lnTo>
                <a:lnTo>
                  <a:pt x="1448757" y="801974"/>
                </a:lnTo>
                <a:lnTo>
                  <a:pt x="1452473" y="800381"/>
                </a:lnTo>
                <a:lnTo>
                  <a:pt x="1456189" y="799054"/>
                </a:lnTo>
                <a:lnTo>
                  <a:pt x="1459906" y="797727"/>
                </a:lnTo>
                <a:lnTo>
                  <a:pt x="1464153" y="797196"/>
                </a:lnTo>
                <a:lnTo>
                  <a:pt x="1468134" y="796134"/>
                </a:lnTo>
                <a:lnTo>
                  <a:pt x="1472116" y="795869"/>
                </a:lnTo>
                <a:lnTo>
                  <a:pt x="1476363" y="795603"/>
                </a:lnTo>
                <a:lnTo>
                  <a:pt x="1480345" y="795338"/>
                </a:lnTo>
                <a:close/>
                <a:moveTo>
                  <a:pt x="876984" y="177800"/>
                </a:moveTo>
                <a:lnTo>
                  <a:pt x="883326" y="178065"/>
                </a:lnTo>
                <a:lnTo>
                  <a:pt x="889669" y="179124"/>
                </a:lnTo>
                <a:lnTo>
                  <a:pt x="895482" y="180713"/>
                </a:lnTo>
                <a:lnTo>
                  <a:pt x="901032" y="182832"/>
                </a:lnTo>
                <a:lnTo>
                  <a:pt x="906581" y="185215"/>
                </a:lnTo>
                <a:lnTo>
                  <a:pt x="911867" y="188393"/>
                </a:lnTo>
                <a:lnTo>
                  <a:pt x="916359" y="191836"/>
                </a:lnTo>
                <a:lnTo>
                  <a:pt x="920851" y="196074"/>
                </a:lnTo>
                <a:lnTo>
                  <a:pt x="924815" y="200311"/>
                </a:lnTo>
                <a:lnTo>
                  <a:pt x="928251" y="205078"/>
                </a:lnTo>
                <a:lnTo>
                  <a:pt x="931422" y="210375"/>
                </a:lnTo>
                <a:lnTo>
                  <a:pt x="934065" y="215672"/>
                </a:lnTo>
                <a:lnTo>
                  <a:pt x="936179" y="221498"/>
                </a:lnTo>
                <a:lnTo>
                  <a:pt x="937764" y="227325"/>
                </a:lnTo>
                <a:lnTo>
                  <a:pt x="938821" y="233681"/>
                </a:lnTo>
                <a:lnTo>
                  <a:pt x="939086" y="240037"/>
                </a:lnTo>
                <a:lnTo>
                  <a:pt x="939086" y="766534"/>
                </a:lnTo>
                <a:lnTo>
                  <a:pt x="945956" y="770772"/>
                </a:lnTo>
                <a:lnTo>
                  <a:pt x="952827" y="775539"/>
                </a:lnTo>
                <a:lnTo>
                  <a:pt x="959169" y="780835"/>
                </a:lnTo>
                <a:lnTo>
                  <a:pt x="964983" y="786397"/>
                </a:lnTo>
                <a:lnTo>
                  <a:pt x="971061" y="792488"/>
                </a:lnTo>
                <a:lnTo>
                  <a:pt x="976082" y="798844"/>
                </a:lnTo>
                <a:lnTo>
                  <a:pt x="980839" y="805465"/>
                </a:lnTo>
                <a:lnTo>
                  <a:pt x="985331" y="812351"/>
                </a:lnTo>
                <a:lnTo>
                  <a:pt x="989295" y="819502"/>
                </a:lnTo>
                <a:lnTo>
                  <a:pt x="992995" y="826917"/>
                </a:lnTo>
                <a:lnTo>
                  <a:pt x="995902" y="834862"/>
                </a:lnTo>
                <a:lnTo>
                  <a:pt x="998545" y="843072"/>
                </a:lnTo>
                <a:lnTo>
                  <a:pt x="1000394" y="851282"/>
                </a:lnTo>
                <a:lnTo>
                  <a:pt x="1001980" y="859757"/>
                </a:lnTo>
                <a:lnTo>
                  <a:pt x="1002773" y="868497"/>
                </a:lnTo>
                <a:lnTo>
                  <a:pt x="1003301" y="877236"/>
                </a:lnTo>
                <a:lnTo>
                  <a:pt x="1002773" y="883857"/>
                </a:lnTo>
                <a:lnTo>
                  <a:pt x="1002244" y="889948"/>
                </a:lnTo>
                <a:lnTo>
                  <a:pt x="1001716" y="896569"/>
                </a:lnTo>
                <a:lnTo>
                  <a:pt x="1000394" y="902925"/>
                </a:lnTo>
                <a:lnTo>
                  <a:pt x="999073" y="909017"/>
                </a:lnTo>
                <a:lnTo>
                  <a:pt x="997223" y="915108"/>
                </a:lnTo>
                <a:lnTo>
                  <a:pt x="995373" y="921199"/>
                </a:lnTo>
                <a:lnTo>
                  <a:pt x="993259" y="926761"/>
                </a:lnTo>
                <a:lnTo>
                  <a:pt x="990352" y="932322"/>
                </a:lnTo>
                <a:lnTo>
                  <a:pt x="987445" y="938149"/>
                </a:lnTo>
                <a:lnTo>
                  <a:pt x="984803" y="943446"/>
                </a:lnTo>
                <a:lnTo>
                  <a:pt x="981367" y="948478"/>
                </a:lnTo>
                <a:lnTo>
                  <a:pt x="977932" y="953509"/>
                </a:lnTo>
                <a:lnTo>
                  <a:pt x="973968" y="958541"/>
                </a:lnTo>
                <a:lnTo>
                  <a:pt x="970004" y="962779"/>
                </a:lnTo>
                <a:lnTo>
                  <a:pt x="965512" y="967281"/>
                </a:lnTo>
                <a:lnTo>
                  <a:pt x="961284" y="971783"/>
                </a:lnTo>
                <a:lnTo>
                  <a:pt x="956527" y="975756"/>
                </a:lnTo>
                <a:lnTo>
                  <a:pt x="951770" y="979464"/>
                </a:lnTo>
                <a:lnTo>
                  <a:pt x="946749" y="982906"/>
                </a:lnTo>
                <a:lnTo>
                  <a:pt x="941728" y="986349"/>
                </a:lnTo>
                <a:lnTo>
                  <a:pt x="936443" y="989527"/>
                </a:lnTo>
                <a:lnTo>
                  <a:pt x="930893" y="992441"/>
                </a:lnTo>
                <a:lnTo>
                  <a:pt x="925344" y="994824"/>
                </a:lnTo>
                <a:lnTo>
                  <a:pt x="919530" y="996943"/>
                </a:lnTo>
                <a:lnTo>
                  <a:pt x="913716" y="999062"/>
                </a:lnTo>
                <a:lnTo>
                  <a:pt x="907374" y="1000915"/>
                </a:lnTo>
                <a:lnTo>
                  <a:pt x="901560" y="1001975"/>
                </a:lnTo>
                <a:lnTo>
                  <a:pt x="895218" y="1003299"/>
                </a:lnTo>
                <a:lnTo>
                  <a:pt x="888611" y="1004358"/>
                </a:lnTo>
                <a:lnTo>
                  <a:pt x="882269" y="1004623"/>
                </a:lnTo>
                <a:lnTo>
                  <a:pt x="875663" y="1004888"/>
                </a:lnTo>
                <a:lnTo>
                  <a:pt x="866678" y="1004623"/>
                </a:lnTo>
                <a:lnTo>
                  <a:pt x="857693" y="1003564"/>
                </a:lnTo>
                <a:lnTo>
                  <a:pt x="849236" y="1001975"/>
                </a:lnTo>
                <a:lnTo>
                  <a:pt x="840780" y="999856"/>
                </a:lnTo>
                <a:lnTo>
                  <a:pt x="832324" y="997473"/>
                </a:lnTo>
                <a:lnTo>
                  <a:pt x="824396" y="994030"/>
                </a:lnTo>
                <a:lnTo>
                  <a:pt x="816732" y="990587"/>
                </a:lnTo>
                <a:lnTo>
                  <a:pt x="809333" y="986084"/>
                </a:lnTo>
                <a:lnTo>
                  <a:pt x="802198" y="981317"/>
                </a:lnTo>
                <a:lnTo>
                  <a:pt x="795591" y="976286"/>
                </a:lnTo>
                <a:lnTo>
                  <a:pt x="788984" y="970724"/>
                </a:lnTo>
                <a:lnTo>
                  <a:pt x="783170" y="964633"/>
                </a:lnTo>
                <a:lnTo>
                  <a:pt x="777357" y="958541"/>
                </a:lnTo>
                <a:lnTo>
                  <a:pt x="772600" y="951920"/>
                </a:lnTo>
                <a:lnTo>
                  <a:pt x="767843" y="944770"/>
                </a:lnTo>
                <a:lnTo>
                  <a:pt x="763351" y="937354"/>
                </a:lnTo>
                <a:lnTo>
                  <a:pt x="413204" y="937354"/>
                </a:lnTo>
                <a:lnTo>
                  <a:pt x="406597" y="937090"/>
                </a:lnTo>
                <a:lnTo>
                  <a:pt x="400519" y="936295"/>
                </a:lnTo>
                <a:lnTo>
                  <a:pt x="394705" y="934706"/>
                </a:lnTo>
                <a:lnTo>
                  <a:pt x="388627" y="932322"/>
                </a:lnTo>
                <a:lnTo>
                  <a:pt x="383342" y="929939"/>
                </a:lnTo>
                <a:lnTo>
                  <a:pt x="378321" y="926761"/>
                </a:lnTo>
                <a:lnTo>
                  <a:pt x="373564" y="923053"/>
                </a:lnTo>
                <a:lnTo>
                  <a:pt x="368808" y="919345"/>
                </a:lnTo>
                <a:lnTo>
                  <a:pt x="365108" y="914843"/>
                </a:lnTo>
                <a:lnTo>
                  <a:pt x="361408" y="909811"/>
                </a:lnTo>
                <a:lnTo>
                  <a:pt x="358237" y="904779"/>
                </a:lnTo>
                <a:lnTo>
                  <a:pt x="355859" y="899483"/>
                </a:lnTo>
                <a:lnTo>
                  <a:pt x="353480" y="893921"/>
                </a:lnTo>
                <a:lnTo>
                  <a:pt x="352159" y="887830"/>
                </a:lnTo>
                <a:lnTo>
                  <a:pt x="351102" y="881474"/>
                </a:lnTo>
                <a:lnTo>
                  <a:pt x="350838" y="875382"/>
                </a:lnTo>
                <a:lnTo>
                  <a:pt x="351102" y="868761"/>
                </a:lnTo>
                <a:lnTo>
                  <a:pt x="352159" y="862670"/>
                </a:lnTo>
                <a:lnTo>
                  <a:pt x="353480" y="856844"/>
                </a:lnTo>
                <a:lnTo>
                  <a:pt x="355859" y="850752"/>
                </a:lnTo>
                <a:lnTo>
                  <a:pt x="358237" y="845456"/>
                </a:lnTo>
                <a:lnTo>
                  <a:pt x="361408" y="840424"/>
                </a:lnTo>
                <a:lnTo>
                  <a:pt x="365108" y="835392"/>
                </a:lnTo>
                <a:lnTo>
                  <a:pt x="368808" y="831154"/>
                </a:lnTo>
                <a:lnTo>
                  <a:pt x="373564" y="827447"/>
                </a:lnTo>
                <a:lnTo>
                  <a:pt x="378321" y="823474"/>
                </a:lnTo>
                <a:lnTo>
                  <a:pt x="383342" y="820296"/>
                </a:lnTo>
                <a:lnTo>
                  <a:pt x="388627" y="817913"/>
                </a:lnTo>
                <a:lnTo>
                  <a:pt x="394705" y="815794"/>
                </a:lnTo>
                <a:lnTo>
                  <a:pt x="400519" y="814205"/>
                </a:lnTo>
                <a:lnTo>
                  <a:pt x="406597" y="813146"/>
                </a:lnTo>
                <a:lnTo>
                  <a:pt x="413204" y="812881"/>
                </a:lnTo>
                <a:lnTo>
                  <a:pt x="765465" y="812881"/>
                </a:lnTo>
                <a:lnTo>
                  <a:pt x="770222" y="805730"/>
                </a:lnTo>
                <a:lnTo>
                  <a:pt x="775507" y="798579"/>
                </a:lnTo>
                <a:lnTo>
                  <a:pt x="780792" y="791959"/>
                </a:lnTo>
                <a:lnTo>
                  <a:pt x="786870" y="785602"/>
                </a:lnTo>
                <a:lnTo>
                  <a:pt x="793477" y="779511"/>
                </a:lnTo>
                <a:lnTo>
                  <a:pt x="800348" y="774214"/>
                </a:lnTo>
                <a:lnTo>
                  <a:pt x="807483" y="769183"/>
                </a:lnTo>
                <a:lnTo>
                  <a:pt x="815147" y="764945"/>
                </a:lnTo>
                <a:lnTo>
                  <a:pt x="815147" y="240037"/>
                </a:lnTo>
                <a:lnTo>
                  <a:pt x="815411" y="233681"/>
                </a:lnTo>
                <a:lnTo>
                  <a:pt x="816204" y="227325"/>
                </a:lnTo>
                <a:lnTo>
                  <a:pt x="817789" y="221498"/>
                </a:lnTo>
                <a:lnTo>
                  <a:pt x="819639" y="215672"/>
                </a:lnTo>
                <a:lnTo>
                  <a:pt x="822546" y="210375"/>
                </a:lnTo>
                <a:lnTo>
                  <a:pt x="825717" y="205078"/>
                </a:lnTo>
                <a:lnTo>
                  <a:pt x="829153" y="200311"/>
                </a:lnTo>
                <a:lnTo>
                  <a:pt x="833116" y="196074"/>
                </a:lnTo>
                <a:lnTo>
                  <a:pt x="837609" y="191836"/>
                </a:lnTo>
                <a:lnTo>
                  <a:pt x="842366" y="188393"/>
                </a:lnTo>
                <a:lnTo>
                  <a:pt x="847387" y="185215"/>
                </a:lnTo>
                <a:lnTo>
                  <a:pt x="852936" y="182832"/>
                </a:lnTo>
                <a:lnTo>
                  <a:pt x="858486" y="180713"/>
                </a:lnTo>
                <a:lnTo>
                  <a:pt x="864564" y="179124"/>
                </a:lnTo>
                <a:lnTo>
                  <a:pt x="870642" y="178065"/>
                </a:lnTo>
                <a:lnTo>
                  <a:pt x="876984" y="177800"/>
                </a:lnTo>
                <a:close/>
                <a:moveTo>
                  <a:pt x="856991" y="124392"/>
                </a:moveTo>
                <a:lnTo>
                  <a:pt x="837683" y="125450"/>
                </a:lnTo>
                <a:lnTo>
                  <a:pt x="818374" y="126774"/>
                </a:lnTo>
                <a:lnTo>
                  <a:pt x="799594" y="128362"/>
                </a:lnTo>
                <a:lnTo>
                  <a:pt x="780550" y="130479"/>
                </a:lnTo>
                <a:lnTo>
                  <a:pt x="762034" y="132861"/>
                </a:lnTo>
                <a:lnTo>
                  <a:pt x="743255" y="136037"/>
                </a:lnTo>
                <a:lnTo>
                  <a:pt x="725004" y="139478"/>
                </a:lnTo>
                <a:lnTo>
                  <a:pt x="706489" y="143712"/>
                </a:lnTo>
                <a:lnTo>
                  <a:pt x="688502" y="147947"/>
                </a:lnTo>
                <a:lnTo>
                  <a:pt x="670516" y="152975"/>
                </a:lnTo>
                <a:lnTo>
                  <a:pt x="653059" y="158269"/>
                </a:lnTo>
                <a:lnTo>
                  <a:pt x="635337" y="164091"/>
                </a:lnTo>
                <a:lnTo>
                  <a:pt x="617880" y="169914"/>
                </a:lnTo>
                <a:lnTo>
                  <a:pt x="600687" y="176530"/>
                </a:lnTo>
                <a:lnTo>
                  <a:pt x="583759" y="183412"/>
                </a:lnTo>
                <a:lnTo>
                  <a:pt x="567095" y="191087"/>
                </a:lnTo>
                <a:lnTo>
                  <a:pt x="550432" y="198762"/>
                </a:lnTo>
                <a:lnTo>
                  <a:pt x="534297" y="206967"/>
                </a:lnTo>
                <a:lnTo>
                  <a:pt x="517898" y="215436"/>
                </a:lnTo>
                <a:lnTo>
                  <a:pt x="502292" y="224170"/>
                </a:lnTo>
                <a:lnTo>
                  <a:pt x="486686" y="233698"/>
                </a:lnTo>
                <a:lnTo>
                  <a:pt x="471345" y="242961"/>
                </a:lnTo>
                <a:lnTo>
                  <a:pt x="456268" y="253018"/>
                </a:lnTo>
                <a:lnTo>
                  <a:pt x="441192" y="263340"/>
                </a:lnTo>
                <a:lnTo>
                  <a:pt x="426379" y="274191"/>
                </a:lnTo>
                <a:lnTo>
                  <a:pt x="412361" y="285042"/>
                </a:lnTo>
                <a:lnTo>
                  <a:pt x="398342" y="296423"/>
                </a:lnTo>
                <a:lnTo>
                  <a:pt x="384588" y="308333"/>
                </a:lnTo>
                <a:lnTo>
                  <a:pt x="371098" y="320243"/>
                </a:lnTo>
                <a:lnTo>
                  <a:pt x="357608" y="332417"/>
                </a:lnTo>
                <a:lnTo>
                  <a:pt x="344648" y="344856"/>
                </a:lnTo>
                <a:lnTo>
                  <a:pt x="332216" y="358089"/>
                </a:lnTo>
                <a:lnTo>
                  <a:pt x="319784" y="371323"/>
                </a:lnTo>
                <a:lnTo>
                  <a:pt x="307617" y="384820"/>
                </a:lnTo>
                <a:lnTo>
                  <a:pt x="295979" y="398583"/>
                </a:lnTo>
                <a:lnTo>
                  <a:pt x="284870" y="412610"/>
                </a:lnTo>
                <a:lnTo>
                  <a:pt x="273761" y="427167"/>
                </a:lnTo>
                <a:lnTo>
                  <a:pt x="263181" y="441458"/>
                </a:lnTo>
                <a:lnTo>
                  <a:pt x="252865" y="456544"/>
                </a:lnTo>
                <a:lnTo>
                  <a:pt x="242814" y="471630"/>
                </a:lnTo>
                <a:lnTo>
                  <a:pt x="233027" y="486980"/>
                </a:lnTo>
                <a:lnTo>
                  <a:pt x="224034" y="502596"/>
                </a:lnTo>
                <a:lnTo>
                  <a:pt x="215041" y="518740"/>
                </a:lnTo>
                <a:lnTo>
                  <a:pt x="206577" y="534620"/>
                </a:lnTo>
                <a:lnTo>
                  <a:pt x="198377" y="551029"/>
                </a:lnTo>
                <a:lnTo>
                  <a:pt x="190707" y="567438"/>
                </a:lnTo>
                <a:lnTo>
                  <a:pt x="183301" y="584112"/>
                </a:lnTo>
                <a:lnTo>
                  <a:pt x="176424" y="601315"/>
                </a:lnTo>
                <a:lnTo>
                  <a:pt x="169811" y="618253"/>
                </a:lnTo>
                <a:lnTo>
                  <a:pt x="163992" y="635986"/>
                </a:lnTo>
                <a:lnTo>
                  <a:pt x="157908" y="653454"/>
                </a:lnTo>
                <a:lnTo>
                  <a:pt x="152883" y="670921"/>
                </a:lnTo>
                <a:lnTo>
                  <a:pt x="147857" y="689183"/>
                </a:lnTo>
                <a:lnTo>
                  <a:pt x="143625" y="707180"/>
                </a:lnTo>
                <a:lnTo>
                  <a:pt x="139393" y="725707"/>
                </a:lnTo>
                <a:lnTo>
                  <a:pt x="135955" y="743704"/>
                </a:lnTo>
                <a:lnTo>
                  <a:pt x="132781" y="762495"/>
                </a:lnTo>
                <a:lnTo>
                  <a:pt x="130400" y="781551"/>
                </a:lnTo>
                <a:lnTo>
                  <a:pt x="128019" y="800342"/>
                </a:lnTo>
                <a:lnTo>
                  <a:pt x="126168" y="819133"/>
                </a:lnTo>
                <a:lnTo>
                  <a:pt x="125110" y="838189"/>
                </a:lnTo>
                <a:lnTo>
                  <a:pt x="124316" y="857509"/>
                </a:lnTo>
                <a:lnTo>
                  <a:pt x="124052" y="877094"/>
                </a:lnTo>
                <a:lnTo>
                  <a:pt x="124316" y="896414"/>
                </a:lnTo>
                <a:lnTo>
                  <a:pt x="125110" y="915735"/>
                </a:lnTo>
                <a:lnTo>
                  <a:pt x="126168" y="934791"/>
                </a:lnTo>
                <a:lnTo>
                  <a:pt x="128019" y="953846"/>
                </a:lnTo>
                <a:lnTo>
                  <a:pt x="130400" y="972637"/>
                </a:lnTo>
                <a:lnTo>
                  <a:pt x="132781" y="991428"/>
                </a:lnTo>
                <a:lnTo>
                  <a:pt x="135955" y="1009955"/>
                </a:lnTo>
                <a:lnTo>
                  <a:pt x="139393" y="1028481"/>
                </a:lnTo>
                <a:lnTo>
                  <a:pt x="143625" y="1046743"/>
                </a:lnTo>
                <a:lnTo>
                  <a:pt x="147857" y="1065005"/>
                </a:lnTo>
                <a:lnTo>
                  <a:pt x="152883" y="1082737"/>
                </a:lnTo>
                <a:lnTo>
                  <a:pt x="157908" y="1100734"/>
                </a:lnTo>
                <a:lnTo>
                  <a:pt x="163992" y="1118202"/>
                </a:lnTo>
                <a:lnTo>
                  <a:pt x="169811" y="1135405"/>
                </a:lnTo>
                <a:lnTo>
                  <a:pt x="176424" y="1152608"/>
                </a:lnTo>
                <a:lnTo>
                  <a:pt x="183301" y="1169547"/>
                </a:lnTo>
                <a:lnTo>
                  <a:pt x="190707" y="1186485"/>
                </a:lnTo>
                <a:lnTo>
                  <a:pt x="198377" y="1203159"/>
                </a:lnTo>
                <a:lnTo>
                  <a:pt x="206577" y="1219568"/>
                </a:lnTo>
                <a:lnTo>
                  <a:pt x="215041" y="1235448"/>
                </a:lnTo>
                <a:lnTo>
                  <a:pt x="224034" y="1251592"/>
                </a:lnTo>
                <a:lnTo>
                  <a:pt x="233027" y="1267208"/>
                </a:lnTo>
                <a:lnTo>
                  <a:pt x="242814" y="1282558"/>
                </a:lnTo>
                <a:lnTo>
                  <a:pt x="252865" y="1297644"/>
                </a:lnTo>
                <a:lnTo>
                  <a:pt x="263181" y="1312200"/>
                </a:lnTo>
                <a:lnTo>
                  <a:pt x="273761" y="1327021"/>
                </a:lnTo>
                <a:lnTo>
                  <a:pt x="284870" y="1341578"/>
                </a:lnTo>
                <a:lnTo>
                  <a:pt x="295979" y="1355605"/>
                </a:lnTo>
                <a:lnTo>
                  <a:pt x="307617" y="1369368"/>
                </a:lnTo>
                <a:lnTo>
                  <a:pt x="319784" y="1382865"/>
                </a:lnTo>
                <a:lnTo>
                  <a:pt x="332216" y="1396099"/>
                </a:lnTo>
                <a:lnTo>
                  <a:pt x="344648" y="1408803"/>
                </a:lnTo>
                <a:lnTo>
                  <a:pt x="357608" y="1421771"/>
                </a:lnTo>
                <a:lnTo>
                  <a:pt x="371098" y="1433946"/>
                </a:lnTo>
                <a:lnTo>
                  <a:pt x="384588" y="1445855"/>
                </a:lnTo>
                <a:lnTo>
                  <a:pt x="398342" y="1457501"/>
                </a:lnTo>
                <a:lnTo>
                  <a:pt x="412361" y="1469146"/>
                </a:lnTo>
                <a:lnTo>
                  <a:pt x="426379" y="1479997"/>
                </a:lnTo>
                <a:lnTo>
                  <a:pt x="441192" y="1490848"/>
                </a:lnTo>
                <a:lnTo>
                  <a:pt x="456268" y="1501170"/>
                </a:lnTo>
                <a:lnTo>
                  <a:pt x="471345" y="1511227"/>
                </a:lnTo>
                <a:lnTo>
                  <a:pt x="486686" y="1520490"/>
                </a:lnTo>
                <a:lnTo>
                  <a:pt x="502292" y="1530018"/>
                </a:lnTo>
                <a:lnTo>
                  <a:pt x="517898" y="1538752"/>
                </a:lnTo>
                <a:lnTo>
                  <a:pt x="534297" y="1547221"/>
                </a:lnTo>
                <a:lnTo>
                  <a:pt x="550432" y="1555426"/>
                </a:lnTo>
                <a:lnTo>
                  <a:pt x="567095" y="1563101"/>
                </a:lnTo>
                <a:lnTo>
                  <a:pt x="583759" y="1570512"/>
                </a:lnTo>
                <a:lnTo>
                  <a:pt x="600687" y="1577393"/>
                </a:lnTo>
                <a:lnTo>
                  <a:pt x="617880" y="1583745"/>
                </a:lnTo>
                <a:lnTo>
                  <a:pt x="635337" y="1590097"/>
                </a:lnTo>
                <a:lnTo>
                  <a:pt x="653059" y="1595655"/>
                </a:lnTo>
                <a:lnTo>
                  <a:pt x="670516" y="1601213"/>
                </a:lnTo>
                <a:lnTo>
                  <a:pt x="688502" y="1605712"/>
                </a:lnTo>
                <a:lnTo>
                  <a:pt x="706489" y="1610476"/>
                </a:lnTo>
                <a:lnTo>
                  <a:pt x="725004" y="1614181"/>
                </a:lnTo>
                <a:lnTo>
                  <a:pt x="743255" y="1618151"/>
                </a:lnTo>
                <a:lnTo>
                  <a:pt x="762034" y="1620798"/>
                </a:lnTo>
                <a:lnTo>
                  <a:pt x="780550" y="1623709"/>
                </a:lnTo>
                <a:lnTo>
                  <a:pt x="799594" y="1625826"/>
                </a:lnTo>
                <a:lnTo>
                  <a:pt x="818374" y="1627414"/>
                </a:lnTo>
                <a:lnTo>
                  <a:pt x="837683" y="1628738"/>
                </a:lnTo>
                <a:lnTo>
                  <a:pt x="856991" y="1629267"/>
                </a:lnTo>
                <a:lnTo>
                  <a:pt x="876300" y="1629532"/>
                </a:lnTo>
                <a:lnTo>
                  <a:pt x="895873" y="1629267"/>
                </a:lnTo>
                <a:lnTo>
                  <a:pt x="914918" y="1628738"/>
                </a:lnTo>
                <a:lnTo>
                  <a:pt x="933962" y="1627414"/>
                </a:lnTo>
                <a:lnTo>
                  <a:pt x="953271" y="1625826"/>
                </a:lnTo>
                <a:lnTo>
                  <a:pt x="972050" y="1623709"/>
                </a:lnTo>
                <a:lnTo>
                  <a:pt x="990830" y="1620798"/>
                </a:lnTo>
                <a:lnTo>
                  <a:pt x="1009345" y="1618151"/>
                </a:lnTo>
                <a:lnTo>
                  <a:pt x="1027861" y="1614181"/>
                </a:lnTo>
                <a:lnTo>
                  <a:pt x="1045847" y="1610476"/>
                </a:lnTo>
                <a:lnTo>
                  <a:pt x="1064098" y="1605712"/>
                </a:lnTo>
                <a:lnTo>
                  <a:pt x="1082084" y="1601213"/>
                </a:lnTo>
                <a:lnTo>
                  <a:pt x="1099806" y="1595655"/>
                </a:lnTo>
                <a:lnTo>
                  <a:pt x="1117263" y="1590097"/>
                </a:lnTo>
                <a:lnTo>
                  <a:pt x="1134720" y="1583745"/>
                </a:lnTo>
                <a:lnTo>
                  <a:pt x="1151913" y="1577393"/>
                </a:lnTo>
                <a:lnTo>
                  <a:pt x="1168841" y="1570512"/>
                </a:lnTo>
                <a:lnTo>
                  <a:pt x="1185769" y="1563101"/>
                </a:lnTo>
                <a:lnTo>
                  <a:pt x="1201904" y="1555426"/>
                </a:lnTo>
                <a:lnTo>
                  <a:pt x="1218568" y="1547221"/>
                </a:lnTo>
                <a:lnTo>
                  <a:pt x="1234702" y="1538752"/>
                </a:lnTo>
                <a:lnTo>
                  <a:pt x="1250573" y="1530018"/>
                </a:lnTo>
                <a:lnTo>
                  <a:pt x="1265914" y="1520490"/>
                </a:lnTo>
                <a:lnTo>
                  <a:pt x="1281255" y="1511227"/>
                </a:lnTo>
                <a:lnTo>
                  <a:pt x="1296596" y="1501170"/>
                </a:lnTo>
                <a:lnTo>
                  <a:pt x="1311408" y="1490848"/>
                </a:lnTo>
                <a:lnTo>
                  <a:pt x="1325956" y="1479997"/>
                </a:lnTo>
                <a:lnTo>
                  <a:pt x="1340504" y="1469146"/>
                </a:lnTo>
                <a:lnTo>
                  <a:pt x="1354522" y="1457501"/>
                </a:lnTo>
                <a:lnTo>
                  <a:pt x="1368277" y="1445855"/>
                </a:lnTo>
                <a:lnTo>
                  <a:pt x="1381766" y="1433946"/>
                </a:lnTo>
                <a:lnTo>
                  <a:pt x="1394991" y="1421771"/>
                </a:lnTo>
                <a:lnTo>
                  <a:pt x="1407952" y="1408803"/>
                </a:lnTo>
                <a:lnTo>
                  <a:pt x="1420384" y="1396099"/>
                </a:lnTo>
                <a:lnTo>
                  <a:pt x="1432815" y="1382865"/>
                </a:lnTo>
                <a:lnTo>
                  <a:pt x="1444718" y="1369368"/>
                </a:lnTo>
                <a:lnTo>
                  <a:pt x="1456356" y="1355605"/>
                </a:lnTo>
                <a:lnTo>
                  <a:pt x="1467730" y="1341578"/>
                </a:lnTo>
                <a:lnTo>
                  <a:pt x="1479104" y="1327021"/>
                </a:lnTo>
                <a:lnTo>
                  <a:pt x="1489684" y="1312200"/>
                </a:lnTo>
                <a:lnTo>
                  <a:pt x="1499735" y="1297644"/>
                </a:lnTo>
                <a:lnTo>
                  <a:pt x="1509786" y="1282558"/>
                </a:lnTo>
                <a:lnTo>
                  <a:pt x="1519308" y="1267208"/>
                </a:lnTo>
                <a:lnTo>
                  <a:pt x="1528830" y="1251592"/>
                </a:lnTo>
                <a:lnTo>
                  <a:pt x="1537559" y="1235448"/>
                </a:lnTo>
                <a:lnTo>
                  <a:pt x="1546023" y="1219568"/>
                </a:lnTo>
                <a:lnTo>
                  <a:pt x="1554223" y="1203159"/>
                </a:lnTo>
                <a:lnTo>
                  <a:pt x="1561893" y="1186485"/>
                </a:lnTo>
                <a:lnTo>
                  <a:pt x="1569299" y="1169547"/>
                </a:lnTo>
                <a:lnTo>
                  <a:pt x="1576176" y="1152608"/>
                </a:lnTo>
                <a:lnTo>
                  <a:pt x="1582789" y="1135405"/>
                </a:lnTo>
                <a:lnTo>
                  <a:pt x="1588873" y="1118202"/>
                </a:lnTo>
                <a:lnTo>
                  <a:pt x="1594692" y="1100734"/>
                </a:lnTo>
                <a:lnTo>
                  <a:pt x="1599982" y="1082737"/>
                </a:lnTo>
                <a:lnTo>
                  <a:pt x="1604743" y="1065005"/>
                </a:lnTo>
                <a:lnTo>
                  <a:pt x="1608975" y="1046743"/>
                </a:lnTo>
                <a:lnTo>
                  <a:pt x="1613207" y="1028481"/>
                </a:lnTo>
                <a:lnTo>
                  <a:pt x="1616645" y="1009955"/>
                </a:lnTo>
                <a:lnTo>
                  <a:pt x="1619555" y="991428"/>
                </a:lnTo>
                <a:lnTo>
                  <a:pt x="1622464" y="972637"/>
                </a:lnTo>
                <a:lnTo>
                  <a:pt x="1624581" y="953846"/>
                </a:lnTo>
                <a:lnTo>
                  <a:pt x="1626168" y="934791"/>
                </a:lnTo>
                <a:lnTo>
                  <a:pt x="1627490" y="915735"/>
                </a:lnTo>
                <a:lnTo>
                  <a:pt x="1628019" y="896414"/>
                </a:lnTo>
                <a:lnTo>
                  <a:pt x="1628548" y="877094"/>
                </a:lnTo>
                <a:lnTo>
                  <a:pt x="1628019" y="857509"/>
                </a:lnTo>
                <a:lnTo>
                  <a:pt x="1627490" y="838189"/>
                </a:lnTo>
                <a:lnTo>
                  <a:pt x="1626168" y="819133"/>
                </a:lnTo>
                <a:lnTo>
                  <a:pt x="1624581" y="800342"/>
                </a:lnTo>
                <a:lnTo>
                  <a:pt x="1622464" y="781551"/>
                </a:lnTo>
                <a:lnTo>
                  <a:pt x="1619555" y="762495"/>
                </a:lnTo>
                <a:lnTo>
                  <a:pt x="1616645" y="743704"/>
                </a:lnTo>
                <a:lnTo>
                  <a:pt x="1613207" y="725707"/>
                </a:lnTo>
                <a:lnTo>
                  <a:pt x="1608975" y="707180"/>
                </a:lnTo>
                <a:lnTo>
                  <a:pt x="1604743" y="689183"/>
                </a:lnTo>
                <a:lnTo>
                  <a:pt x="1599982" y="670921"/>
                </a:lnTo>
                <a:lnTo>
                  <a:pt x="1594692" y="653454"/>
                </a:lnTo>
                <a:lnTo>
                  <a:pt x="1588873" y="635986"/>
                </a:lnTo>
                <a:lnTo>
                  <a:pt x="1582789" y="618253"/>
                </a:lnTo>
                <a:lnTo>
                  <a:pt x="1576176" y="601315"/>
                </a:lnTo>
                <a:lnTo>
                  <a:pt x="1569299" y="584112"/>
                </a:lnTo>
                <a:lnTo>
                  <a:pt x="1561893" y="567438"/>
                </a:lnTo>
                <a:lnTo>
                  <a:pt x="1554223" y="551029"/>
                </a:lnTo>
                <a:lnTo>
                  <a:pt x="1546023" y="534620"/>
                </a:lnTo>
                <a:lnTo>
                  <a:pt x="1537559" y="518740"/>
                </a:lnTo>
                <a:lnTo>
                  <a:pt x="1528830" y="502596"/>
                </a:lnTo>
                <a:lnTo>
                  <a:pt x="1519308" y="486980"/>
                </a:lnTo>
                <a:lnTo>
                  <a:pt x="1509786" y="471630"/>
                </a:lnTo>
                <a:lnTo>
                  <a:pt x="1499735" y="456544"/>
                </a:lnTo>
                <a:lnTo>
                  <a:pt x="1489684" y="441458"/>
                </a:lnTo>
                <a:lnTo>
                  <a:pt x="1479104" y="427167"/>
                </a:lnTo>
                <a:lnTo>
                  <a:pt x="1467730" y="412610"/>
                </a:lnTo>
                <a:lnTo>
                  <a:pt x="1456356" y="398583"/>
                </a:lnTo>
                <a:lnTo>
                  <a:pt x="1444718" y="384820"/>
                </a:lnTo>
                <a:lnTo>
                  <a:pt x="1432815" y="371323"/>
                </a:lnTo>
                <a:lnTo>
                  <a:pt x="1420384" y="358089"/>
                </a:lnTo>
                <a:lnTo>
                  <a:pt x="1407952" y="344856"/>
                </a:lnTo>
                <a:lnTo>
                  <a:pt x="1394991" y="332417"/>
                </a:lnTo>
                <a:lnTo>
                  <a:pt x="1381766" y="320243"/>
                </a:lnTo>
                <a:lnTo>
                  <a:pt x="1368277" y="308333"/>
                </a:lnTo>
                <a:lnTo>
                  <a:pt x="1354522" y="296423"/>
                </a:lnTo>
                <a:lnTo>
                  <a:pt x="1340504" y="285042"/>
                </a:lnTo>
                <a:lnTo>
                  <a:pt x="1325956" y="274191"/>
                </a:lnTo>
                <a:lnTo>
                  <a:pt x="1311408" y="263340"/>
                </a:lnTo>
                <a:lnTo>
                  <a:pt x="1296596" y="253018"/>
                </a:lnTo>
                <a:lnTo>
                  <a:pt x="1281255" y="242961"/>
                </a:lnTo>
                <a:lnTo>
                  <a:pt x="1265914" y="233698"/>
                </a:lnTo>
                <a:lnTo>
                  <a:pt x="1250573" y="224170"/>
                </a:lnTo>
                <a:lnTo>
                  <a:pt x="1234702" y="215436"/>
                </a:lnTo>
                <a:lnTo>
                  <a:pt x="1218568" y="206967"/>
                </a:lnTo>
                <a:lnTo>
                  <a:pt x="1201904" y="198762"/>
                </a:lnTo>
                <a:lnTo>
                  <a:pt x="1185769" y="191087"/>
                </a:lnTo>
                <a:lnTo>
                  <a:pt x="1168841" y="183412"/>
                </a:lnTo>
                <a:lnTo>
                  <a:pt x="1151913" y="176530"/>
                </a:lnTo>
                <a:lnTo>
                  <a:pt x="1134720" y="169914"/>
                </a:lnTo>
                <a:lnTo>
                  <a:pt x="1117263" y="164091"/>
                </a:lnTo>
                <a:lnTo>
                  <a:pt x="1099806" y="158269"/>
                </a:lnTo>
                <a:lnTo>
                  <a:pt x="1082084" y="152975"/>
                </a:lnTo>
                <a:lnTo>
                  <a:pt x="1064098" y="147947"/>
                </a:lnTo>
                <a:lnTo>
                  <a:pt x="1045847" y="143712"/>
                </a:lnTo>
                <a:lnTo>
                  <a:pt x="1027861" y="139478"/>
                </a:lnTo>
                <a:lnTo>
                  <a:pt x="1009345" y="136037"/>
                </a:lnTo>
                <a:lnTo>
                  <a:pt x="990830" y="132861"/>
                </a:lnTo>
                <a:lnTo>
                  <a:pt x="972050" y="130479"/>
                </a:lnTo>
                <a:lnTo>
                  <a:pt x="953271" y="128362"/>
                </a:lnTo>
                <a:lnTo>
                  <a:pt x="933962" y="126774"/>
                </a:lnTo>
                <a:lnTo>
                  <a:pt x="914918" y="125450"/>
                </a:lnTo>
                <a:lnTo>
                  <a:pt x="895873" y="124392"/>
                </a:lnTo>
                <a:lnTo>
                  <a:pt x="876300" y="124392"/>
                </a:lnTo>
                <a:lnTo>
                  <a:pt x="856991" y="124392"/>
                </a:lnTo>
                <a:close/>
                <a:moveTo>
                  <a:pt x="876300" y="0"/>
                </a:moveTo>
                <a:lnTo>
                  <a:pt x="899048" y="265"/>
                </a:lnTo>
                <a:lnTo>
                  <a:pt x="921266" y="1323"/>
                </a:lnTo>
                <a:lnTo>
                  <a:pt x="943749" y="2382"/>
                </a:lnTo>
                <a:lnTo>
                  <a:pt x="965702" y="4764"/>
                </a:lnTo>
                <a:lnTo>
                  <a:pt x="987656" y="7146"/>
                </a:lnTo>
                <a:lnTo>
                  <a:pt x="1009610" y="10057"/>
                </a:lnTo>
                <a:lnTo>
                  <a:pt x="1031299" y="13763"/>
                </a:lnTo>
                <a:lnTo>
                  <a:pt x="1052724" y="17997"/>
                </a:lnTo>
                <a:lnTo>
                  <a:pt x="1074149" y="22496"/>
                </a:lnTo>
                <a:lnTo>
                  <a:pt x="1095045" y="27525"/>
                </a:lnTo>
                <a:lnTo>
                  <a:pt x="1115940" y="33348"/>
                </a:lnTo>
                <a:lnTo>
                  <a:pt x="1136572" y="39435"/>
                </a:lnTo>
                <a:lnTo>
                  <a:pt x="1157203" y="46051"/>
                </a:lnTo>
                <a:lnTo>
                  <a:pt x="1177305" y="53197"/>
                </a:lnTo>
                <a:lnTo>
                  <a:pt x="1197407" y="60873"/>
                </a:lnTo>
                <a:lnTo>
                  <a:pt x="1216981" y="69077"/>
                </a:lnTo>
                <a:lnTo>
                  <a:pt x="1236818" y="77811"/>
                </a:lnTo>
                <a:lnTo>
                  <a:pt x="1255863" y="86545"/>
                </a:lnTo>
                <a:lnTo>
                  <a:pt x="1274907" y="96337"/>
                </a:lnTo>
                <a:lnTo>
                  <a:pt x="1293687" y="105865"/>
                </a:lnTo>
                <a:lnTo>
                  <a:pt x="1312202" y="116452"/>
                </a:lnTo>
                <a:lnTo>
                  <a:pt x="1330453" y="127303"/>
                </a:lnTo>
                <a:lnTo>
                  <a:pt x="1348439" y="138154"/>
                </a:lnTo>
                <a:lnTo>
                  <a:pt x="1365896" y="149799"/>
                </a:lnTo>
                <a:lnTo>
                  <a:pt x="1383353" y="162239"/>
                </a:lnTo>
                <a:lnTo>
                  <a:pt x="1400282" y="174413"/>
                </a:lnTo>
                <a:lnTo>
                  <a:pt x="1416945" y="187117"/>
                </a:lnTo>
                <a:lnTo>
                  <a:pt x="1433609" y="200615"/>
                </a:lnTo>
                <a:lnTo>
                  <a:pt x="1449479" y="214113"/>
                </a:lnTo>
                <a:lnTo>
                  <a:pt x="1465085" y="228404"/>
                </a:lnTo>
                <a:lnTo>
                  <a:pt x="1480426" y="242432"/>
                </a:lnTo>
                <a:lnTo>
                  <a:pt x="1495503" y="257253"/>
                </a:lnTo>
                <a:lnTo>
                  <a:pt x="1510315" y="272074"/>
                </a:lnTo>
                <a:lnTo>
                  <a:pt x="1524863" y="287424"/>
                </a:lnTo>
                <a:lnTo>
                  <a:pt x="1538881" y="303569"/>
                </a:lnTo>
                <a:lnTo>
                  <a:pt x="1552371" y="319449"/>
                </a:lnTo>
                <a:lnTo>
                  <a:pt x="1565596" y="335858"/>
                </a:lnTo>
                <a:lnTo>
                  <a:pt x="1578292" y="352796"/>
                </a:lnTo>
                <a:lnTo>
                  <a:pt x="1590724" y="369735"/>
                </a:lnTo>
                <a:lnTo>
                  <a:pt x="1602627" y="386938"/>
                </a:lnTo>
                <a:lnTo>
                  <a:pt x="1614265" y="404935"/>
                </a:lnTo>
                <a:lnTo>
                  <a:pt x="1625639" y="422667"/>
                </a:lnTo>
                <a:lnTo>
                  <a:pt x="1636219" y="440929"/>
                </a:lnTo>
                <a:lnTo>
                  <a:pt x="1646534" y="459455"/>
                </a:lnTo>
                <a:lnTo>
                  <a:pt x="1656585" y="478247"/>
                </a:lnTo>
                <a:lnTo>
                  <a:pt x="1666108" y="497038"/>
                </a:lnTo>
                <a:lnTo>
                  <a:pt x="1675101" y="516358"/>
                </a:lnTo>
                <a:lnTo>
                  <a:pt x="1683565" y="535943"/>
                </a:lnTo>
                <a:lnTo>
                  <a:pt x="1691764" y="555528"/>
                </a:lnTo>
                <a:lnTo>
                  <a:pt x="1699170" y="575643"/>
                </a:lnTo>
                <a:lnTo>
                  <a:pt x="1706577" y="596022"/>
                </a:lnTo>
                <a:lnTo>
                  <a:pt x="1712925" y="616401"/>
                </a:lnTo>
                <a:lnTo>
                  <a:pt x="1719273" y="637309"/>
                </a:lnTo>
                <a:lnTo>
                  <a:pt x="1725092" y="658218"/>
                </a:lnTo>
                <a:lnTo>
                  <a:pt x="1730382" y="679126"/>
                </a:lnTo>
                <a:lnTo>
                  <a:pt x="1734614" y="700564"/>
                </a:lnTo>
                <a:lnTo>
                  <a:pt x="1739111" y="721737"/>
                </a:lnTo>
                <a:lnTo>
                  <a:pt x="1742549" y="743439"/>
                </a:lnTo>
                <a:lnTo>
                  <a:pt x="1745723" y="765406"/>
                </a:lnTo>
                <a:lnTo>
                  <a:pt x="1748104" y="787373"/>
                </a:lnTo>
                <a:lnTo>
                  <a:pt x="1749955" y="809605"/>
                </a:lnTo>
                <a:lnTo>
                  <a:pt x="1751542" y="831837"/>
                </a:lnTo>
                <a:lnTo>
                  <a:pt x="1752336" y="854598"/>
                </a:lnTo>
                <a:lnTo>
                  <a:pt x="1752600" y="877094"/>
                </a:lnTo>
                <a:lnTo>
                  <a:pt x="1752336" y="899590"/>
                </a:lnTo>
                <a:lnTo>
                  <a:pt x="1751542" y="922351"/>
                </a:lnTo>
                <a:lnTo>
                  <a:pt x="1749955" y="944583"/>
                </a:lnTo>
                <a:lnTo>
                  <a:pt x="1748104" y="966550"/>
                </a:lnTo>
                <a:lnTo>
                  <a:pt x="1745723" y="988782"/>
                </a:lnTo>
                <a:lnTo>
                  <a:pt x="1742549" y="1010220"/>
                </a:lnTo>
                <a:lnTo>
                  <a:pt x="1739111" y="1031922"/>
                </a:lnTo>
                <a:lnTo>
                  <a:pt x="1734614" y="1053624"/>
                </a:lnTo>
                <a:lnTo>
                  <a:pt x="1730382" y="1075062"/>
                </a:lnTo>
                <a:lnTo>
                  <a:pt x="1725092" y="1095970"/>
                </a:lnTo>
                <a:lnTo>
                  <a:pt x="1719273" y="1116879"/>
                </a:lnTo>
                <a:lnTo>
                  <a:pt x="1712925" y="1137523"/>
                </a:lnTo>
                <a:lnTo>
                  <a:pt x="1706577" y="1157902"/>
                </a:lnTo>
                <a:lnTo>
                  <a:pt x="1699170" y="1178016"/>
                </a:lnTo>
                <a:lnTo>
                  <a:pt x="1691764" y="1198130"/>
                </a:lnTo>
                <a:lnTo>
                  <a:pt x="1683565" y="1217980"/>
                </a:lnTo>
                <a:lnTo>
                  <a:pt x="1675101" y="1237565"/>
                </a:lnTo>
                <a:lnTo>
                  <a:pt x="1666108" y="1256886"/>
                </a:lnTo>
                <a:lnTo>
                  <a:pt x="1656585" y="1275941"/>
                </a:lnTo>
                <a:lnTo>
                  <a:pt x="1646534" y="1294733"/>
                </a:lnTo>
                <a:lnTo>
                  <a:pt x="1636219" y="1313259"/>
                </a:lnTo>
                <a:lnTo>
                  <a:pt x="1625639" y="1331521"/>
                </a:lnTo>
                <a:lnTo>
                  <a:pt x="1614265" y="1349253"/>
                </a:lnTo>
                <a:lnTo>
                  <a:pt x="1602627" y="1366986"/>
                </a:lnTo>
                <a:lnTo>
                  <a:pt x="1590724" y="1384453"/>
                </a:lnTo>
                <a:lnTo>
                  <a:pt x="1578292" y="1401392"/>
                </a:lnTo>
                <a:lnTo>
                  <a:pt x="1565596" y="1418066"/>
                </a:lnTo>
                <a:lnTo>
                  <a:pt x="1552371" y="1434475"/>
                </a:lnTo>
                <a:lnTo>
                  <a:pt x="1538881" y="1450619"/>
                </a:lnTo>
                <a:lnTo>
                  <a:pt x="1524863" y="1466234"/>
                </a:lnTo>
                <a:lnTo>
                  <a:pt x="1510315" y="1481585"/>
                </a:lnTo>
                <a:lnTo>
                  <a:pt x="1495503" y="1496671"/>
                </a:lnTo>
                <a:lnTo>
                  <a:pt x="1480426" y="1511492"/>
                </a:lnTo>
                <a:lnTo>
                  <a:pt x="1465085" y="1525784"/>
                </a:lnTo>
                <a:lnTo>
                  <a:pt x="1449479" y="1540075"/>
                </a:lnTo>
                <a:lnTo>
                  <a:pt x="1433609" y="1553573"/>
                </a:lnTo>
                <a:lnTo>
                  <a:pt x="1416945" y="1566542"/>
                </a:lnTo>
                <a:lnTo>
                  <a:pt x="1400282" y="1579510"/>
                </a:lnTo>
                <a:lnTo>
                  <a:pt x="1383353" y="1591949"/>
                </a:lnTo>
                <a:lnTo>
                  <a:pt x="1365896" y="1603859"/>
                </a:lnTo>
                <a:lnTo>
                  <a:pt x="1348439" y="1615505"/>
                </a:lnTo>
                <a:lnTo>
                  <a:pt x="1330453" y="1626885"/>
                </a:lnTo>
                <a:lnTo>
                  <a:pt x="1312202" y="1637472"/>
                </a:lnTo>
                <a:lnTo>
                  <a:pt x="1293687" y="1647793"/>
                </a:lnTo>
                <a:lnTo>
                  <a:pt x="1274907" y="1657851"/>
                </a:lnTo>
                <a:lnTo>
                  <a:pt x="1255863" y="1667379"/>
                </a:lnTo>
                <a:lnTo>
                  <a:pt x="1236818" y="1676377"/>
                </a:lnTo>
                <a:lnTo>
                  <a:pt x="1216981" y="1684846"/>
                </a:lnTo>
                <a:lnTo>
                  <a:pt x="1197407" y="1693051"/>
                </a:lnTo>
                <a:lnTo>
                  <a:pt x="1177305" y="1700726"/>
                </a:lnTo>
                <a:lnTo>
                  <a:pt x="1157203" y="1707607"/>
                </a:lnTo>
                <a:lnTo>
                  <a:pt x="1136572" y="1714753"/>
                </a:lnTo>
                <a:lnTo>
                  <a:pt x="1115940" y="1720576"/>
                </a:lnTo>
                <a:lnTo>
                  <a:pt x="1095045" y="1726134"/>
                </a:lnTo>
                <a:lnTo>
                  <a:pt x="1074149" y="1731427"/>
                </a:lnTo>
                <a:lnTo>
                  <a:pt x="1052724" y="1736191"/>
                </a:lnTo>
                <a:lnTo>
                  <a:pt x="1031299" y="1740426"/>
                </a:lnTo>
                <a:lnTo>
                  <a:pt x="1009610" y="1743866"/>
                </a:lnTo>
                <a:lnTo>
                  <a:pt x="987656" y="1747042"/>
                </a:lnTo>
                <a:lnTo>
                  <a:pt x="965702" y="1749424"/>
                </a:lnTo>
                <a:lnTo>
                  <a:pt x="943749" y="1751277"/>
                </a:lnTo>
                <a:lnTo>
                  <a:pt x="921266" y="1752865"/>
                </a:lnTo>
                <a:lnTo>
                  <a:pt x="899048" y="1753923"/>
                </a:lnTo>
                <a:lnTo>
                  <a:pt x="876300" y="1754188"/>
                </a:lnTo>
                <a:lnTo>
                  <a:pt x="853817" y="1753923"/>
                </a:lnTo>
                <a:lnTo>
                  <a:pt x="831335" y="1752865"/>
                </a:lnTo>
                <a:lnTo>
                  <a:pt x="809116" y="1751277"/>
                </a:lnTo>
                <a:lnTo>
                  <a:pt x="786898" y="1749424"/>
                </a:lnTo>
                <a:lnTo>
                  <a:pt x="764944" y="1747042"/>
                </a:lnTo>
                <a:lnTo>
                  <a:pt x="742990" y="1743866"/>
                </a:lnTo>
                <a:lnTo>
                  <a:pt x="721301" y="1740426"/>
                </a:lnTo>
                <a:lnTo>
                  <a:pt x="699876" y="1736191"/>
                </a:lnTo>
                <a:lnTo>
                  <a:pt x="678716" y="1731427"/>
                </a:lnTo>
                <a:lnTo>
                  <a:pt x="657820" y="1726134"/>
                </a:lnTo>
                <a:lnTo>
                  <a:pt x="636660" y="1720576"/>
                </a:lnTo>
                <a:lnTo>
                  <a:pt x="616028" y="1714753"/>
                </a:lnTo>
                <a:lnTo>
                  <a:pt x="595662" y="1707607"/>
                </a:lnTo>
                <a:lnTo>
                  <a:pt x="575295" y="1700726"/>
                </a:lnTo>
                <a:lnTo>
                  <a:pt x="555193" y="1693051"/>
                </a:lnTo>
                <a:lnTo>
                  <a:pt x="535619" y="1684846"/>
                </a:lnTo>
                <a:lnTo>
                  <a:pt x="516046" y="1676377"/>
                </a:lnTo>
                <a:lnTo>
                  <a:pt x="496737" y="1667379"/>
                </a:lnTo>
                <a:lnTo>
                  <a:pt x="477958" y="1657851"/>
                </a:lnTo>
                <a:lnTo>
                  <a:pt x="458913" y="1647793"/>
                </a:lnTo>
                <a:lnTo>
                  <a:pt x="440663" y="1637472"/>
                </a:lnTo>
                <a:lnTo>
                  <a:pt x="422412" y="1626885"/>
                </a:lnTo>
                <a:lnTo>
                  <a:pt x="404161" y="1615505"/>
                </a:lnTo>
                <a:lnTo>
                  <a:pt x="386704" y="1603859"/>
                </a:lnTo>
                <a:lnTo>
                  <a:pt x="369511" y="1591949"/>
                </a:lnTo>
                <a:lnTo>
                  <a:pt x="352318" y="1579510"/>
                </a:lnTo>
                <a:lnTo>
                  <a:pt x="335655" y="1566542"/>
                </a:lnTo>
                <a:lnTo>
                  <a:pt x="319255" y="1553573"/>
                </a:lnTo>
                <a:lnTo>
                  <a:pt x="303121" y="1540075"/>
                </a:lnTo>
                <a:lnTo>
                  <a:pt x="287251" y="1525784"/>
                </a:lnTo>
                <a:lnTo>
                  <a:pt x="271909" y="1511492"/>
                </a:lnTo>
                <a:lnTo>
                  <a:pt x="256833" y="1496671"/>
                </a:lnTo>
                <a:lnTo>
                  <a:pt x="242285" y="1481585"/>
                </a:lnTo>
                <a:lnTo>
                  <a:pt x="227737" y="1466234"/>
                </a:lnTo>
                <a:lnTo>
                  <a:pt x="213983" y="1450619"/>
                </a:lnTo>
                <a:lnTo>
                  <a:pt x="200229" y="1434475"/>
                </a:lnTo>
                <a:lnTo>
                  <a:pt x="187004" y="1418066"/>
                </a:lnTo>
                <a:lnTo>
                  <a:pt x="174308" y="1401392"/>
                </a:lnTo>
                <a:lnTo>
                  <a:pt x="161876" y="1384453"/>
                </a:lnTo>
                <a:lnTo>
                  <a:pt x="149709" y="1366986"/>
                </a:lnTo>
                <a:lnTo>
                  <a:pt x="138071" y="1349253"/>
                </a:lnTo>
                <a:lnTo>
                  <a:pt x="126961" y="1331521"/>
                </a:lnTo>
                <a:lnTo>
                  <a:pt x="116117" y="1313259"/>
                </a:lnTo>
                <a:lnTo>
                  <a:pt x="105801" y="1294733"/>
                </a:lnTo>
                <a:lnTo>
                  <a:pt x="95750" y="1275941"/>
                </a:lnTo>
                <a:lnTo>
                  <a:pt x="86492" y="1256886"/>
                </a:lnTo>
                <a:lnTo>
                  <a:pt x="77499" y="1237565"/>
                </a:lnTo>
                <a:lnTo>
                  <a:pt x="69035" y="1217980"/>
                </a:lnTo>
                <a:lnTo>
                  <a:pt x="60836" y="1198130"/>
                </a:lnTo>
                <a:lnTo>
                  <a:pt x="53165" y="1178016"/>
                </a:lnTo>
                <a:lnTo>
                  <a:pt x="46023" y="1157902"/>
                </a:lnTo>
                <a:lnTo>
                  <a:pt x="39411" y="1137523"/>
                </a:lnTo>
                <a:lnTo>
                  <a:pt x="33327" y="1116879"/>
                </a:lnTo>
                <a:lnTo>
                  <a:pt x="27508" y="1095970"/>
                </a:lnTo>
                <a:lnTo>
                  <a:pt x="22483" y="1075062"/>
                </a:lnTo>
                <a:lnTo>
                  <a:pt x="17721" y="1053624"/>
                </a:lnTo>
                <a:lnTo>
                  <a:pt x="13754" y="1031922"/>
                </a:lnTo>
                <a:lnTo>
                  <a:pt x="10051" y="1010220"/>
                </a:lnTo>
                <a:lnTo>
                  <a:pt x="6877" y="988782"/>
                </a:lnTo>
                <a:lnTo>
                  <a:pt x="4496" y="966550"/>
                </a:lnTo>
                <a:lnTo>
                  <a:pt x="2380" y="944583"/>
                </a:lnTo>
                <a:lnTo>
                  <a:pt x="1322" y="922351"/>
                </a:lnTo>
                <a:lnTo>
                  <a:pt x="264" y="899590"/>
                </a:lnTo>
                <a:lnTo>
                  <a:pt x="0" y="877094"/>
                </a:lnTo>
                <a:lnTo>
                  <a:pt x="264" y="854598"/>
                </a:lnTo>
                <a:lnTo>
                  <a:pt x="1322" y="831837"/>
                </a:lnTo>
                <a:lnTo>
                  <a:pt x="2380" y="809605"/>
                </a:lnTo>
                <a:lnTo>
                  <a:pt x="4496" y="787373"/>
                </a:lnTo>
                <a:lnTo>
                  <a:pt x="6877" y="765406"/>
                </a:lnTo>
                <a:lnTo>
                  <a:pt x="10051" y="743439"/>
                </a:lnTo>
                <a:lnTo>
                  <a:pt x="13754" y="721737"/>
                </a:lnTo>
                <a:lnTo>
                  <a:pt x="17721" y="700564"/>
                </a:lnTo>
                <a:lnTo>
                  <a:pt x="22483" y="679126"/>
                </a:lnTo>
                <a:lnTo>
                  <a:pt x="27508" y="658218"/>
                </a:lnTo>
                <a:lnTo>
                  <a:pt x="33327" y="637309"/>
                </a:lnTo>
                <a:lnTo>
                  <a:pt x="39411" y="616401"/>
                </a:lnTo>
                <a:lnTo>
                  <a:pt x="46023" y="596022"/>
                </a:lnTo>
                <a:lnTo>
                  <a:pt x="53165" y="575643"/>
                </a:lnTo>
                <a:lnTo>
                  <a:pt x="60836" y="555528"/>
                </a:lnTo>
                <a:lnTo>
                  <a:pt x="69035" y="535943"/>
                </a:lnTo>
                <a:lnTo>
                  <a:pt x="77499" y="516358"/>
                </a:lnTo>
                <a:lnTo>
                  <a:pt x="86492" y="497038"/>
                </a:lnTo>
                <a:lnTo>
                  <a:pt x="95750" y="478247"/>
                </a:lnTo>
                <a:lnTo>
                  <a:pt x="105801" y="459455"/>
                </a:lnTo>
                <a:lnTo>
                  <a:pt x="116117" y="440929"/>
                </a:lnTo>
                <a:lnTo>
                  <a:pt x="126961" y="422667"/>
                </a:lnTo>
                <a:lnTo>
                  <a:pt x="138071" y="404935"/>
                </a:lnTo>
                <a:lnTo>
                  <a:pt x="149709" y="386938"/>
                </a:lnTo>
                <a:lnTo>
                  <a:pt x="161876" y="369735"/>
                </a:lnTo>
                <a:lnTo>
                  <a:pt x="174308" y="352796"/>
                </a:lnTo>
                <a:lnTo>
                  <a:pt x="187004" y="335858"/>
                </a:lnTo>
                <a:lnTo>
                  <a:pt x="200229" y="319449"/>
                </a:lnTo>
                <a:lnTo>
                  <a:pt x="213983" y="303569"/>
                </a:lnTo>
                <a:lnTo>
                  <a:pt x="227737" y="287424"/>
                </a:lnTo>
                <a:lnTo>
                  <a:pt x="242285" y="272074"/>
                </a:lnTo>
                <a:lnTo>
                  <a:pt x="256833" y="257253"/>
                </a:lnTo>
                <a:lnTo>
                  <a:pt x="271909" y="242432"/>
                </a:lnTo>
                <a:lnTo>
                  <a:pt x="287251" y="228404"/>
                </a:lnTo>
                <a:lnTo>
                  <a:pt x="303121" y="214113"/>
                </a:lnTo>
                <a:lnTo>
                  <a:pt x="319255" y="200615"/>
                </a:lnTo>
                <a:lnTo>
                  <a:pt x="335655" y="187117"/>
                </a:lnTo>
                <a:lnTo>
                  <a:pt x="352318" y="174413"/>
                </a:lnTo>
                <a:lnTo>
                  <a:pt x="369511" y="162239"/>
                </a:lnTo>
                <a:lnTo>
                  <a:pt x="386704" y="149799"/>
                </a:lnTo>
                <a:lnTo>
                  <a:pt x="404161" y="138154"/>
                </a:lnTo>
                <a:lnTo>
                  <a:pt x="422412" y="127303"/>
                </a:lnTo>
                <a:lnTo>
                  <a:pt x="440663" y="116452"/>
                </a:lnTo>
                <a:lnTo>
                  <a:pt x="458913" y="105865"/>
                </a:lnTo>
                <a:lnTo>
                  <a:pt x="477958" y="96337"/>
                </a:lnTo>
                <a:lnTo>
                  <a:pt x="496737" y="86545"/>
                </a:lnTo>
                <a:lnTo>
                  <a:pt x="516046" y="77811"/>
                </a:lnTo>
                <a:lnTo>
                  <a:pt x="535619" y="69077"/>
                </a:lnTo>
                <a:lnTo>
                  <a:pt x="555193" y="60873"/>
                </a:lnTo>
                <a:lnTo>
                  <a:pt x="575295" y="53197"/>
                </a:lnTo>
                <a:lnTo>
                  <a:pt x="595662" y="46051"/>
                </a:lnTo>
                <a:lnTo>
                  <a:pt x="616028" y="39435"/>
                </a:lnTo>
                <a:lnTo>
                  <a:pt x="636660" y="33348"/>
                </a:lnTo>
                <a:lnTo>
                  <a:pt x="657820" y="27525"/>
                </a:lnTo>
                <a:lnTo>
                  <a:pt x="678716" y="22496"/>
                </a:lnTo>
                <a:lnTo>
                  <a:pt x="699876" y="17997"/>
                </a:lnTo>
                <a:lnTo>
                  <a:pt x="721301" y="13763"/>
                </a:lnTo>
                <a:lnTo>
                  <a:pt x="742990" y="10057"/>
                </a:lnTo>
                <a:lnTo>
                  <a:pt x="764944" y="7146"/>
                </a:lnTo>
                <a:lnTo>
                  <a:pt x="786898" y="4764"/>
                </a:lnTo>
                <a:lnTo>
                  <a:pt x="809116" y="2382"/>
                </a:lnTo>
                <a:lnTo>
                  <a:pt x="831335" y="1323"/>
                </a:lnTo>
                <a:lnTo>
                  <a:pt x="853817" y="265"/>
                </a:lnTo>
                <a:lnTo>
                  <a:pt x="87630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 dirty="0">
              <a:solidFill>
                <a:srgbClr val="FFFFFF"/>
              </a:solidFill>
              <a:ea typeface="微软雅黑" pitchFamily="34" charset="-122"/>
            </a:endParaRPr>
          </a:p>
        </p:txBody>
      </p:sp>
      <p:sp>
        <p:nvSpPr>
          <p:cNvPr id="28" name="KSO_Shape"/>
          <p:cNvSpPr/>
          <p:nvPr/>
        </p:nvSpPr>
        <p:spPr bwMode="auto">
          <a:xfrm>
            <a:off x="3512506" y="3667392"/>
            <a:ext cx="517292" cy="445733"/>
          </a:xfrm>
          <a:custGeom>
            <a:avLst/>
            <a:gdLst>
              <a:gd name="T0" fmla="*/ 838518 w 3856038"/>
              <a:gd name="T1" fmla="*/ 3035936 h 3319463"/>
              <a:gd name="T2" fmla="*/ 807086 w 3856038"/>
              <a:gd name="T3" fmla="*/ 3078481 h 3319463"/>
              <a:gd name="T4" fmla="*/ 345758 w 3856038"/>
              <a:gd name="T5" fmla="*/ 3083244 h 3319463"/>
              <a:gd name="T6" fmla="*/ 306705 w 3856038"/>
              <a:gd name="T7" fmla="*/ 3047684 h 3319463"/>
              <a:gd name="T8" fmla="*/ 1938189 w 3856038"/>
              <a:gd name="T9" fmla="*/ 1874411 h 3319463"/>
              <a:gd name="T10" fmla="*/ 2032113 w 3856038"/>
              <a:gd name="T11" fmla="*/ 1927728 h 3319463"/>
              <a:gd name="T12" fmla="*/ 2127625 w 3856038"/>
              <a:gd name="T13" fmla="*/ 1936931 h 3319463"/>
              <a:gd name="T14" fmla="*/ 2209174 w 3856038"/>
              <a:gd name="T15" fmla="*/ 1913446 h 3319463"/>
              <a:gd name="T16" fmla="*/ 2208222 w 3856038"/>
              <a:gd name="T17" fmla="*/ 3063251 h 3319463"/>
              <a:gd name="T18" fmla="*/ 2159673 w 3856038"/>
              <a:gd name="T19" fmla="*/ 3086101 h 3319463"/>
              <a:gd name="T20" fmla="*/ 1703060 w 3856038"/>
              <a:gd name="T21" fmla="*/ 3067694 h 3319463"/>
              <a:gd name="T22" fmla="*/ 1684338 w 3856038"/>
              <a:gd name="T23" fmla="*/ 1620838 h 3319463"/>
              <a:gd name="T24" fmla="*/ 1517659 w 3856038"/>
              <a:gd name="T25" fmla="*/ 3063249 h 3319463"/>
              <a:gd name="T26" fmla="*/ 1469110 w 3856038"/>
              <a:gd name="T27" fmla="*/ 3086100 h 3319463"/>
              <a:gd name="T28" fmla="*/ 1012179 w 3856038"/>
              <a:gd name="T29" fmla="*/ 3067693 h 3319463"/>
              <a:gd name="T30" fmla="*/ 993775 w 3856038"/>
              <a:gd name="T31" fmla="*/ 2030516 h 3319463"/>
              <a:gd name="T32" fmla="*/ 2903512 w 3856038"/>
              <a:gd name="T33" fmla="*/ 3058483 h 3319463"/>
              <a:gd name="T34" fmla="*/ 2858002 w 3856038"/>
              <a:gd name="T35" fmla="*/ 3085784 h 3319463"/>
              <a:gd name="T36" fmla="*/ 2397814 w 3856038"/>
              <a:gd name="T37" fmla="*/ 3071816 h 3319463"/>
              <a:gd name="T38" fmla="*/ 2374900 w 3856038"/>
              <a:gd name="T39" fmla="*/ 3023247 h 3319463"/>
              <a:gd name="T40" fmla="*/ 3393565 w 3856038"/>
              <a:gd name="T41" fmla="*/ 829618 h 3319463"/>
              <a:gd name="T42" fmla="*/ 3441797 w 3856038"/>
              <a:gd name="T43" fmla="*/ 916284 h 3319463"/>
              <a:gd name="T44" fmla="*/ 3518904 w 3856038"/>
              <a:gd name="T45" fmla="*/ 976601 h 3319463"/>
              <a:gd name="T46" fmla="*/ 3605213 w 3856038"/>
              <a:gd name="T47" fmla="*/ 3023244 h 3319463"/>
              <a:gd name="T48" fmla="*/ 3582367 w 3856038"/>
              <a:gd name="T49" fmla="*/ 3071815 h 3319463"/>
              <a:gd name="T50" fmla="*/ 3123532 w 3856038"/>
              <a:gd name="T51" fmla="*/ 3085783 h 3319463"/>
              <a:gd name="T52" fmla="*/ 3077839 w 3856038"/>
              <a:gd name="T53" fmla="*/ 3058481 h 3319463"/>
              <a:gd name="T54" fmla="*/ 3032368 w 3856038"/>
              <a:gd name="T55" fmla="*/ 0 h 3319463"/>
              <a:gd name="T56" fmla="*/ 3669057 w 3856038"/>
              <a:gd name="T57" fmla="*/ 6984 h 3319463"/>
              <a:gd name="T58" fmla="*/ 3714445 w 3856038"/>
              <a:gd name="T59" fmla="*/ 35552 h 3319463"/>
              <a:gd name="T60" fmla="*/ 3742692 w 3856038"/>
              <a:gd name="T61" fmla="*/ 80308 h 3319463"/>
              <a:gd name="T62" fmla="*/ 3749358 w 3856038"/>
              <a:gd name="T63" fmla="*/ 717377 h 3319463"/>
              <a:gd name="T64" fmla="*/ 3735075 w 3856038"/>
              <a:gd name="T65" fmla="*/ 769117 h 3319463"/>
              <a:gd name="T66" fmla="*/ 3700797 w 3856038"/>
              <a:gd name="T67" fmla="*/ 808795 h 3319463"/>
              <a:gd name="T68" fmla="*/ 3652870 w 3856038"/>
              <a:gd name="T69" fmla="*/ 830698 h 3319463"/>
              <a:gd name="T70" fmla="*/ 3597644 w 3856038"/>
              <a:gd name="T71" fmla="*/ 829110 h 3319463"/>
              <a:gd name="T72" fmla="*/ 3550670 w 3856038"/>
              <a:gd name="T73" fmla="*/ 804986 h 3319463"/>
              <a:gd name="T74" fmla="*/ 3518296 w 3856038"/>
              <a:gd name="T75" fmla="*/ 764039 h 3319463"/>
              <a:gd name="T76" fmla="*/ 3506552 w 3856038"/>
              <a:gd name="T77" fmla="*/ 711346 h 3319463"/>
              <a:gd name="T78" fmla="*/ 2155095 w 3856038"/>
              <a:gd name="T79" fmla="*/ 1756621 h 3319463"/>
              <a:gd name="T80" fmla="*/ 2103678 w 3856038"/>
              <a:gd name="T81" fmla="*/ 1768049 h 3319463"/>
              <a:gd name="T82" fmla="*/ 2052577 w 3856038"/>
              <a:gd name="T83" fmla="*/ 1756621 h 3319463"/>
              <a:gd name="T84" fmla="*/ 207257 w 3856038"/>
              <a:gd name="T85" fmla="*/ 2594619 h 3319463"/>
              <a:gd name="T86" fmla="*/ 161553 w 3856038"/>
              <a:gd name="T87" fmla="*/ 2623505 h 3319463"/>
              <a:gd name="T88" fmla="*/ 109818 w 3856038"/>
              <a:gd name="T89" fmla="*/ 2629853 h 3319463"/>
              <a:gd name="T90" fmla="*/ 59670 w 3856038"/>
              <a:gd name="T91" fmla="*/ 2613665 h 3319463"/>
              <a:gd name="T92" fmla="*/ 19996 w 3856038"/>
              <a:gd name="T93" fmla="*/ 2575574 h 3319463"/>
              <a:gd name="T94" fmla="*/ 952 w 3856038"/>
              <a:gd name="T95" fmla="*/ 2526056 h 3319463"/>
              <a:gd name="T96" fmla="*/ 5078 w 3856038"/>
              <a:gd name="T97" fmla="*/ 2473998 h 3319463"/>
              <a:gd name="T98" fmla="*/ 31105 w 3856038"/>
              <a:gd name="T99" fmla="*/ 2427337 h 3319463"/>
              <a:gd name="T100" fmla="*/ 1492697 w 3856038"/>
              <a:gd name="T101" fmla="*/ 975760 h 3319463"/>
              <a:gd name="T102" fmla="*/ 1543797 w 3856038"/>
              <a:gd name="T103" fmla="*/ 964333 h 3319463"/>
              <a:gd name="T104" fmla="*/ 1595215 w 3856038"/>
              <a:gd name="T105" fmla="*/ 975760 h 3319463"/>
              <a:gd name="T106" fmla="*/ 3334526 w 3856038"/>
              <a:gd name="T107" fmla="*/ 243464 h 3319463"/>
              <a:gd name="T108" fmla="*/ 2991107 w 3856038"/>
              <a:gd name="T109" fmla="*/ 233624 h 3319463"/>
              <a:gd name="T110" fmla="*/ 2948576 w 3856038"/>
              <a:gd name="T111" fmla="*/ 203151 h 3319463"/>
              <a:gd name="T112" fmla="*/ 2922550 w 3856038"/>
              <a:gd name="T113" fmla="*/ 157760 h 3319463"/>
              <a:gd name="T114" fmla="*/ 2918424 w 3856038"/>
              <a:gd name="T115" fmla="*/ 102845 h 3319463"/>
              <a:gd name="T116" fmla="*/ 2937468 w 3856038"/>
              <a:gd name="T117" fmla="*/ 53645 h 3319463"/>
              <a:gd name="T118" fmla="*/ 2975555 w 3856038"/>
              <a:gd name="T119" fmla="*/ 17459 h 3319463"/>
              <a:gd name="T120" fmla="*/ 3026338 w 3856038"/>
              <a:gd name="T121" fmla="*/ 318 h 3319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3856038" h="3319463">
                <a:moveTo>
                  <a:pt x="50800" y="3187700"/>
                </a:moveTo>
                <a:lnTo>
                  <a:pt x="3856038" y="3187700"/>
                </a:lnTo>
                <a:lnTo>
                  <a:pt x="3856038" y="3319463"/>
                </a:lnTo>
                <a:lnTo>
                  <a:pt x="50800" y="3319463"/>
                </a:lnTo>
                <a:lnTo>
                  <a:pt x="50800" y="3187700"/>
                </a:lnTo>
                <a:close/>
                <a:moveTo>
                  <a:pt x="839788" y="2182813"/>
                </a:moveTo>
                <a:lnTo>
                  <a:pt x="839788" y="3023236"/>
                </a:lnTo>
                <a:lnTo>
                  <a:pt x="839471" y="3029586"/>
                </a:lnTo>
                <a:lnTo>
                  <a:pt x="838518" y="3035936"/>
                </a:lnTo>
                <a:lnTo>
                  <a:pt x="837248" y="3041969"/>
                </a:lnTo>
                <a:lnTo>
                  <a:pt x="834708" y="3047684"/>
                </a:lnTo>
                <a:lnTo>
                  <a:pt x="832486" y="3053399"/>
                </a:lnTo>
                <a:lnTo>
                  <a:pt x="829311" y="3058479"/>
                </a:lnTo>
                <a:lnTo>
                  <a:pt x="825501" y="3063241"/>
                </a:lnTo>
                <a:lnTo>
                  <a:pt x="821373" y="3067686"/>
                </a:lnTo>
                <a:lnTo>
                  <a:pt x="816928" y="3071814"/>
                </a:lnTo>
                <a:lnTo>
                  <a:pt x="812166" y="3075306"/>
                </a:lnTo>
                <a:lnTo>
                  <a:pt x="807086" y="3078481"/>
                </a:lnTo>
                <a:lnTo>
                  <a:pt x="801688" y="3081339"/>
                </a:lnTo>
                <a:lnTo>
                  <a:pt x="795656" y="3083244"/>
                </a:lnTo>
                <a:lnTo>
                  <a:pt x="789623" y="3084831"/>
                </a:lnTo>
                <a:lnTo>
                  <a:pt x="783591" y="3085784"/>
                </a:lnTo>
                <a:lnTo>
                  <a:pt x="777241" y="3086101"/>
                </a:lnTo>
                <a:lnTo>
                  <a:pt x="364173" y="3086101"/>
                </a:lnTo>
                <a:lnTo>
                  <a:pt x="357823" y="3085784"/>
                </a:lnTo>
                <a:lnTo>
                  <a:pt x="351473" y="3084831"/>
                </a:lnTo>
                <a:lnTo>
                  <a:pt x="345758" y="3083244"/>
                </a:lnTo>
                <a:lnTo>
                  <a:pt x="339725" y="3081339"/>
                </a:lnTo>
                <a:lnTo>
                  <a:pt x="334328" y="3078481"/>
                </a:lnTo>
                <a:lnTo>
                  <a:pt x="329248" y="3075306"/>
                </a:lnTo>
                <a:lnTo>
                  <a:pt x="324485" y="3071814"/>
                </a:lnTo>
                <a:lnTo>
                  <a:pt x="320040" y="3067686"/>
                </a:lnTo>
                <a:lnTo>
                  <a:pt x="315595" y="3063241"/>
                </a:lnTo>
                <a:lnTo>
                  <a:pt x="312103" y="3058479"/>
                </a:lnTo>
                <a:lnTo>
                  <a:pt x="308928" y="3053399"/>
                </a:lnTo>
                <a:lnTo>
                  <a:pt x="306705" y="3047684"/>
                </a:lnTo>
                <a:lnTo>
                  <a:pt x="304165" y="3041969"/>
                </a:lnTo>
                <a:lnTo>
                  <a:pt x="302578" y="3035936"/>
                </a:lnTo>
                <a:lnTo>
                  <a:pt x="301943" y="3029586"/>
                </a:lnTo>
                <a:lnTo>
                  <a:pt x="301625" y="3023236"/>
                </a:lnTo>
                <a:lnTo>
                  <a:pt x="301625" y="2721293"/>
                </a:lnTo>
                <a:lnTo>
                  <a:pt x="839788" y="2182813"/>
                </a:lnTo>
                <a:close/>
                <a:moveTo>
                  <a:pt x="1684338" y="1620838"/>
                </a:moveTo>
                <a:lnTo>
                  <a:pt x="1929304" y="1865842"/>
                </a:lnTo>
                <a:lnTo>
                  <a:pt x="1938189" y="1874411"/>
                </a:lnTo>
                <a:lnTo>
                  <a:pt x="1947708" y="1882345"/>
                </a:lnTo>
                <a:lnTo>
                  <a:pt x="1957227" y="1889644"/>
                </a:lnTo>
                <a:lnTo>
                  <a:pt x="1967064" y="1896944"/>
                </a:lnTo>
                <a:lnTo>
                  <a:pt x="1977218" y="1903291"/>
                </a:lnTo>
                <a:lnTo>
                  <a:pt x="1987690" y="1909003"/>
                </a:lnTo>
                <a:lnTo>
                  <a:pt x="1998478" y="1914716"/>
                </a:lnTo>
                <a:lnTo>
                  <a:pt x="2009267" y="1919476"/>
                </a:lnTo>
                <a:lnTo>
                  <a:pt x="2020690" y="1923602"/>
                </a:lnTo>
                <a:lnTo>
                  <a:pt x="2032113" y="1927728"/>
                </a:lnTo>
                <a:lnTo>
                  <a:pt x="2043537" y="1930901"/>
                </a:lnTo>
                <a:lnTo>
                  <a:pt x="2055277" y="1933440"/>
                </a:lnTo>
                <a:lnTo>
                  <a:pt x="2067335" y="1935344"/>
                </a:lnTo>
                <a:lnTo>
                  <a:pt x="2079393" y="1936931"/>
                </a:lnTo>
                <a:lnTo>
                  <a:pt x="2091768" y="1937883"/>
                </a:lnTo>
                <a:lnTo>
                  <a:pt x="2103826" y="1938201"/>
                </a:lnTo>
                <a:lnTo>
                  <a:pt x="2111759" y="1937883"/>
                </a:lnTo>
                <a:lnTo>
                  <a:pt x="2119692" y="1937566"/>
                </a:lnTo>
                <a:lnTo>
                  <a:pt x="2127625" y="1936931"/>
                </a:lnTo>
                <a:lnTo>
                  <a:pt x="2135240" y="1935979"/>
                </a:lnTo>
                <a:lnTo>
                  <a:pt x="2142856" y="1934710"/>
                </a:lnTo>
                <a:lnTo>
                  <a:pt x="2150788" y="1933440"/>
                </a:lnTo>
                <a:lnTo>
                  <a:pt x="2158404" y="1931536"/>
                </a:lnTo>
                <a:lnTo>
                  <a:pt x="2165702" y="1929949"/>
                </a:lnTo>
                <a:lnTo>
                  <a:pt x="2173318" y="1927728"/>
                </a:lnTo>
                <a:lnTo>
                  <a:pt x="2180299" y="1925189"/>
                </a:lnTo>
                <a:lnTo>
                  <a:pt x="2194895" y="1919794"/>
                </a:lnTo>
                <a:lnTo>
                  <a:pt x="2209174" y="1913446"/>
                </a:lnTo>
                <a:lnTo>
                  <a:pt x="2222501" y="1906782"/>
                </a:lnTo>
                <a:lnTo>
                  <a:pt x="2222501" y="3023263"/>
                </a:lnTo>
                <a:lnTo>
                  <a:pt x="2222501" y="3029611"/>
                </a:lnTo>
                <a:lnTo>
                  <a:pt x="2221232" y="3035958"/>
                </a:lnTo>
                <a:lnTo>
                  <a:pt x="2219645" y="3041988"/>
                </a:lnTo>
                <a:lnTo>
                  <a:pt x="2217742" y="3047700"/>
                </a:lnTo>
                <a:lnTo>
                  <a:pt x="2214886" y="3053413"/>
                </a:lnTo>
                <a:lnTo>
                  <a:pt x="2211713" y="3058491"/>
                </a:lnTo>
                <a:lnTo>
                  <a:pt x="2208222" y="3063251"/>
                </a:lnTo>
                <a:lnTo>
                  <a:pt x="2204414" y="3067694"/>
                </a:lnTo>
                <a:lnTo>
                  <a:pt x="2199655" y="3071820"/>
                </a:lnTo>
                <a:lnTo>
                  <a:pt x="2194895" y="3075311"/>
                </a:lnTo>
                <a:lnTo>
                  <a:pt x="2189818" y="3078484"/>
                </a:lnTo>
                <a:lnTo>
                  <a:pt x="2184424" y="3081341"/>
                </a:lnTo>
                <a:lnTo>
                  <a:pt x="2178712" y="3083245"/>
                </a:lnTo>
                <a:lnTo>
                  <a:pt x="2172366" y="3084832"/>
                </a:lnTo>
                <a:lnTo>
                  <a:pt x="2166654" y="3085784"/>
                </a:lnTo>
                <a:lnTo>
                  <a:pt x="2159673" y="3086101"/>
                </a:lnTo>
                <a:lnTo>
                  <a:pt x="1747166" y="3086101"/>
                </a:lnTo>
                <a:lnTo>
                  <a:pt x="1740820" y="3085784"/>
                </a:lnTo>
                <a:lnTo>
                  <a:pt x="1734474" y="3084832"/>
                </a:lnTo>
                <a:lnTo>
                  <a:pt x="1728445" y="3083245"/>
                </a:lnTo>
                <a:lnTo>
                  <a:pt x="1723050" y="3081341"/>
                </a:lnTo>
                <a:lnTo>
                  <a:pt x="1717656" y="3078484"/>
                </a:lnTo>
                <a:lnTo>
                  <a:pt x="1712579" y="3075311"/>
                </a:lnTo>
                <a:lnTo>
                  <a:pt x="1707185" y="3071820"/>
                </a:lnTo>
                <a:lnTo>
                  <a:pt x="1703060" y="3067694"/>
                </a:lnTo>
                <a:lnTo>
                  <a:pt x="1698935" y="3063251"/>
                </a:lnTo>
                <a:lnTo>
                  <a:pt x="1695444" y="3058491"/>
                </a:lnTo>
                <a:lnTo>
                  <a:pt x="1692271" y="3053413"/>
                </a:lnTo>
                <a:lnTo>
                  <a:pt x="1689415" y="3047700"/>
                </a:lnTo>
                <a:lnTo>
                  <a:pt x="1687511" y="3041988"/>
                </a:lnTo>
                <a:lnTo>
                  <a:pt x="1685925" y="3035958"/>
                </a:lnTo>
                <a:lnTo>
                  <a:pt x="1684973" y="3029611"/>
                </a:lnTo>
                <a:lnTo>
                  <a:pt x="1684338" y="3023263"/>
                </a:lnTo>
                <a:lnTo>
                  <a:pt x="1684338" y="1620838"/>
                </a:lnTo>
                <a:close/>
                <a:moveTo>
                  <a:pt x="1531938" y="1492251"/>
                </a:moveTo>
                <a:lnTo>
                  <a:pt x="1531938" y="3023260"/>
                </a:lnTo>
                <a:lnTo>
                  <a:pt x="1531304" y="3029608"/>
                </a:lnTo>
                <a:lnTo>
                  <a:pt x="1530669" y="3035955"/>
                </a:lnTo>
                <a:lnTo>
                  <a:pt x="1529082" y="3041985"/>
                </a:lnTo>
                <a:lnTo>
                  <a:pt x="1527178" y="3047698"/>
                </a:lnTo>
                <a:lnTo>
                  <a:pt x="1524323" y="3053411"/>
                </a:lnTo>
                <a:lnTo>
                  <a:pt x="1521150" y="3058489"/>
                </a:lnTo>
                <a:lnTo>
                  <a:pt x="1517659" y="3063249"/>
                </a:lnTo>
                <a:lnTo>
                  <a:pt x="1513217" y="3067693"/>
                </a:lnTo>
                <a:lnTo>
                  <a:pt x="1509092" y="3071818"/>
                </a:lnTo>
                <a:lnTo>
                  <a:pt x="1504332" y="3075309"/>
                </a:lnTo>
                <a:lnTo>
                  <a:pt x="1498938" y="3078483"/>
                </a:lnTo>
                <a:lnTo>
                  <a:pt x="1493543" y="3081340"/>
                </a:lnTo>
                <a:lnTo>
                  <a:pt x="1487514" y="3083244"/>
                </a:lnTo>
                <a:lnTo>
                  <a:pt x="1481803" y="3084831"/>
                </a:lnTo>
                <a:lnTo>
                  <a:pt x="1475456" y="3085783"/>
                </a:lnTo>
                <a:lnTo>
                  <a:pt x="1469110" y="3086100"/>
                </a:lnTo>
                <a:lnTo>
                  <a:pt x="1056286" y="3086100"/>
                </a:lnTo>
                <a:lnTo>
                  <a:pt x="1050257" y="3085783"/>
                </a:lnTo>
                <a:lnTo>
                  <a:pt x="1043911" y="3084831"/>
                </a:lnTo>
                <a:lnTo>
                  <a:pt x="1037882" y="3083244"/>
                </a:lnTo>
                <a:lnTo>
                  <a:pt x="1031853" y="3081340"/>
                </a:lnTo>
                <a:lnTo>
                  <a:pt x="1026776" y="3078483"/>
                </a:lnTo>
                <a:lnTo>
                  <a:pt x="1021381" y="3075309"/>
                </a:lnTo>
                <a:lnTo>
                  <a:pt x="1016622" y="3071818"/>
                </a:lnTo>
                <a:lnTo>
                  <a:pt x="1012179" y="3067693"/>
                </a:lnTo>
                <a:lnTo>
                  <a:pt x="1008372" y="3063249"/>
                </a:lnTo>
                <a:lnTo>
                  <a:pt x="1004246" y="3058489"/>
                </a:lnTo>
                <a:lnTo>
                  <a:pt x="1001391" y="3053411"/>
                </a:lnTo>
                <a:lnTo>
                  <a:pt x="998852" y="3047698"/>
                </a:lnTo>
                <a:lnTo>
                  <a:pt x="996631" y="3041985"/>
                </a:lnTo>
                <a:lnTo>
                  <a:pt x="995044" y="3035955"/>
                </a:lnTo>
                <a:lnTo>
                  <a:pt x="994092" y="3029608"/>
                </a:lnTo>
                <a:lnTo>
                  <a:pt x="993775" y="3023260"/>
                </a:lnTo>
                <a:lnTo>
                  <a:pt x="993775" y="2030516"/>
                </a:lnTo>
                <a:lnTo>
                  <a:pt x="1531938" y="1492251"/>
                </a:lnTo>
                <a:close/>
                <a:moveTo>
                  <a:pt x="2914650" y="1230313"/>
                </a:moveTo>
                <a:lnTo>
                  <a:pt x="2914650" y="3023247"/>
                </a:lnTo>
                <a:lnTo>
                  <a:pt x="2914014" y="3029596"/>
                </a:lnTo>
                <a:lnTo>
                  <a:pt x="2913059" y="3035945"/>
                </a:lnTo>
                <a:lnTo>
                  <a:pt x="2911468" y="3041976"/>
                </a:lnTo>
                <a:lnTo>
                  <a:pt x="2909240" y="3047690"/>
                </a:lnTo>
                <a:lnTo>
                  <a:pt x="2906694" y="3053404"/>
                </a:lnTo>
                <a:lnTo>
                  <a:pt x="2903512" y="3058483"/>
                </a:lnTo>
                <a:lnTo>
                  <a:pt x="2900011" y="3063245"/>
                </a:lnTo>
                <a:lnTo>
                  <a:pt x="2895874" y="3067689"/>
                </a:lnTo>
                <a:lnTo>
                  <a:pt x="2891736" y="3071816"/>
                </a:lnTo>
                <a:lnTo>
                  <a:pt x="2886326" y="3075308"/>
                </a:lnTo>
                <a:lnTo>
                  <a:pt x="2881234" y="3078482"/>
                </a:lnTo>
                <a:lnTo>
                  <a:pt x="2875824" y="3081340"/>
                </a:lnTo>
                <a:lnTo>
                  <a:pt x="2870414" y="3083244"/>
                </a:lnTo>
                <a:lnTo>
                  <a:pt x="2864367" y="3084831"/>
                </a:lnTo>
                <a:lnTo>
                  <a:pt x="2858002" y="3085784"/>
                </a:lnTo>
                <a:lnTo>
                  <a:pt x="2851637" y="3086101"/>
                </a:lnTo>
                <a:lnTo>
                  <a:pt x="2437914" y="3086101"/>
                </a:lnTo>
                <a:lnTo>
                  <a:pt x="2430912" y="3085784"/>
                </a:lnTo>
                <a:lnTo>
                  <a:pt x="2425184" y="3084831"/>
                </a:lnTo>
                <a:lnTo>
                  <a:pt x="2418819" y="3083244"/>
                </a:lnTo>
                <a:lnTo>
                  <a:pt x="2413090" y="3081340"/>
                </a:lnTo>
                <a:lnTo>
                  <a:pt x="2407680" y="3078482"/>
                </a:lnTo>
                <a:lnTo>
                  <a:pt x="2402588" y="3075308"/>
                </a:lnTo>
                <a:lnTo>
                  <a:pt x="2397814" y="3071816"/>
                </a:lnTo>
                <a:lnTo>
                  <a:pt x="2393040" y="3067689"/>
                </a:lnTo>
                <a:lnTo>
                  <a:pt x="2389221" y="3063245"/>
                </a:lnTo>
                <a:lnTo>
                  <a:pt x="2385721" y="3058483"/>
                </a:lnTo>
                <a:lnTo>
                  <a:pt x="2382538" y="3053404"/>
                </a:lnTo>
                <a:lnTo>
                  <a:pt x="2379674" y="3047690"/>
                </a:lnTo>
                <a:lnTo>
                  <a:pt x="2377764" y="3041976"/>
                </a:lnTo>
                <a:lnTo>
                  <a:pt x="2376173" y="3035945"/>
                </a:lnTo>
                <a:lnTo>
                  <a:pt x="2374900" y="3029596"/>
                </a:lnTo>
                <a:lnTo>
                  <a:pt x="2374900" y="3023247"/>
                </a:lnTo>
                <a:lnTo>
                  <a:pt x="2374900" y="1768701"/>
                </a:lnTo>
                <a:lnTo>
                  <a:pt x="2914650" y="1230313"/>
                </a:lnTo>
                <a:close/>
                <a:moveTo>
                  <a:pt x="3382142" y="762000"/>
                </a:moveTo>
                <a:lnTo>
                  <a:pt x="3382777" y="774063"/>
                </a:lnTo>
                <a:lnTo>
                  <a:pt x="3384046" y="785492"/>
                </a:lnTo>
                <a:lnTo>
                  <a:pt x="3385633" y="796920"/>
                </a:lnTo>
                <a:lnTo>
                  <a:pt x="3387536" y="808031"/>
                </a:lnTo>
                <a:lnTo>
                  <a:pt x="3390392" y="818825"/>
                </a:lnTo>
                <a:lnTo>
                  <a:pt x="3393565" y="829618"/>
                </a:lnTo>
                <a:lnTo>
                  <a:pt x="3397056" y="840094"/>
                </a:lnTo>
                <a:lnTo>
                  <a:pt x="3401181" y="850888"/>
                </a:lnTo>
                <a:lnTo>
                  <a:pt x="3405623" y="860729"/>
                </a:lnTo>
                <a:lnTo>
                  <a:pt x="3410383" y="870570"/>
                </a:lnTo>
                <a:lnTo>
                  <a:pt x="3416095" y="880411"/>
                </a:lnTo>
                <a:lnTo>
                  <a:pt x="3421806" y="889935"/>
                </a:lnTo>
                <a:lnTo>
                  <a:pt x="3427835" y="899141"/>
                </a:lnTo>
                <a:lnTo>
                  <a:pt x="3434499" y="907713"/>
                </a:lnTo>
                <a:lnTo>
                  <a:pt x="3441797" y="916284"/>
                </a:lnTo>
                <a:lnTo>
                  <a:pt x="3448778" y="924220"/>
                </a:lnTo>
                <a:lnTo>
                  <a:pt x="3456711" y="932157"/>
                </a:lnTo>
                <a:lnTo>
                  <a:pt x="3464644" y="939776"/>
                </a:lnTo>
                <a:lnTo>
                  <a:pt x="3472894" y="946760"/>
                </a:lnTo>
                <a:lnTo>
                  <a:pt x="3481461" y="953426"/>
                </a:lnTo>
                <a:lnTo>
                  <a:pt x="3490663" y="960093"/>
                </a:lnTo>
                <a:lnTo>
                  <a:pt x="3499548" y="966125"/>
                </a:lnTo>
                <a:lnTo>
                  <a:pt x="3509067" y="971521"/>
                </a:lnTo>
                <a:lnTo>
                  <a:pt x="3518904" y="976601"/>
                </a:lnTo>
                <a:lnTo>
                  <a:pt x="3529058" y="981363"/>
                </a:lnTo>
                <a:lnTo>
                  <a:pt x="3539529" y="985807"/>
                </a:lnTo>
                <a:lnTo>
                  <a:pt x="3549683" y="989616"/>
                </a:lnTo>
                <a:lnTo>
                  <a:pt x="3560155" y="992791"/>
                </a:lnTo>
                <a:lnTo>
                  <a:pt x="3571261" y="995966"/>
                </a:lnTo>
                <a:lnTo>
                  <a:pt x="3582367" y="998505"/>
                </a:lnTo>
                <a:lnTo>
                  <a:pt x="3593790" y="1000093"/>
                </a:lnTo>
                <a:lnTo>
                  <a:pt x="3605213" y="1001680"/>
                </a:lnTo>
                <a:lnTo>
                  <a:pt x="3605213" y="3023244"/>
                </a:lnTo>
                <a:lnTo>
                  <a:pt x="3604896" y="3029593"/>
                </a:lnTo>
                <a:lnTo>
                  <a:pt x="3603944" y="3035942"/>
                </a:lnTo>
                <a:lnTo>
                  <a:pt x="3602357" y="3041974"/>
                </a:lnTo>
                <a:lnTo>
                  <a:pt x="3600136" y="3047688"/>
                </a:lnTo>
                <a:lnTo>
                  <a:pt x="3597598" y="3053402"/>
                </a:lnTo>
                <a:lnTo>
                  <a:pt x="3594425" y="3058481"/>
                </a:lnTo>
                <a:lnTo>
                  <a:pt x="3590617" y="3063243"/>
                </a:lnTo>
                <a:lnTo>
                  <a:pt x="3586809" y="3067688"/>
                </a:lnTo>
                <a:lnTo>
                  <a:pt x="3582367" y="3071815"/>
                </a:lnTo>
                <a:lnTo>
                  <a:pt x="3577607" y="3075307"/>
                </a:lnTo>
                <a:lnTo>
                  <a:pt x="3572213" y="3078481"/>
                </a:lnTo>
                <a:lnTo>
                  <a:pt x="3567136" y="3081338"/>
                </a:lnTo>
                <a:lnTo>
                  <a:pt x="3561107" y="3083243"/>
                </a:lnTo>
                <a:lnTo>
                  <a:pt x="3555078" y="3084830"/>
                </a:lnTo>
                <a:lnTo>
                  <a:pt x="3548732" y="3085783"/>
                </a:lnTo>
                <a:lnTo>
                  <a:pt x="3542703" y="3086100"/>
                </a:lnTo>
                <a:lnTo>
                  <a:pt x="3129878" y="3086100"/>
                </a:lnTo>
                <a:lnTo>
                  <a:pt x="3123532" y="3085783"/>
                </a:lnTo>
                <a:lnTo>
                  <a:pt x="3117186" y="3084830"/>
                </a:lnTo>
                <a:lnTo>
                  <a:pt x="3111474" y="3083243"/>
                </a:lnTo>
                <a:lnTo>
                  <a:pt x="3105445" y="3081338"/>
                </a:lnTo>
                <a:lnTo>
                  <a:pt x="3099733" y="3078481"/>
                </a:lnTo>
                <a:lnTo>
                  <a:pt x="3094656" y="3075307"/>
                </a:lnTo>
                <a:lnTo>
                  <a:pt x="3089897" y="3071815"/>
                </a:lnTo>
                <a:lnTo>
                  <a:pt x="3085454" y="3067688"/>
                </a:lnTo>
                <a:lnTo>
                  <a:pt x="3081329" y="3063243"/>
                </a:lnTo>
                <a:lnTo>
                  <a:pt x="3077839" y="3058481"/>
                </a:lnTo>
                <a:lnTo>
                  <a:pt x="3074666" y="3053402"/>
                </a:lnTo>
                <a:lnTo>
                  <a:pt x="3071810" y="3047688"/>
                </a:lnTo>
                <a:lnTo>
                  <a:pt x="3069906" y="3041974"/>
                </a:lnTo>
                <a:lnTo>
                  <a:pt x="3068320" y="3035942"/>
                </a:lnTo>
                <a:lnTo>
                  <a:pt x="3067685" y="3029593"/>
                </a:lnTo>
                <a:lnTo>
                  <a:pt x="3067050" y="3023244"/>
                </a:lnTo>
                <a:lnTo>
                  <a:pt x="3067050" y="1077552"/>
                </a:lnTo>
                <a:lnTo>
                  <a:pt x="3382142" y="762000"/>
                </a:lnTo>
                <a:close/>
                <a:moveTo>
                  <a:pt x="3032368" y="0"/>
                </a:moveTo>
                <a:lnTo>
                  <a:pt x="3038399" y="0"/>
                </a:lnTo>
                <a:lnTo>
                  <a:pt x="3628114" y="0"/>
                </a:lnTo>
                <a:lnTo>
                  <a:pt x="3634144" y="0"/>
                </a:lnTo>
                <a:lnTo>
                  <a:pt x="3640175" y="318"/>
                </a:lnTo>
                <a:lnTo>
                  <a:pt x="3646205" y="1270"/>
                </a:lnTo>
                <a:lnTo>
                  <a:pt x="3651918" y="2222"/>
                </a:lnTo>
                <a:lnTo>
                  <a:pt x="3657631" y="3492"/>
                </a:lnTo>
                <a:lnTo>
                  <a:pt x="3663344" y="5079"/>
                </a:lnTo>
                <a:lnTo>
                  <a:pt x="3669057" y="6984"/>
                </a:lnTo>
                <a:lnTo>
                  <a:pt x="3674453" y="9206"/>
                </a:lnTo>
                <a:lnTo>
                  <a:pt x="3680166" y="11428"/>
                </a:lnTo>
                <a:lnTo>
                  <a:pt x="3685562" y="14284"/>
                </a:lnTo>
                <a:lnTo>
                  <a:pt x="3690640" y="17459"/>
                </a:lnTo>
                <a:lnTo>
                  <a:pt x="3695718" y="20633"/>
                </a:lnTo>
                <a:lnTo>
                  <a:pt x="3700479" y="23807"/>
                </a:lnTo>
                <a:lnTo>
                  <a:pt x="3705240" y="27616"/>
                </a:lnTo>
                <a:lnTo>
                  <a:pt x="3710001" y="31425"/>
                </a:lnTo>
                <a:lnTo>
                  <a:pt x="3714445" y="35552"/>
                </a:lnTo>
                <a:lnTo>
                  <a:pt x="3718253" y="39678"/>
                </a:lnTo>
                <a:lnTo>
                  <a:pt x="3722062" y="44440"/>
                </a:lnTo>
                <a:lnTo>
                  <a:pt x="3725871" y="49201"/>
                </a:lnTo>
                <a:lnTo>
                  <a:pt x="3729362" y="53962"/>
                </a:lnTo>
                <a:lnTo>
                  <a:pt x="3732536" y="59041"/>
                </a:lnTo>
                <a:lnTo>
                  <a:pt x="3735075" y="64437"/>
                </a:lnTo>
                <a:lnTo>
                  <a:pt x="3737932" y="69516"/>
                </a:lnTo>
                <a:lnTo>
                  <a:pt x="3740471" y="74912"/>
                </a:lnTo>
                <a:lnTo>
                  <a:pt x="3742692" y="80308"/>
                </a:lnTo>
                <a:lnTo>
                  <a:pt x="3744279" y="86339"/>
                </a:lnTo>
                <a:lnTo>
                  <a:pt x="3745866" y="91736"/>
                </a:lnTo>
                <a:lnTo>
                  <a:pt x="3747453" y="97767"/>
                </a:lnTo>
                <a:lnTo>
                  <a:pt x="3748088" y="103798"/>
                </a:lnTo>
                <a:lnTo>
                  <a:pt x="3749040" y="109511"/>
                </a:lnTo>
                <a:lnTo>
                  <a:pt x="3749358" y="115542"/>
                </a:lnTo>
                <a:lnTo>
                  <a:pt x="3749675" y="121573"/>
                </a:lnTo>
                <a:lnTo>
                  <a:pt x="3749675" y="711346"/>
                </a:lnTo>
                <a:lnTo>
                  <a:pt x="3749358" y="717377"/>
                </a:lnTo>
                <a:lnTo>
                  <a:pt x="3749040" y="723726"/>
                </a:lnTo>
                <a:lnTo>
                  <a:pt x="3748088" y="729757"/>
                </a:lnTo>
                <a:lnTo>
                  <a:pt x="3747453" y="735788"/>
                </a:lnTo>
                <a:lnTo>
                  <a:pt x="3745866" y="741819"/>
                </a:lnTo>
                <a:lnTo>
                  <a:pt x="3744279" y="747215"/>
                </a:lnTo>
                <a:lnTo>
                  <a:pt x="3742375" y="753246"/>
                </a:lnTo>
                <a:lnTo>
                  <a:pt x="3740471" y="758642"/>
                </a:lnTo>
                <a:lnTo>
                  <a:pt x="3737614" y="764039"/>
                </a:lnTo>
                <a:lnTo>
                  <a:pt x="3735075" y="769117"/>
                </a:lnTo>
                <a:lnTo>
                  <a:pt x="3732219" y="774196"/>
                </a:lnTo>
                <a:lnTo>
                  <a:pt x="3729045" y="779275"/>
                </a:lnTo>
                <a:lnTo>
                  <a:pt x="3725871" y="784036"/>
                </a:lnTo>
                <a:lnTo>
                  <a:pt x="3721745" y="788798"/>
                </a:lnTo>
                <a:lnTo>
                  <a:pt x="3718253" y="793242"/>
                </a:lnTo>
                <a:lnTo>
                  <a:pt x="3714445" y="797368"/>
                </a:lnTo>
                <a:lnTo>
                  <a:pt x="3710001" y="801495"/>
                </a:lnTo>
                <a:lnTo>
                  <a:pt x="3705558" y="804986"/>
                </a:lnTo>
                <a:lnTo>
                  <a:pt x="3700797" y="808795"/>
                </a:lnTo>
                <a:lnTo>
                  <a:pt x="3696036" y="811970"/>
                </a:lnTo>
                <a:lnTo>
                  <a:pt x="3690958" y="815144"/>
                </a:lnTo>
                <a:lnTo>
                  <a:pt x="3685879" y="818318"/>
                </a:lnTo>
                <a:lnTo>
                  <a:pt x="3680801" y="820857"/>
                </a:lnTo>
                <a:lnTo>
                  <a:pt x="3675405" y="823397"/>
                </a:lnTo>
                <a:lnTo>
                  <a:pt x="3669692" y="825301"/>
                </a:lnTo>
                <a:lnTo>
                  <a:pt x="3664297" y="827523"/>
                </a:lnTo>
                <a:lnTo>
                  <a:pt x="3658583" y="829110"/>
                </a:lnTo>
                <a:lnTo>
                  <a:pt x="3652870" y="830698"/>
                </a:lnTo>
                <a:lnTo>
                  <a:pt x="3646523" y="831332"/>
                </a:lnTo>
                <a:lnTo>
                  <a:pt x="3640492" y="832285"/>
                </a:lnTo>
                <a:lnTo>
                  <a:pt x="3634144" y="832919"/>
                </a:lnTo>
                <a:lnTo>
                  <a:pt x="3628114" y="832919"/>
                </a:lnTo>
                <a:lnTo>
                  <a:pt x="3622083" y="832919"/>
                </a:lnTo>
                <a:lnTo>
                  <a:pt x="3615735" y="832285"/>
                </a:lnTo>
                <a:lnTo>
                  <a:pt x="3609705" y="831332"/>
                </a:lnTo>
                <a:lnTo>
                  <a:pt x="3603675" y="830698"/>
                </a:lnTo>
                <a:lnTo>
                  <a:pt x="3597644" y="829110"/>
                </a:lnTo>
                <a:lnTo>
                  <a:pt x="3592248" y="827523"/>
                </a:lnTo>
                <a:lnTo>
                  <a:pt x="3586218" y="825301"/>
                </a:lnTo>
                <a:lnTo>
                  <a:pt x="3580822" y="823397"/>
                </a:lnTo>
                <a:lnTo>
                  <a:pt x="3575427" y="820857"/>
                </a:lnTo>
                <a:lnTo>
                  <a:pt x="3570031" y="818318"/>
                </a:lnTo>
                <a:lnTo>
                  <a:pt x="3565270" y="815144"/>
                </a:lnTo>
                <a:lnTo>
                  <a:pt x="3560192" y="811970"/>
                </a:lnTo>
                <a:lnTo>
                  <a:pt x="3555431" y="808795"/>
                </a:lnTo>
                <a:lnTo>
                  <a:pt x="3550670" y="804986"/>
                </a:lnTo>
                <a:lnTo>
                  <a:pt x="3546227" y="801495"/>
                </a:lnTo>
                <a:lnTo>
                  <a:pt x="3542100" y="797368"/>
                </a:lnTo>
                <a:lnTo>
                  <a:pt x="3537974" y="793242"/>
                </a:lnTo>
                <a:lnTo>
                  <a:pt x="3534166" y="788798"/>
                </a:lnTo>
                <a:lnTo>
                  <a:pt x="3530674" y="784036"/>
                </a:lnTo>
                <a:lnTo>
                  <a:pt x="3527500" y="779275"/>
                </a:lnTo>
                <a:lnTo>
                  <a:pt x="3524326" y="774196"/>
                </a:lnTo>
                <a:lnTo>
                  <a:pt x="3521153" y="769117"/>
                </a:lnTo>
                <a:lnTo>
                  <a:pt x="3518296" y="764039"/>
                </a:lnTo>
                <a:lnTo>
                  <a:pt x="3516074" y="758642"/>
                </a:lnTo>
                <a:lnTo>
                  <a:pt x="3514170" y="753246"/>
                </a:lnTo>
                <a:lnTo>
                  <a:pt x="3511948" y="747215"/>
                </a:lnTo>
                <a:lnTo>
                  <a:pt x="3510361" y="741819"/>
                </a:lnTo>
                <a:lnTo>
                  <a:pt x="3508774" y="735788"/>
                </a:lnTo>
                <a:lnTo>
                  <a:pt x="3508139" y="729757"/>
                </a:lnTo>
                <a:lnTo>
                  <a:pt x="3507187" y="723726"/>
                </a:lnTo>
                <a:lnTo>
                  <a:pt x="3506552" y="717377"/>
                </a:lnTo>
                <a:lnTo>
                  <a:pt x="3506552" y="711346"/>
                </a:lnTo>
                <a:lnTo>
                  <a:pt x="3506552" y="415190"/>
                </a:lnTo>
                <a:lnTo>
                  <a:pt x="2189691" y="1732180"/>
                </a:lnTo>
                <a:lnTo>
                  <a:pt x="2185247" y="1736624"/>
                </a:lnTo>
                <a:lnTo>
                  <a:pt x="2180487" y="1740433"/>
                </a:lnTo>
                <a:lnTo>
                  <a:pt x="2175726" y="1744242"/>
                </a:lnTo>
                <a:lnTo>
                  <a:pt x="2170647" y="1748051"/>
                </a:lnTo>
                <a:lnTo>
                  <a:pt x="2165569" y="1750908"/>
                </a:lnTo>
                <a:lnTo>
                  <a:pt x="2160491" y="1753765"/>
                </a:lnTo>
                <a:lnTo>
                  <a:pt x="2155095" y="1756621"/>
                </a:lnTo>
                <a:lnTo>
                  <a:pt x="2149382" y="1758843"/>
                </a:lnTo>
                <a:lnTo>
                  <a:pt x="2143986" y="1761065"/>
                </a:lnTo>
                <a:lnTo>
                  <a:pt x="2138273" y="1762970"/>
                </a:lnTo>
                <a:lnTo>
                  <a:pt x="2132878" y="1764557"/>
                </a:lnTo>
                <a:lnTo>
                  <a:pt x="2126847" y="1765509"/>
                </a:lnTo>
                <a:lnTo>
                  <a:pt x="2121452" y="1766461"/>
                </a:lnTo>
                <a:lnTo>
                  <a:pt x="2115421" y="1767096"/>
                </a:lnTo>
                <a:lnTo>
                  <a:pt x="2109708" y="1767731"/>
                </a:lnTo>
                <a:lnTo>
                  <a:pt x="2103678" y="1768049"/>
                </a:lnTo>
                <a:lnTo>
                  <a:pt x="2098282" y="1767731"/>
                </a:lnTo>
                <a:lnTo>
                  <a:pt x="2092252" y="1767096"/>
                </a:lnTo>
                <a:lnTo>
                  <a:pt x="2086221" y="1766461"/>
                </a:lnTo>
                <a:lnTo>
                  <a:pt x="2080508" y="1765509"/>
                </a:lnTo>
                <a:lnTo>
                  <a:pt x="2074795" y="1764557"/>
                </a:lnTo>
                <a:lnTo>
                  <a:pt x="2069399" y="1762970"/>
                </a:lnTo>
                <a:lnTo>
                  <a:pt x="2063369" y="1761065"/>
                </a:lnTo>
                <a:lnTo>
                  <a:pt x="2057973" y="1758843"/>
                </a:lnTo>
                <a:lnTo>
                  <a:pt x="2052577" y="1756621"/>
                </a:lnTo>
                <a:lnTo>
                  <a:pt x="2047182" y="1753765"/>
                </a:lnTo>
                <a:lnTo>
                  <a:pt x="2042104" y="1750908"/>
                </a:lnTo>
                <a:lnTo>
                  <a:pt x="2037025" y="1748051"/>
                </a:lnTo>
                <a:lnTo>
                  <a:pt x="2031947" y="1744242"/>
                </a:lnTo>
                <a:lnTo>
                  <a:pt x="2027186" y="1740433"/>
                </a:lnTo>
                <a:lnTo>
                  <a:pt x="2022425" y="1736624"/>
                </a:lnTo>
                <a:lnTo>
                  <a:pt x="2017664" y="1732180"/>
                </a:lnTo>
                <a:lnTo>
                  <a:pt x="1543797" y="1257949"/>
                </a:lnTo>
                <a:lnTo>
                  <a:pt x="207257" y="2594619"/>
                </a:lnTo>
                <a:lnTo>
                  <a:pt x="202814" y="2599063"/>
                </a:lnTo>
                <a:lnTo>
                  <a:pt x="198053" y="2602872"/>
                </a:lnTo>
                <a:lnTo>
                  <a:pt x="193292" y="2606999"/>
                </a:lnTo>
                <a:lnTo>
                  <a:pt x="188214" y="2610490"/>
                </a:lnTo>
                <a:lnTo>
                  <a:pt x="183136" y="2613665"/>
                </a:lnTo>
                <a:lnTo>
                  <a:pt x="178057" y="2616204"/>
                </a:lnTo>
                <a:lnTo>
                  <a:pt x="172662" y="2619061"/>
                </a:lnTo>
                <a:lnTo>
                  <a:pt x="166949" y="2621600"/>
                </a:lnTo>
                <a:lnTo>
                  <a:pt x="161553" y="2623505"/>
                </a:lnTo>
                <a:lnTo>
                  <a:pt x="155840" y="2625409"/>
                </a:lnTo>
                <a:lnTo>
                  <a:pt x="150444" y="2626996"/>
                </a:lnTo>
                <a:lnTo>
                  <a:pt x="144414" y="2628266"/>
                </a:lnTo>
                <a:lnTo>
                  <a:pt x="139018" y="2628901"/>
                </a:lnTo>
                <a:lnTo>
                  <a:pt x="132988" y="2629853"/>
                </a:lnTo>
                <a:lnTo>
                  <a:pt x="127275" y="2630171"/>
                </a:lnTo>
                <a:lnTo>
                  <a:pt x="121244" y="2630488"/>
                </a:lnTo>
                <a:lnTo>
                  <a:pt x="115214" y="2630171"/>
                </a:lnTo>
                <a:lnTo>
                  <a:pt x="109818" y="2629853"/>
                </a:lnTo>
                <a:lnTo>
                  <a:pt x="103787" y="2628901"/>
                </a:lnTo>
                <a:lnTo>
                  <a:pt x="98074" y="2628266"/>
                </a:lnTo>
                <a:lnTo>
                  <a:pt x="92361" y="2626996"/>
                </a:lnTo>
                <a:lnTo>
                  <a:pt x="86648" y="2625409"/>
                </a:lnTo>
                <a:lnTo>
                  <a:pt x="80935" y="2623505"/>
                </a:lnTo>
                <a:lnTo>
                  <a:pt x="75540" y="2621600"/>
                </a:lnTo>
                <a:lnTo>
                  <a:pt x="70144" y="2619061"/>
                </a:lnTo>
                <a:lnTo>
                  <a:pt x="64748" y="2616204"/>
                </a:lnTo>
                <a:lnTo>
                  <a:pt x="59670" y="2613665"/>
                </a:lnTo>
                <a:lnTo>
                  <a:pt x="54592" y="2610490"/>
                </a:lnTo>
                <a:lnTo>
                  <a:pt x="49513" y="2606999"/>
                </a:lnTo>
                <a:lnTo>
                  <a:pt x="44752" y="2602872"/>
                </a:lnTo>
                <a:lnTo>
                  <a:pt x="39992" y="2599063"/>
                </a:lnTo>
                <a:lnTo>
                  <a:pt x="35231" y="2594619"/>
                </a:lnTo>
                <a:lnTo>
                  <a:pt x="31105" y="2590175"/>
                </a:lnTo>
                <a:lnTo>
                  <a:pt x="26978" y="2585731"/>
                </a:lnTo>
                <a:lnTo>
                  <a:pt x="23170" y="2580335"/>
                </a:lnTo>
                <a:lnTo>
                  <a:pt x="19996" y="2575574"/>
                </a:lnTo>
                <a:lnTo>
                  <a:pt x="16822" y="2570495"/>
                </a:lnTo>
                <a:lnTo>
                  <a:pt x="13648" y="2565099"/>
                </a:lnTo>
                <a:lnTo>
                  <a:pt x="10791" y="2560020"/>
                </a:lnTo>
                <a:lnTo>
                  <a:pt x="8570" y="2554307"/>
                </a:lnTo>
                <a:lnTo>
                  <a:pt x="6665" y="2548910"/>
                </a:lnTo>
                <a:lnTo>
                  <a:pt x="5078" y="2543514"/>
                </a:lnTo>
                <a:lnTo>
                  <a:pt x="3491" y="2537483"/>
                </a:lnTo>
                <a:lnTo>
                  <a:pt x="2222" y="2532087"/>
                </a:lnTo>
                <a:lnTo>
                  <a:pt x="952" y="2526056"/>
                </a:lnTo>
                <a:lnTo>
                  <a:pt x="318" y="2520660"/>
                </a:lnTo>
                <a:lnTo>
                  <a:pt x="0" y="2514629"/>
                </a:lnTo>
                <a:lnTo>
                  <a:pt x="0" y="2508598"/>
                </a:lnTo>
                <a:lnTo>
                  <a:pt x="0" y="2502884"/>
                </a:lnTo>
                <a:lnTo>
                  <a:pt x="318" y="2497170"/>
                </a:lnTo>
                <a:lnTo>
                  <a:pt x="952" y="2491457"/>
                </a:lnTo>
                <a:lnTo>
                  <a:pt x="2222" y="2485426"/>
                </a:lnTo>
                <a:lnTo>
                  <a:pt x="3491" y="2480029"/>
                </a:lnTo>
                <a:lnTo>
                  <a:pt x="5078" y="2473998"/>
                </a:lnTo>
                <a:lnTo>
                  <a:pt x="6665" y="2468285"/>
                </a:lnTo>
                <a:lnTo>
                  <a:pt x="8570" y="2462889"/>
                </a:lnTo>
                <a:lnTo>
                  <a:pt x="10791" y="2457492"/>
                </a:lnTo>
                <a:lnTo>
                  <a:pt x="13648" y="2452414"/>
                </a:lnTo>
                <a:lnTo>
                  <a:pt x="16822" y="2446700"/>
                </a:lnTo>
                <a:lnTo>
                  <a:pt x="19996" y="2441621"/>
                </a:lnTo>
                <a:lnTo>
                  <a:pt x="23487" y="2436860"/>
                </a:lnTo>
                <a:lnTo>
                  <a:pt x="26978" y="2431781"/>
                </a:lnTo>
                <a:lnTo>
                  <a:pt x="31105" y="2427337"/>
                </a:lnTo>
                <a:lnTo>
                  <a:pt x="35231" y="2422576"/>
                </a:lnTo>
                <a:lnTo>
                  <a:pt x="1457784" y="1000202"/>
                </a:lnTo>
                <a:lnTo>
                  <a:pt x="1462227" y="995758"/>
                </a:lnTo>
                <a:lnTo>
                  <a:pt x="1466988" y="991631"/>
                </a:lnTo>
                <a:lnTo>
                  <a:pt x="1471749" y="987822"/>
                </a:lnTo>
                <a:lnTo>
                  <a:pt x="1476827" y="984330"/>
                </a:lnTo>
                <a:lnTo>
                  <a:pt x="1481906" y="981156"/>
                </a:lnTo>
                <a:lnTo>
                  <a:pt x="1486984" y="978617"/>
                </a:lnTo>
                <a:lnTo>
                  <a:pt x="1492697" y="975760"/>
                </a:lnTo>
                <a:lnTo>
                  <a:pt x="1498093" y="973221"/>
                </a:lnTo>
                <a:lnTo>
                  <a:pt x="1503488" y="971316"/>
                </a:lnTo>
                <a:lnTo>
                  <a:pt x="1509202" y="969411"/>
                </a:lnTo>
                <a:lnTo>
                  <a:pt x="1514597" y="967824"/>
                </a:lnTo>
                <a:lnTo>
                  <a:pt x="1520628" y="966555"/>
                </a:lnTo>
                <a:lnTo>
                  <a:pt x="1526023" y="965602"/>
                </a:lnTo>
                <a:lnTo>
                  <a:pt x="1532054" y="964968"/>
                </a:lnTo>
                <a:lnTo>
                  <a:pt x="1537767" y="964650"/>
                </a:lnTo>
                <a:lnTo>
                  <a:pt x="1543797" y="964333"/>
                </a:lnTo>
                <a:lnTo>
                  <a:pt x="1549828" y="964650"/>
                </a:lnTo>
                <a:lnTo>
                  <a:pt x="1555223" y="964968"/>
                </a:lnTo>
                <a:lnTo>
                  <a:pt x="1561254" y="965602"/>
                </a:lnTo>
                <a:lnTo>
                  <a:pt x="1566967" y="966555"/>
                </a:lnTo>
                <a:lnTo>
                  <a:pt x="1572680" y="967824"/>
                </a:lnTo>
                <a:lnTo>
                  <a:pt x="1578393" y="969411"/>
                </a:lnTo>
                <a:lnTo>
                  <a:pt x="1584106" y="971316"/>
                </a:lnTo>
                <a:lnTo>
                  <a:pt x="1589502" y="973221"/>
                </a:lnTo>
                <a:lnTo>
                  <a:pt x="1595215" y="975760"/>
                </a:lnTo>
                <a:lnTo>
                  <a:pt x="1600293" y="978617"/>
                </a:lnTo>
                <a:lnTo>
                  <a:pt x="1605371" y="981156"/>
                </a:lnTo>
                <a:lnTo>
                  <a:pt x="1610450" y="984330"/>
                </a:lnTo>
                <a:lnTo>
                  <a:pt x="1615528" y="987822"/>
                </a:lnTo>
                <a:lnTo>
                  <a:pt x="1620289" y="991631"/>
                </a:lnTo>
                <a:lnTo>
                  <a:pt x="1625050" y="995758"/>
                </a:lnTo>
                <a:lnTo>
                  <a:pt x="1629811" y="1000202"/>
                </a:lnTo>
                <a:lnTo>
                  <a:pt x="2103678" y="1474115"/>
                </a:lnTo>
                <a:lnTo>
                  <a:pt x="3334526" y="243464"/>
                </a:lnTo>
                <a:lnTo>
                  <a:pt x="3038399" y="243464"/>
                </a:lnTo>
                <a:lnTo>
                  <a:pt x="3032368" y="242829"/>
                </a:lnTo>
                <a:lnTo>
                  <a:pt x="3026338" y="242512"/>
                </a:lnTo>
                <a:lnTo>
                  <a:pt x="3019990" y="241877"/>
                </a:lnTo>
                <a:lnTo>
                  <a:pt x="3013959" y="240607"/>
                </a:lnTo>
                <a:lnTo>
                  <a:pt x="3008246" y="239338"/>
                </a:lnTo>
                <a:lnTo>
                  <a:pt x="3002216" y="237750"/>
                </a:lnTo>
                <a:lnTo>
                  <a:pt x="2996820" y="235846"/>
                </a:lnTo>
                <a:lnTo>
                  <a:pt x="2991107" y="233624"/>
                </a:lnTo>
                <a:lnTo>
                  <a:pt x="2985711" y="231085"/>
                </a:lnTo>
                <a:lnTo>
                  <a:pt x="2980633" y="228228"/>
                </a:lnTo>
                <a:lnTo>
                  <a:pt x="2975555" y="225688"/>
                </a:lnTo>
                <a:lnTo>
                  <a:pt x="2970794" y="222514"/>
                </a:lnTo>
                <a:lnTo>
                  <a:pt x="2966033" y="219022"/>
                </a:lnTo>
                <a:lnTo>
                  <a:pt x="2961272" y="215213"/>
                </a:lnTo>
                <a:lnTo>
                  <a:pt x="2956829" y="211404"/>
                </a:lnTo>
                <a:lnTo>
                  <a:pt x="2952703" y="207595"/>
                </a:lnTo>
                <a:lnTo>
                  <a:pt x="2948576" y="203151"/>
                </a:lnTo>
                <a:lnTo>
                  <a:pt x="2944768" y="198707"/>
                </a:lnTo>
                <a:lnTo>
                  <a:pt x="2941276" y="194581"/>
                </a:lnTo>
                <a:lnTo>
                  <a:pt x="2937468" y="189820"/>
                </a:lnTo>
                <a:lnTo>
                  <a:pt x="2934294" y="184423"/>
                </a:lnTo>
                <a:lnTo>
                  <a:pt x="2931755" y="179345"/>
                </a:lnTo>
                <a:lnTo>
                  <a:pt x="2928898" y="174266"/>
                </a:lnTo>
                <a:lnTo>
                  <a:pt x="2926676" y="168870"/>
                </a:lnTo>
                <a:lnTo>
                  <a:pt x="2924137" y="163156"/>
                </a:lnTo>
                <a:lnTo>
                  <a:pt x="2922550" y="157760"/>
                </a:lnTo>
                <a:lnTo>
                  <a:pt x="2920646" y="151729"/>
                </a:lnTo>
                <a:lnTo>
                  <a:pt x="2919376" y="146015"/>
                </a:lnTo>
                <a:lnTo>
                  <a:pt x="2918424" y="139984"/>
                </a:lnTo>
                <a:lnTo>
                  <a:pt x="2917472" y="133953"/>
                </a:lnTo>
                <a:lnTo>
                  <a:pt x="2917155" y="127922"/>
                </a:lnTo>
                <a:lnTo>
                  <a:pt x="2917155" y="121573"/>
                </a:lnTo>
                <a:lnTo>
                  <a:pt x="2917155" y="115225"/>
                </a:lnTo>
                <a:lnTo>
                  <a:pt x="2917472" y="109194"/>
                </a:lnTo>
                <a:lnTo>
                  <a:pt x="2918424" y="102845"/>
                </a:lnTo>
                <a:lnTo>
                  <a:pt x="2919376" y="97132"/>
                </a:lnTo>
                <a:lnTo>
                  <a:pt x="2920646" y="91101"/>
                </a:lnTo>
                <a:lnTo>
                  <a:pt x="2922550" y="85070"/>
                </a:lnTo>
                <a:lnTo>
                  <a:pt x="2924137" y="79674"/>
                </a:lnTo>
                <a:lnTo>
                  <a:pt x="2926676" y="74277"/>
                </a:lnTo>
                <a:lnTo>
                  <a:pt x="2928898" y="68564"/>
                </a:lnTo>
                <a:lnTo>
                  <a:pt x="2931755" y="63485"/>
                </a:lnTo>
                <a:lnTo>
                  <a:pt x="2934294" y="58406"/>
                </a:lnTo>
                <a:lnTo>
                  <a:pt x="2937468" y="53645"/>
                </a:lnTo>
                <a:lnTo>
                  <a:pt x="2941276" y="48883"/>
                </a:lnTo>
                <a:lnTo>
                  <a:pt x="2944768" y="44122"/>
                </a:lnTo>
                <a:lnTo>
                  <a:pt x="2948576" y="39678"/>
                </a:lnTo>
                <a:lnTo>
                  <a:pt x="2952703" y="35552"/>
                </a:lnTo>
                <a:lnTo>
                  <a:pt x="2956829" y="31425"/>
                </a:lnTo>
                <a:lnTo>
                  <a:pt x="2961272" y="27616"/>
                </a:lnTo>
                <a:lnTo>
                  <a:pt x="2966033" y="24124"/>
                </a:lnTo>
                <a:lnTo>
                  <a:pt x="2970794" y="20633"/>
                </a:lnTo>
                <a:lnTo>
                  <a:pt x="2975555" y="17459"/>
                </a:lnTo>
                <a:lnTo>
                  <a:pt x="2980633" y="14602"/>
                </a:lnTo>
                <a:lnTo>
                  <a:pt x="2985711" y="11745"/>
                </a:lnTo>
                <a:lnTo>
                  <a:pt x="2991107" y="9523"/>
                </a:lnTo>
                <a:lnTo>
                  <a:pt x="2996820" y="6984"/>
                </a:lnTo>
                <a:lnTo>
                  <a:pt x="3002216" y="5397"/>
                </a:lnTo>
                <a:lnTo>
                  <a:pt x="3008246" y="3492"/>
                </a:lnTo>
                <a:lnTo>
                  <a:pt x="3013959" y="2222"/>
                </a:lnTo>
                <a:lnTo>
                  <a:pt x="3019990" y="1270"/>
                </a:lnTo>
                <a:lnTo>
                  <a:pt x="3026338" y="318"/>
                </a:lnTo>
                <a:lnTo>
                  <a:pt x="3032368" y="0"/>
                </a:lnTo>
                <a:close/>
              </a:path>
            </a:pathLst>
          </a:custGeom>
          <a:solidFill>
            <a:srgbClr val="0080C0"/>
          </a:solidFill>
          <a:ln>
            <a:noFill/>
          </a:ln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 dirty="0">
              <a:solidFill>
                <a:srgbClr val="FFFFFF"/>
              </a:solidFill>
              <a:ea typeface="微软雅黑" pitchFamily="34" charset="-122"/>
            </a:endParaRPr>
          </a:p>
        </p:txBody>
      </p:sp>
      <p:sp>
        <p:nvSpPr>
          <p:cNvPr id="29" name="KSO_Shape"/>
          <p:cNvSpPr/>
          <p:nvPr/>
        </p:nvSpPr>
        <p:spPr bwMode="auto">
          <a:xfrm>
            <a:off x="4640392" y="1547487"/>
            <a:ext cx="597147" cy="410041"/>
          </a:xfrm>
          <a:custGeom>
            <a:avLst/>
            <a:gdLst>
              <a:gd name="T0" fmla="*/ 2147483646 w 112"/>
              <a:gd name="T1" fmla="*/ 2147483646 h 77"/>
              <a:gd name="T2" fmla="*/ 2147483646 w 112"/>
              <a:gd name="T3" fmla="*/ 2147483646 h 77"/>
              <a:gd name="T4" fmla="*/ 2147483646 w 112"/>
              <a:gd name="T5" fmla="*/ 2147483646 h 77"/>
              <a:gd name="T6" fmla="*/ 2147483646 w 112"/>
              <a:gd name="T7" fmla="*/ 2147483646 h 77"/>
              <a:gd name="T8" fmla="*/ 2147483646 w 112"/>
              <a:gd name="T9" fmla="*/ 2147483646 h 77"/>
              <a:gd name="T10" fmla="*/ 0 w 112"/>
              <a:gd name="T11" fmla="*/ 2147483646 h 77"/>
              <a:gd name="T12" fmla="*/ 2147483646 w 112"/>
              <a:gd name="T13" fmla="*/ 2147483646 h 77"/>
              <a:gd name="T14" fmla="*/ 2147483646 w 112"/>
              <a:gd name="T15" fmla="*/ 2147483646 h 77"/>
              <a:gd name="T16" fmla="*/ 2147483646 w 112"/>
              <a:gd name="T17" fmla="*/ 2147483646 h 77"/>
              <a:gd name="T18" fmla="*/ 2147483646 w 112"/>
              <a:gd name="T19" fmla="*/ 2147483646 h 77"/>
              <a:gd name="T20" fmla="*/ 2147483646 w 112"/>
              <a:gd name="T21" fmla="*/ 2147483646 h 77"/>
              <a:gd name="T22" fmla="*/ 2147483646 w 112"/>
              <a:gd name="T23" fmla="*/ 2147483646 h 77"/>
              <a:gd name="T24" fmla="*/ 2147483646 w 112"/>
              <a:gd name="T25" fmla="*/ 2147483646 h 77"/>
              <a:gd name="T26" fmla="*/ 2147483646 w 112"/>
              <a:gd name="T27" fmla="*/ 2147483646 h 77"/>
              <a:gd name="T28" fmla="*/ 2147483646 w 112"/>
              <a:gd name="T29" fmla="*/ 2147483646 h 77"/>
              <a:gd name="T30" fmla="*/ 2147483646 w 112"/>
              <a:gd name="T31" fmla="*/ 2147483646 h 77"/>
              <a:gd name="T32" fmla="*/ 2147483646 w 112"/>
              <a:gd name="T33" fmla="*/ 2147483646 h 77"/>
              <a:gd name="T34" fmla="*/ 2147483646 w 112"/>
              <a:gd name="T35" fmla="*/ 2147483646 h 77"/>
              <a:gd name="T36" fmla="*/ 2147483646 w 112"/>
              <a:gd name="T37" fmla="*/ 2147483646 h 77"/>
              <a:gd name="T38" fmla="*/ 2147483646 w 112"/>
              <a:gd name="T39" fmla="*/ 2147483646 h 77"/>
              <a:gd name="T40" fmla="*/ 2147483646 w 112"/>
              <a:gd name="T41" fmla="*/ 2147483646 h 77"/>
              <a:gd name="T42" fmla="*/ 2147483646 w 112"/>
              <a:gd name="T43" fmla="*/ 2147483646 h 77"/>
              <a:gd name="T44" fmla="*/ 2147483646 w 112"/>
              <a:gd name="T45" fmla="*/ 2147483646 h 77"/>
              <a:gd name="T46" fmla="*/ 2147483646 w 112"/>
              <a:gd name="T47" fmla="*/ 2147483646 h 77"/>
              <a:gd name="T48" fmla="*/ 2147483646 w 112"/>
              <a:gd name="T49" fmla="*/ 2147483646 h 77"/>
              <a:gd name="T50" fmla="*/ 2147483646 w 112"/>
              <a:gd name="T51" fmla="*/ 2147483646 h 77"/>
              <a:gd name="T52" fmla="*/ 2147483646 w 112"/>
              <a:gd name="T53" fmla="*/ 2147483646 h 77"/>
              <a:gd name="T54" fmla="*/ 2147483646 w 112"/>
              <a:gd name="T55" fmla="*/ 2147483646 h 77"/>
              <a:gd name="T56" fmla="*/ 2147483646 w 112"/>
              <a:gd name="T57" fmla="*/ 2147483646 h 77"/>
              <a:gd name="T58" fmla="*/ 2147483646 w 112"/>
              <a:gd name="T59" fmla="*/ 2147483646 h 77"/>
              <a:gd name="T60" fmla="*/ 2147483646 w 112"/>
              <a:gd name="T61" fmla="*/ 2147483646 h 77"/>
              <a:gd name="T62" fmla="*/ 2147483646 w 112"/>
              <a:gd name="T63" fmla="*/ 2147483646 h 77"/>
              <a:gd name="T64" fmla="*/ 2147483646 w 112"/>
              <a:gd name="T65" fmla="*/ 2147483646 h 77"/>
              <a:gd name="T66" fmla="*/ 2147483646 w 112"/>
              <a:gd name="T67" fmla="*/ 2147483646 h 77"/>
              <a:gd name="T68" fmla="*/ 2147483646 w 112"/>
              <a:gd name="T69" fmla="*/ 2147483646 h 77"/>
              <a:gd name="T70" fmla="*/ 2147483646 w 112"/>
              <a:gd name="T71" fmla="*/ 2147483646 h 77"/>
              <a:gd name="T72" fmla="*/ 2147483646 w 112"/>
              <a:gd name="T73" fmla="*/ 2147483646 h 77"/>
              <a:gd name="T74" fmla="*/ 2147483646 w 112"/>
              <a:gd name="T75" fmla="*/ 2147483646 h 77"/>
              <a:gd name="T76" fmla="*/ 2147483646 w 112"/>
              <a:gd name="T77" fmla="*/ 2147483646 h 77"/>
              <a:gd name="T78" fmla="*/ 2147483646 w 112"/>
              <a:gd name="T79" fmla="*/ 2147483646 h 77"/>
              <a:gd name="T80" fmla="*/ 2147483646 w 112"/>
              <a:gd name="T81" fmla="*/ 2147483646 h 77"/>
              <a:gd name="T82" fmla="*/ 2147483646 w 112"/>
              <a:gd name="T83" fmla="*/ 2147483646 h 77"/>
              <a:gd name="T84" fmla="*/ 2147483646 w 112"/>
              <a:gd name="T85" fmla="*/ 2147483646 h 77"/>
              <a:gd name="T86" fmla="*/ 2147483646 w 112"/>
              <a:gd name="T87" fmla="*/ 2147483646 h 77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0" t="0" r="r" b="b"/>
            <a:pathLst>
              <a:path w="112" h="77">
                <a:moveTo>
                  <a:pt x="56" y="0"/>
                </a:moveTo>
                <a:cubicBezTo>
                  <a:pt x="62" y="0"/>
                  <a:pt x="66" y="4"/>
                  <a:pt x="66" y="10"/>
                </a:cubicBezTo>
                <a:cubicBezTo>
                  <a:pt x="66" y="15"/>
                  <a:pt x="62" y="20"/>
                  <a:pt x="56" y="20"/>
                </a:cubicBezTo>
                <a:cubicBezTo>
                  <a:pt x="51" y="20"/>
                  <a:pt x="46" y="15"/>
                  <a:pt x="46" y="10"/>
                </a:cubicBezTo>
                <a:cubicBezTo>
                  <a:pt x="46" y="4"/>
                  <a:pt x="51" y="0"/>
                  <a:pt x="56" y="0"/>
                </a:cubicBezTo>
                <a:close/>
                <a:moveTo>
                  <a:pt x="15" y="49"/>
                </a:moveTo>
                <a:cubicBezTo>
                  <a:pt x="15" y="66"/>
                  <a:pt x="15" y="66"/>
                  <a:pt x="15" y="66"/>
                </a:cubicBezTo>
                <a:cubicBezTo>
                  <a:pt x="10" y="66"/>
                  <a:pt x="10" y="66"/>
                  <a:pt x="10" y="66"/>
                </a:cubicBezTo>
                <a:cubicBezTo>
                  <a:pt x="10" y="52"/>
                  <a:pt x="10" y="52"/>
                  <a:pt x="10" y="52"/>
                </a:cubicBezTo>
                <a:cubicBezTo>
                  <a:pt x="9" y="52"/>
                  <a:pt x="9" y="52"/>
                  <a:pt x="9" y="52"/>
                </a:cubicBezTo>
                <a:cubicBezTo>
                  <a:pt x="9" y="66"/>
                  <a:pt x="9" y="66"/>
                  <a:pt x="9" y="66"/>
                </a:cubicBezTo>
                <a:cubicBezTo>
                  <a:pt x="4" y="66"/>
                  <a:pt x="4" y="66"/>
                  <a:pt x="4" y="66"/>
                </a:cubicBezTo>
                <a:cubicBezTo>
                  <a:pt x="4" y="49"/>
                  <a:pt x="4" y="49"/>
                  <a:pt x="4" y="49"/>
                </a:cubicBezTo>
                <a:cubicBezTo>
                  <a:pt x="4" y="46"/>
                  <a:pt x="4" y="46"/>
                  <a:pt x="4" y="46"/>
                </a:cubicBezTo>
                <a:cubicBezTo>
                  <a:pt x="4" y="37"/>
                  <a:pt x="4" y="37"/>
                  <a:pt x="4" y="37"/>
                </a:cubicBezTo>
                <a:cubicBezTo>
                  <a:pt x="4" y="37"/>
                  <a:pt x="4" y="37"/>
                  <a:pt x="4" y="37"/>
                </a:cubicBezTo>
                <a:cubicBezTo>
                  <a:pt x="4" y="46"/>
                  <a:pt x="4" y="46"/>
                  <a:pt x="4" y="46"/>
                </a:cubicBezTo>
                <a:cubicBezTo>
                  <a:pt x="0" y="46"/>
                  <a:pt x="0" y="46"/>
                  <a:pt x="0" y="46"/>
                </a:cubicBezTo>
                <a:cubicBezTo>
                  <a:pt x="0" y="33"/>
                  <a:pt x="0" y="33"/>
                  <a:pt x="0" y="33"/>
                </a:cubicBezTo>
                <a:cubicBezTo>
                  <a:pt x="0" y="31"/>
                  <a:pt x="1" y="29"/>
                  <a:pt x="4" y="29"/>
                </a:cubicBezTo>
                <a:cubicBezTo>
                  <a:pt x="13" y="29"/>
                  <a:pt x="13" y="29"/>
                  <a:pt x="13" y="29"/>
                </a:cubicBezTo>
                <a:cubicBezTo>
                  <a:pt x="13" y="30"/>
                  <a:pt x="13" y="30"/>
                  <a:pt x="13" y="31"/>
                </a:cubicBezTo>
                <a:cubicBezTo>
                  <a:pt x="13" y="49"/>
                  <a:pt x="13" y="49"/>
                  <a:pt x="13" y="49"/>
                </a:cubicBezTo>
                <a:cubicBezTo>
                  <a:pt x="15" y="49"/>
                  <a:pt x="15" y="49"/>
                  <a:pt x="15" y="49"/>
                </a:cubicBezTo>
                <a:close/>
                <a:moveTo>
                  <a:pt x="10" y="15"/>
                </a:moveTo>
                <a:cubicBezTo>
                  <a:pt x="13" y="15"/>
                  <a:pt x="16" y="18"/>
                  <a:pt x="16" y="22"/>
                </a:cubicBezTo>
                <a:cubicBezTo>
                  <a:pt x="16" y="23"/>
                  <a:pt x="16" y="24"/>
                  <a:pt x="15" y="25"/>
                </a:cubicBezTo>
                <a:cubicBezTo>
                  <a:pt x="15" y="26"/>
                  <a:pt x="15" y="26"/>
                  <a:pt x="14" y="26"/>
                </a:cubicBezTo>
                <a:cubicBezTo>
                  <a:pt x="13" y="27"/>
                  <a:pt x="12" y="28"/>
                  <a:pt x="10" y="28"/>
                </a:cubicBezTo>
                <a:cubicBezTo>
                  <a:pt x="6" y="28"/>
                  <a:pt x="3" y="25"/>
                  <a:pt x="3" y="22"/>
                </a:cubicBezTo>
                <a:cubicBezTo>
                  <a:pt x="3" y="18"/>
                  <a:pt x="6" y="15"/>
                  <a:pt x="10" y="15"/>
                </a:cubicBezTo>
                <a:close/>
                <a:moveTo>
                  <a:pt x="96" y="49"/>
                </a:moveTo>
                <a:cubicBezTo>
                  <a:pt x="96" y="66"/>
                  <a:pt x="96" y="66"/>
                  <a:pt x="96" y="66"/>
                </a:cubicBezTo>
                <a:cubicBezTo>
                  <a:pt x="101" y="66"/>
                  <a:pt x="101" y="66"/>
                  <a:pt x="101" y="66"/>
                </a:cubicBezTo>
                <a:cubicBezTo>
                  <a:pt x="101" y="52"/>
                  <a:pt x="101" y="52"/>
                  <a:pt x="101" y="52"/>
                </a:cubicBezTo>
                <a:cubicBezTo>
                  <a:pt x="102" y="52"/>
                  <a:pt x="102" y="52"/>
                  <a:pt x="102" y="52"/>
                </a:cubicBezTo>
                <a:cubicBezTo>
                  <a:pt x="102" y="66"/>
                  <a:pt x="102" y="66"/>
                  <a:pt x="102" y="66"/>
                </a:cubicBezTo>
                <a:cubicBezTo>
                  <a:pt x="107" y="66"/>
                  <a:pt x="107" y="66"/>
                  <a:pt x="107" y="66"/>
                </a:cubicBezTo>
                <a:cubicBezTo>
                  <a:pt x="107" y="49"/>
                  <a:pt x="107" y="49"/>
                  <a:pt x="107" y="49"/>
                </a:cubicBezTo>
                <a:cubicBezTo>
                  <a:pt x="107" y="46"/>
                  <a:pt x="107" y="46"/>
                  <a:pt x="107" y="46"/>
                </a:cubicBezTo>
                <a:cubicBezTo>
                  <a:pt x="107" y="37"/>
                  <a:pt x="107" y="37"/>
                  <a:pt x="107" y="37"/>
                </a:cubicBezTo>
                <a:cubicBezTo>
                  <a:pt x="107" y="37"/>
                  <a:pt x="107" y="37"/>
                  <a:pt x="107" y="37"/>
                </a:cubicBezTo>
                <a:cubicBezTo>
                  <a:pt x="107" y="46"/>
                  <a:pt x="107" y="46"/>
                  <a:pt x="107" y="46"/>
                </a:cubicBezTo>
                <a:cubicBezTo>
                  <a:pt x="112" y="46"/>
                  <a:pt x="112" y="46"/>
                  <a:pt x="112" y="46"/>
                </a:cubicBezTo>
                <a:cubicBezTo>
                  <a:pt x="112" y="33"/>
                  <a:pt x="112" y="33"/>
                  <a:pt x="112" y="33"/>
                </a:cubicBezTo>
                <a:cubicBezTo>
                  <a:pt x="112" y="31"/>
                  <a:pt x="110" y="29"/>
                  <a:pt x="107" y="29"/>
                </a:cubicBezTo>
                <a:cubicBezTo>
                  <a:pt x="98" y="29"/>
                  <a:pt x="98" y="29"/>
                  <a:pt x="98" y="29"/>
                </a:cubicBezTo>
                <a:cubicBezTo>
                  <a:pt x="98" y="30"/>
                  <a:pt x="98" y="30"/>
                  <a:pt x="98" y="31"/>
                </a:cubicBezTo>
                <a:cubicBezTo>
                  <a:pt x="98" y="49"/>
                  <a:pt x="98" y="49"/>
                  <a:pt x="98" y="49"/>
                </a:cubicBezTo>
                <a:cubicBezTo>
                  <a:pt x="96" y="49"/>
                  <a:pt x="96" y="49"/>
                  <a:pt x="96" y="49"/>
                </a:cubicBezTo>
                <a:close/>
                <a:moveTo>
                  <a:pt x="101" y="15"/>
                </a:moveTo>
                <a:cubicBezTo>
                  <a:pt x="98" y="15"/>
                  <a:pt x="95" y="18"/>
                  <a:pt x="95" y="22"/>
                </a:cubicBezTo>
                <a:cubicBezTo>
                  <a:pt x="95" y="23"/>
                  <a:pt x="95" y="24"/>
                  <a:pt x="96" y="25"/>
                </a:cubicBezTo>
                <a:cubicBezTo>
                  <a:pt x="96" y="26"/>
                  <a:pt x="97" y="26"/>
                  <a:pt x="97" y="26"/>
                </a:cubicBezTo>
                <a:cubicBezTo>
                  <a:pt x="98" y="27"/>
                  <a:pt x="100" y="28"/>
                  <a:pt x="101" y="28"/>
                </a:cubicBezTo>
                <a:cubicBezTo>
                  <a:pt x="105" y="28"/>
                  <a:pt x="108" y="25"/>
                  <a:pt x="108" y="22"/>
                </a:cubicBezTo>
                <a:cubicBezTo>
                  <a:pt x="108" y="18"/>
                  <a:pt x="105" y="15"/>
                  <a:pt x="101" y="15"/>
                </a:cubicBezTo>
                <a:close/>
                <a:moveTo>
                  <a:pt x="75" y="51"/>
                </a:moveTo>
                <a:cubicBezTo>
                  <a:pt x="75" y="72"/>
                  <a:pt x="75" y="72"/>
                  <a:pt x="75" y="72"/>
                </a:cubicBezTo>
                <a:cubicBezTo>
                  <a:pt x="80" y="72"/>
                  <a:pt x="80" y="72"/>
                  <a:pt x="80" y="72"/>
                </a:cubicBezTo>
                <a:cubicBezTo>
                  <a:pt x="80" y="54"/>
                  <a:pt x="80" y="54"/>
                  <a:pt x="80" y="54"/>
                </a:cubicBezTo>
                <a:cubicBezTo>
                  <a:pt x="82" y="54"/>
                  <a:pt x="82" y="54"/>
                  <a:pt x="82" y="54"/>
                </a:cubicBezTo>
                <a:cubicBezTo>
                  <a:pt x="82" y="72"/>
                  <a:pt x="82" y="72"/>
                  <a:pt x="82" y="72"/>
                </a:cubicBezTo>
                <a:cubicBezTo>
                  <a:pt x="87" y="72"/>
                  <a:pt x="87" y="72"/>
                  <a:pt x="87" y="72"/>
                </a:cubicBezTo>
                <a:cubicBezTo>
                  <a:pt x="87" y="51"/>
                  <a:pt x="87" y="51"/>
                  <a:pt x="87" y="51"/>
                </a:cubicBezTo>
                <a:cubicBezTo>
                  <a:pt x="87" y="47"/>
                  <a:pt x="87" y="47"/>
                  <a:pt x="87" y="47"/>
                </a:cubicBezTo>
                <a:cubicBezTo>
                  <a:pt x="87" y="36"/>
                  <a:pt x="87" y="36"/>
                  <a:pt x="87" y="36"/>
                </a:cubicBezTo>
                <a:cubicBezTo>
                  <a:pt x="88" y="36"/>
                  <a:pt x="88" y="36"/>
                  <a:pt x="88" y="36"/>
                </a:cubicBezTo>
                <a:cubicBezTo>
                  <a:pt x="88" y="47"/>
                  <a:pt x="88" y="47"/>
                  <a:pt x="88" y="47"/>
                </a:cubicBezTo>
                <a:cubicBezTo>
                  <a:pt x="94" y="47"/>
                  <a:pt x="94" y="47"/>
                  <a:pt x="94" y="47"/>
                </a:cubicBezTo>
                <a:cubicBezTo>
                  <a:pt x="94" y="31"/>
                  <a:pt x="94" y="31"/>
                  <a:pt x="94" y="31"/>
                </a:cubicBezTo>
                <a:cubicBezTo>
                  <a:pt x="94" y="28"/>
                  <a:pt x="91" y="26"/>
                  <a:pt x="88" y="26"/>
                </a:cubicBezTo>
                <a:cubicBezTo>
                  <a:pt x="77" y="26"/>
                  <a:pt x="77" y="26"/>
                  <a:pt x="77" y="26"/>
                </a:cubicBezTo>
                <a:cubicBezTo>
                  <a:pt x="77" y="27"/>
                  <a:pt x="77" y="28"/>
                  <a:pt x="77" y="28"/>
                </a:cubicBezTo>
                <a:cubicBezTo>
                  <a:pt x="77" y="51"/>
                  <a:pt x="77" y="51"/>
                  <a:pt x="77" y="51"/>
                </a:cubicBezTo>
                <a:cubicBezTo>
                  <a:pt x="75" y="51"/>
                  <a:pt x="75" y="51"/>
                  <a:pt x="75" y="51"/>
                </a:cubicBezTo>
                <a:close/>
                <a:moveTo>
                  <a:pt x="65" y="47"/>
                </a:moveTo>
                <a:cubicBezTo>
                  <a:pt x="65" y="32"/>
                  <a:pt x="65" y="32"/>
                  <a:pt x="65" y="32"/>
                </a:cubicBezTo>
                <a:cubicBezTo>
                  <a:pt x="64" y="32"/>
                  <a:pt x="64" y="32"/>
                  <a:pt x="64" y="32"/>
                </a:cubicBezTo>
                <a:cubicBezTo>
                  <a:pt x="64" y="47"/>
                  <a:pt x="64" y="47"/>
                  <a:pt x="64" y="47"/>
                </a:cubicBezTo>
                <a:cubicBezTo>
                  <a:pt x="64" y="50"/>
                  <a:pt x="64" y="50"/>
                  <a:pt x="64" y="50"/>
                </a:cubicBezTo>
                <a:cubicBezTo>
                  <a:pt x="64" y="77"/>
                  <a:pt x="64" y="77"/>
                  <a:pt x="64" y="77"/>
                </a:cubicBezTo>
                <a:cubicBezTo>
                  <a:pt x="57" y="77"/>
                  <a:pt x="57" y="77"/>
                  <a:pt x="57" y="77"/>
                </a:cubicBezTo>
                <a:cubicBezTo>
                  <a:pt x="57" y="55"/>
                  <a:pt x="57" y="55"/>
                  <a:pt x="57" y="55"/>
                </a:cubicBezTo>
                <a:cubicBezTo>
                  <a:pt x="55" y="55"/>
                  <a:pt x="55" y="55"/>
                  <a:pt x="55" y="55"/>
                </a:cubicBezTo>
                <a:cubicBezTo>
                  <a:pt x="55" y="77"/>
                  <a:pt x="55" y="77"/>
                  <a:pt x="55" y="77"/>
                </a:cubicBezTo>
                <a:cubicBezTo>
                  <a:pt x="48" y="77"/>
                  <a:pt x="48" y="77"/>
                  <a:pt x="48" y="77"/>
                </a:cubicBezTo>
                <a:cubicBezTo>
                  <a:pt x="48" y="50"/>
                  <a:pt x="48" y="50"/>
                  <a:pt x="48" y="50"/>
                </a:cubicBezTo>
                <a:cubicBezTo>
                  <a:pt x="48" y="47"/>
                  <a:pt x="48" y="47"/>
                  <a:pt x="48" y="47"/>
                </a:cubicBezTo>
                <a:cubicBezTo>
                  <a:pt x="48" y="32"/>
                  <a:pt x="48" y="32"/>
                  <a:pt x="48" y="32"/>
                </a:cubicBezTo>
                <a:cubicBezTo>
                  <a:pt x="47" y="32"/>
                  <a:pt x="47" y="32"/>
                  <a:pt x="47" y="32"/>
                </a:cubicBezTo>
                <a:cubicBezTo>
                  <a:pt x="47" y="47"/>
                  <a:pt x="47" y="47"/>
                  <a:pt x="47" y="47"/>
                </a:cubicBezTo>
                <a:cubicBezTo>
                  <a:pt x="41" y="47"/>
                  <a:pt x="41" y="47"/>
                  <a:pt x="41" y="47"/>
                </a:cubicBezTo>
                <a:cubicBezTo>
                  <a:pt x="41" y="27"/>
                  <a:pt x="41" y="27"/>
                  <a:pt x="41" y="27"/>
                </a:cubicBezTo>
                <a:cubicBezTo>
                  <a:pt x="41" y="24"/>
                  <a:pt x="44" y="21"/>
                  <a:pt x="47" y="21"/>
                </a:cubicBezTo>
                <a:cubicBezTo>
                  <a:pt x="66" y="21"/>
                  <a:pt x="46" y="21"/>
                  <a:pt x="65" y="21"/>
                </a:cubicBezTo>
                <a:cubicBezTo>
                  <a:pt x="69" y="21"/>
                  <a:pt x="71" y="24"/>
                  <a:pt x="71" y="27"/>
                </a:cubicBezTo>
                <a:cubicBezTo>
                  <a:pt x="71" y="47"/>
                  <a:pt x="71" y="47"/>
                  <a:pt x="71" y="47"/>
                </a:cubicBezTo>
                <a:cubicBezTo>
                  <a:pt x="70" y="47"/>
                  <a:pt x="68" y="47"/>
                  <a:pt x="65" y="47"/>
                </a:cubicBezTo>
                <a:close/>
                <a:moveTo>
                  <a:pt x="37" y="51"/>
                </a:moveTo>
                <a:cubicBezTo>
                  <a:pt x="37" y="72"/>
                  <a:pt x="37" y="72"/>
                  <a:pt x="37" y="72"/>
                </a:cubicBezTo>
                <a:cubicBezTo>
                  <a:pt x="31" y="72"/>
                  <a:pt x="31" y="72"/>
                  <a:pt x="31" y="72"/>
                </a:cubicBezTo>
                <a:cubicBezTo>
                  <a:pt x="31" y="54"/>
                  <a:pt x="31" y="54"/>
                  <a:pt x="31" y="54"/>
                </a:cubicBezTo>
                <a:cubicBezTo>
                  <a:pt x="30" y="54"/>
                  <a:pt x="30" y="54"/>
                  <a:pt x="30" y="54"/>
                </a:cubicBezTo>
                <a:cubicBezTo>
                  <a:pt x="30" y="72"/>
                  <a:pt x="30" y="72"/>
                  <a:pt x="30" y="72"/>
                </a:cubicBezTo>
                <a:cubicBezTo>
                  <a:pt x="24" y="72"/>
                  <a:pt x="24" y="72"/>
                  <a:pt x="24" y="72"/>
                </a:cubicBezTo>
                <a:cubicBezTo>
                  <a:pt x="24" y="51"/>
                  <a:pt x="24" y="51"/>
                  <a:pt x="24" y="51"/>
                </a:cubicBezTo>
                <a:cubicBezTo>
                  <a:pt x="24" y="47"/>
                  <a:pt x="24" y="47"/>
                  <a:pt x="24" y="47"/>
                </a:cubicBezTo>
                <a:cubicBezTo>
                  <a:pt x="24" y="36"/>
                  <a:pt x="24" y="36"/>
                  <a:pt x="24" y="36"/>
                </a:cubicBezTo>
                <a:cubicBezTo>
                  <a:pt x="23" y="36"/>
                  <a:pt x="23" y="36"/>
                  <a:pt x="23" y="36"/>
                </a:cubicBezTo>
                <a:cubicBezTo>
                  <a:pt x="23" y="47"/>
                  <a:pt x="23" y="47"/>
                  <a:pt x="23" y="47"/>
                </a:cubicBezTo>
                <a:cubicBezTo>
                  <a:pt x="18" y="47"/>
                  <a:pt x="18" y="47"/>
                  <a:pt x="18" y="47"/>
                </a:cubicBezTo>
                <a:cubicBezTo>
                  <a:pt x="18" y="31"/>
                  <a:pt x="18" y="31"/>
                  <a:pt x="18" y="31"/>
                </a:cubicBezTo>
                <a:cubicBezTo>
                  <a:pt x="18" y="28"/>
                  <a:pt x="20" y="26"/>
                  <a:pt x="23" y="26"/>
                </a:cubicBezTo>
                <a:cubicBezTo>
                  <a:pt x="35" y="26"/>
                  <a:pt x="35" y="26"/>
                  <a:pt x="35" y="26"/>
                </a:cubicBezTo>
                <a:cubicBezTo>
                  <a:pt x="35" y="27"/>
                  <a:pt x="35" y="28"/>
                  <a:pt x="35" y="28"/>
                </a:cubicBezTo>
                <a:cubicBezTo>
                  <a:pt x="35" y="51"/>
                  <a:pt x="35" y="51"/>
                  <a:pt x="35" y="51"/>
                </a:cubicBezTo>
                <a:cubicBezTo>
                  <a:pt x="37" y="51"/>
                  <a:pt x="37" y="51"/>
                  <a:pt x="37" y="51"/>
                </a:cubicBezTo>
                <a:close/>
                <a:moveTo>
                  <a:pt x="31" y="9"/>
                </a:moveTo>
                <a:cubicBezTo>
                  <a:pt x="35" y="9"/>
                  <a:pt x="39" y="12"/>
                  <a:pt x="39" y="17"/>
                </a:cubicBezTo>
                <a:cubicBezTo>
                  <a:pt x="39" y="19"/>
                  <a:pt x="38" y="20"/>
                  <a:pt x="37" y="22"/>
                </a:cubicBezTo>
                <a:cubicBezTo>
                  <a:pt x="37" y="22"/>
                  <a:pt x="37" y="22"/>
                  <a:pt x="37" y="23"/>
                </a:cubicBezTo>
                <a:cubicBezTo>
                  <a:pt x="35" y="24"/>
                  <a:pt x="33" y="25"/>
                  <a:pt x="31" y="25"/>
                </a:cubicBezTo>
                <a:cubicBezTo>
                  <a:pt x="26" y="25"/>
                  <a:pt x="22" y="21"/>
                  <a:pt x="22" y="17"/>
                </a:cubicBezTo>
                <a:cubicBezTo>
                  <a:pt x="22" y="12"/>
                  <a:pt x="26" y="9"/>
                  <a:pt x="31" y="9"/>
                </a:cubicBezTo>
                <a:close/>
                <a:moveTo>
                  <a:pt x="81" y="9"/>
                </a:moveTo>
                <a:cubicBezTo>
                  <a:pt x="76" y="9"/>
                  <a:pt x="73" y="12"/>
                  <a:pt x="73" y="17"/>
                </a:cubicBezTo>
                <a:cubicBezTo>
                  <a:pt x="73" y="19"/>
                  <a:pt x="73" y="20"/>
                  <a:pt x="74" y="22"/>
                </a:cubicBezTo>
                <a:cubicBezTo>
                  <a:pt x="75" y="22"/>
                  <a:pt x="75" y="22"/>
                  <a:pt x="75" y="23"/>
                </a:cubicBezTo>
                <a:cubicBezTo>
                  <a:pt x="77" y="24"/>
                  <a:pt x="79" y="25"/>
                  <a:pt x="81" y="25"/>
                </a:cubicBezTo>
                <a:cubicBezTo>
                  <a:pt x="85" y="25"/>
                  <a:pt x="89" y="21"/>
                  <a:pt x="89" y="17"/>
                </a:cubicBezTo>
                <a:cubicBezTo>
                  <a:pt x="89" y="12"/>
                  <a:pt x="85" y="9"/>
                  <a:pt x="81" y="9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anchor="ctr">
            <a:scene3d>
              <a:camera prst="orthographicFront"/>
              <a:lightRig rig="threePt" dir="t"/>
            </a:scene3d>
            <a:sp3d contourW="12700"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 dirty="0">
              <a:solidFill>
                <a:srgbClr val="FFFFFF"/>
              </a:solidFill>
              <a:ea typeface="微软雅黑" pitchFamily="34" charset="-122"/>
            </a:endParaRPr>
          </a:p>
        </p:txBody>
      </p:sp>
      <p:sp>
        <p:nvSpPr>
          <p:cNvPr id="30" name="KSO_Shape"/>
          <p:cNvSpPr/>
          <p:nvPr/>
        </p:nvSpPr>
        <p:spPr bwMode="auto">
          <a:xfrm>
            <a:off x="5210038" y="2544250"/>
            <a:ext cx="522959" cy="517728"/>
          </a:xfrm>
          <a:custGeom>
            <a:avLst/>
            <a:gdLst>
              <a:gd name="T0" fmla="*/ 615878 w 2390775"/>
              <a:gd name="T1" fmla="*/ 1467970 h 2365376"/>
              <a:gd name="T2" fmla="*/ 587250 w 2390775"/>
              <a:gd name="T3" fmla="*/ 1401697 h 2365376"/>
              <a:gd name="T4" fmla="*/ 1282649 w 2390775"/>
              <a:gd name="T5" fmla="*/ 1393474 h 2365376"/>
              <a:gd name="T6" fmla="*/ 1180915 w 2390775"/>
              <a:gd name="T7" fmla="*/ 1446870 h 2365376"/>
              <a:gd name="T8" fmla="*/ 1210073 w 2390775"/>
              <a:gd name="T9" fmla="*/ 1382167 h 2365376"/>
              <a:gd name="T10" fmla="*/ 653657 w 2390775"/>
              <a:gd name="T11" fmla="*/ 1314699 h 2365376"/>
              <a:gd name="T12" fmla="*/ 646041 w 2390775"/>
              <a:gd name="T13" fmla="*/ 1180275 h 2365376"/>
              <a:gd name="T14" fmla="*/ 589870 w 2390775"/>
              <a:gd name="T15" fmla="*/ 1105327 h 2365376"/>
              <a:gd name="T16" fmla="*/ 599516 w 2390775"/>
              <a:gd name="T17" fmla="*/ 1141280 h 2365376"/>
              <a:gd name="T18" fmla="*/ 579914 w 2390775"/>
              <a:gd name="T19" fmla="*/ 1158779 h 2365376"/>
              <a:gd name="T20" fmla="*/ 541333 w 2390775"/>
              <a:gd name="T21" fmla="*/ 1105965 h 2365376"/>
              <a:gd name="T22" fmla="*/ 1137260 w 2390775"/>
              <a:gd name="T23" fmla="*/ 1009231 h 2365376"/>
              <a:gd name="T24" fmla="*/ 1143562 w 2390775"/>
              <a:gd name="T25" fmla="*/ 1026145 h 2365376"/>
              <a:gd name="T26" fmla="*/ 1096615 w 2390775"/>
              <a:gd name="T27" fmla="*/ 1069549 h 2365376"/>
              <a:gd name="T28" fmla="*/ 1102602 w 2390775"/>
              <a:gd name="T29" fmla="*/ 1001572 h 2365376"/>
              <a:gd name="T30" fmla="*/ 972739 w 2390775"/>
              <a:gd name="T31" fmla="*/ 835988 h 2365376"/>
              <a:gd name="T32" fmla="*/ 989500 w 2390775"/>
              <a:gd name="T33" fmla="*/ 1138672 h 2365376"/>
              <a:gd name="T34" fmla="*/ 639427 w 2390775"/>
              <a:gd name="T35" fmla="*/ 1423644 h 2365376"/>
              <a:gd name="T36" fmla="*/ 599898 w 2390775"/>
              <a:gd name="T37" fmla="*/ 1003302 h 2365376"/>
              <a:gd name="T38" fmla="*/ 529694 w 2390775"/>
              <a:gd name="T39" fmla="*/ 1090596 h 2365376"/>
              <a:gd name="T40" fmla="*/ 602428 w 2390775"/>
              <a:gd name="T41" fmla="*/ 868249 h 2365376"/>
              <a:gd name="T42" fmla="*/ 861740 w 2390775"/>
              <a:gd name="T43" fmla="*/ 924231 h 2365376"/>
              <a:gd name="T44" fmla="*/ 755609 w 2390775"/>
              <a:gd name="T45" fmla="*/ 542052 h 2365376"/>
              <a:gd name="T46" fmla="*/ 929665 w 2390775"/>
              <a:gd name="T47" fmla="*/ 525915 h 2365376"/>
              <a:gd name="T48" fmla="*/ 909019 w 2390775"/>
              <a:gd name="T49" fmla="*/ 571798 h 2365376"/>
              <a:gd name="T50" fmla="*/ 936652 w 2390775"/>
              <a:gd name="T51" fmla="*/ 586353 h 2365376"/>
              <a:gd name="T52" fmla="*/ 928394 w 2390775"/>
              <a:gd name="T53" fmla="*/ 688879 h 2365376"/>
              <a:gd name="T54" fmla="*/ 840414 w 2390775"/>
              <a:gd name="T55" fmla="*/ 772101 h 2365376"/>
              <a:gd name="T56" fmla="*/ 742269 w 2390775"/>
              <a:gd name="T57" fmla="*/ 675588 h 2365376"/>
              <a:gd name="T58" fmla="*/ 738139 w 2390775"/>
              <a:gd name="T59" fmla="*/ 608504 h 2365376"/>
              <a:gd name="T60" fmla="*/ 761643 w 2390775"/>
              <a:gd name="T61" fmla="*/ 510093 h 2365376"/>
              <a:gd name="T62" fmla="*/ 617010 w 2390775"/>
              <a:gd name="T63" fmla="*/ 449064 h 2365376"/>
              <a:gd name="T64" fmla="*/ 350272 w 2390775"/>
              <a:gd name="T65" fmla="*/ 638327 h 2365376"/>
              <a:gd name="T66" fmla="*/ 215163 w 2390775"/>
              <a:gd name="T67" fmla="*/ 939947 h 2365376"/>
              <a:gd name="T68" fmla="*/ 256613 w 2390775"/>
              <a:gd name="T69" fmla="*/ 1277331 h 2365376"/>
              <a:gd name="T70" fmla="*/ 458486 w 2390775"/>
              <a:gd name="T71" fmla="*/ 1534008 h 2365376"/>
              <a:gd name="T72" fmla="*/ 767308 w 2390775"/>
              <a:gd name="T73" fmla="*/ 1655225 h 2365376"/>
              <a:gd name="T74" fmla="*/ 1101127 w 2390775"/>
              <a:gd name="T75" fmla="*/ 1596674 h 2365376"/>
              <a:gd name="T76" fmla="*/ 1347614 w 2390775"/>
              <a:gd name="T77" fmla="*/ 1383040 h 2365376"/>
              <a:gd name="T78" fmla="*/ 1453614 w 2390775"/>
              <a:gd name="T79" fmla="*/ 1066861 h 2365376"/>
              <a:gd name="T80" fmla="*/ 1378939 w 2390775"/>
              <a:gd name="T81" fmla="*/ 738024 h 2365376"/>
              <a:gd name="T82" fmla="*/ 1153652 w 2390775"/>
              <a:gd name="T83" fmla="*/ 501602 h 2365376"/>
              <a:gd name="T84" fmla="*/ 831224 w 2390775"/>
              <a:gd name="T85" fmla="*/ 411085 h 2365376"/>
              <a:gd name="T86" fmla="*/ 989432 w 2390775"/>
              <a:gd name="T87" fmla="*/ 315187 h 2365376"/>
              <a:gd name="T88" fmla="*/ 1471649 w 2390775"/>
              <a:gd name="T89" fmla="*/ 671876 h 2365376"/>
              <a:gd name="T90" fmla="*/ 1554866 w 2390775"/>
              <a:gd name="T91" fmla="*/ 1171938 h 2365376"/>
              <a:gd name="T92" fmla="*/ 1239716 w 2390775"/>
              <a:gd name="T93" fmla="*/ 1647313 h 2365376"/>
              <a:gd name="T94" fmla="*/ 646121 w 2390775"/>
              <a:gd name="T95" fmla="*/ 1748275 h 2365376"/>
              <a:gd name="T96" fmla="*/ 110112 w 2390775"/>
              <a:gd name="T97" fmla="*/ 1186813 h 2365376"/>
              <a:gd name="T98" fmla="*/ 251551 w 2390775"/>
              <a:gd name="T99" fmla="*/ 580725 h 2365376"/>
              <a:gd name="T100" fmla="*/ 1549044 w 2390775"/>
              <a:gd name="T101" fmla="*/ 160116 h 2365376"/>
              <a:gd name="T102" fmla="*/ 1461002 w 2390775"/>
              <a:gd name="T103" fmla="*/ 284475 h 2365376"/>
              <a:gd name="T104" fmla="*/ 1550307 w 2390775"/>
              <a:gd name="T105" fmla="*/ 426554 h 2365376"/>
              <a:gd name="T106" fmla="*/ 1719764 w 2390775"/>
              <a:gd name="T107" fmla="*/ 380038 h 2365376"/>
              <a:gd name="T108" fmla="*/ 1735543 w 2390775"/>
              <a:gd name="T109" fmla="*/ 232579 h 2365376"/>
              <a:gd name="T110" fmla="*/ 1705909 w 2390775"/>
              <a:gd name="T111" fmla="*/ 94508 h 2365376"/>
              <a:gd name="T112" fmla="*/ 1774050 w 2390775"/>
              <a:gd name="T113" fmla="*/ 148403 h 2365376"/>
              <a:gd name="T114" fmla="*/ 1781614 w 2390775"/>
              <a:gd name="T115" fmla="*/ 428769 h 2365376"/>
              <a:gd name="T116" fmla="*/ 1600166 w 2390775"/>
              <a:gd name="T117" fmla="*/ 516104 h 2365376"/>
              <a:gd name="T118" fmla="*/ 1452167 w 2390775"/>
              <a:gd name="T119" fmla="*/ 455349 h 2365376"/>
              <a:gd name="T120" fmla="*/ 1310478 w 2390775"/>
              <a:gd name="T121" fmla="*/ 259477 h 2365376"/>
              <a:gd name="T122" fmla="*/ 1562614 w 2390775"/>
              <a:gd name="T123" fmla="*/ 74046 h 236537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2390775" h="2365376">
                <a:moveTo>
                  <a:pt x="761351" y="1739900"/>
                </a:moveTo>
                <a:lnTo>
                  <a:pt x="791690" y="1805294"/>
                </a:lnTo>
                <a:lnTo>
                  <a:pt x="794883" y="1808051"/>
                </a:lnTo>
                <a:lnTo>
                  <a:pt x="797278" y="1811991"/>
                </a:lnTo>
                <a:lnTo>
                  <a:pt x="800871" y="1817112"/>
                </a:lnTo>
                <a:lnTo>
                  <a:pt x="803266" y="1822233"/>
                </a:lnTo>
                <a:lnTo>
                  <a:pt x="804065" y="1825384"/>
                </a:lnTo>
                <a:lnTo>
                  <a:pt x="804863" y="1828536"/>
                </a:lnTo>
                <a:lnTo>
                  <a:pt x="804863" y="1831687"/>
                </a:lnTo>
                <a:lnTo>
                  <a:pt x="804863" y="1834839"/>
                </a:lnTo>
                <a:lnTo>
                  <a:pt x="804065" y="1837990"/>
                </a:lnTo>
                <a:lnTo>
                  <a:pt x="802867" y="1841142"/>
                </a:lnTo>
                <a:lnTo>
                  <a:pt x="801670" y="1842718"/>
                </a:lnTo>
                <a:lnTo>
                  <a:pt x="799674" y="1844687"/>
                </a:lnTo>
                <a:lnTo>
                  <a:pt x="797278" y="1845475"/>
                </a:lnTo>
                <a:lnTo>
                  <a:pt x="794484" y="1845869"/>
                </a:lnTo>
                <a:lnTo>
                  <a:pt x="790891" y="1846263"/>
                </a:lnTo>
                <a:lnTo>
                  <a:pt x="787698" y="1845869"/>
                </a:lnTo>
                <a:lnTo>
                  <a:pt x="784105" y="1845475"/>
                </a:lnTo>
                <a:lnTo>
                  <a:pt x="780512" y="1844293"/>
                </a:lnTo>
                <a:lnTo>
                  <a:pt x="776520" y="1842718"/>
                </a:lnTo>
                <a:lnTo>
                  <a:pt x="772927" y="1841142"/>
                </a:lnTo>
                <a:lnTo>
                  <a:pt x="768935" y="1839172"/>
                </a:lnTo>
                <a:lnTo>
                  <a:pt x="765343" y="1836809"/>
                </a:lnTo>
                <a:lnTo>
                  <a:pt x="761750" y="1834051"/>
                </a:lnTo>
                <a:lnTo>
                  <a:pt x="758955" y="1831294"/>
                </a:lnTo>
                <a:lnTo>
                  <a:pt x="756161" y="1827748"/>
                </a:lnTo>
                <a:lnTo>
                  <a:pt x="754165" y="1824597"/>
                </a:lnTo>
                <a:lnTo>
                  <a:pt x="748975" y="1815536"/>
                </a:lnTo>
                <a:lnTo>
                  <a:pt x="745782" y="1808839"/>
                </a:lnTo>
                <a:lnTo>
                  <a:pt x="743387" y="1803718"/>
                </a:lnTo>
                <a:lnTo>
                  <a:pt x="742588" y="1799385"/>
                </a:lnTo>
                <a:lnTo>
                  <a:pt x="742588" y="1795051"/>
                </a:lnTo>
                <a:lnTo>
                  <a:pt x="743387" y="1790718"/>
                </a:lnTo>
                <a:lnTo>
                  <a:pt x="746181" y="1778112"/>
                </a:lnTo>
                <a:lnTo>
                  <a:pt x="746979" y="1774173"/>
                </a:lnTo>
                <a:lnTo>
                  <a:pt x="746979" y="1772203"/>
                </a:lnTo>
                <a:lnTo>
                  <a:pt x="746181" y="1771021"/>
                </a:lnTo>
                <a:lnTo>
                  <a:pt x="745383" y="1770627"/>
                </a:lnTo>
                <a:lnTo>
                  <a:pt x="742987" y="1770627"/>
                </a:lnTo>
                <a:lnTo>
                  <a:pt x="742189" y="1770233"/>
                </a:lnTo>
                <a:lnTo>
                  <a:pt x="741790" y="1769839"/>
                </a:lnTo>
                <a:lnTo>
                  <a:pt x="738596" y="1761961"/>
                </a:lnTo>
                <a:lnTo>
                  <a:pt x="736999" y="1758021"/>
                </a:lnTo>
                <a:lnTo>
                  <a:pt x="736600" y="1756052"/>
                </a:lnTo>
                <a:lnTo>
                  <a:pt x="736600" y="1754476"/>
                </a:lnTo>
                <a:lnTo>
                  <a:pt x="742189" y="1750536"/>
                </a:lnTo>
                <a:lnTo>
                  <a:pt x="747379" y="1747385"/>
                </a:lnTo>
                <a:lnTo>
                  <a:pt x="750971" y="1745021"/>
                </a:lnTo>
                <a:lnTo>
                  <a:pt x="754165" y="1743839"/>
                </a:lnTo>
                <a:lnTo>
                  <a:pt x="758556" y="1741870"/>
                </a:lnTo>
                <a:lnTo>
                  <a:pt x="759754" y="1741870"/>
                </a:lnTo>
                <a:lnTo>
                  <a:pt x="761351" y="1739900"/>
                </a:lnTo>
                <a:close/>
                <a:moveTo>
                  <a:pt x="1554438" y="1730375"/>
                </a:moveTo>
                <a:lnTo>
                  <a:pt x="1565575" y="1730375"/>
                </a:lnTo>
                <a:lnTo>
                  <a:pt x="1575916" y="1730375"/>
                </a:lnTo>
                <a:lnTo>
                  <a:pt x="1586258" y="1731163"/>
                </a:lnTo>
                <a:lnTo>
                  <a:pt x="1591031" y="1731951"/>
                </a:lnTo>
                <a:lnTo>
                  <a:pt x="1595008" y="1733133"/>
                </a:lnTo>
                <a:lnTo>
                  <a:pt x="1598986" y="1734314"/>
                </a:lnTo>
                <a:lnTo>
                  <a:pt x="1602168" y="1735890"/>
                </a:lnTo>
                <a:lnTo>
                  <a:pt x="1605350" y="1737860"/>
                </a:lnTo>
                <a:lnTo>
                  <a:pt x="1607339" y="1739830"/>
                </a:lnTo>
                <a:lnTo>
                  <a:pt x="1608929" y="1741799"/>
                </a:lnTo>
                <a:lnTo>
                  <a:pt x="1609725" y="1744951"/>
                </a:lnTo>
                <a:lnTo>
                  <a:pt x="1609725" y="1747708"/>
                </a:lnTo>
                <a:lnTo>
                  <a:pt x="1608929" y="1751648"/>
                </a:lnTo>
                <a:lnTo>
                  <a:pt x="1607339" y="1755193"/>
                </a:lnTo>
                <a:lnTo>
                  <a:pt x="1604554" y="1759920"/>
                </a:lnTo>
                <a:lnTo>
                  <a:pt x="1600577" y="1764648"/>
                </a:lnTo>
                <a:lnTo>
                  <a:pt x="1595804" y="1769769"/>
                </a:lnTo>
                <a:lnTo>
                  <a:pt x="1589042" y="1776072"/>
                </a:lnTo>
                <a:lnTo>
                  <a:pt x="1582678" y="1781193"/>
                </a:lnTo>
                <a:lnTo>
                  <a:pt x="1576314" y="1786314"/>
                </a:lnTo>
                <a:lnTo>
                  <a:pt x="1570348" y="1790647"/>
                </a:lnTo>
                <a:lnTo>
                  <a:pt x="1563586" y="1794193"/>
                </a:lnTo>
                <a:lnTo>
                  <a:pt x="1557222" y="1797738"/>
                </a:lnTo>
                <a:lnTo>
                  <a:pt x="1550461" y="1800496"/>
                </a:lnTo>
                <a:lnTo>
                  <a:pt x="1544097" y="1802466"/>
                </a:lnTo>
                <a:lnTo>
                  <a:pt x="1537733" y="1804829"/>
                </a:lnTo>
                <a:lnTo>
                  <a:pt x="1530971" y="1806799"/>
                </a:lnTo>
                <a:lnTo>
                  <a:pt x="1524607" y="1807981"/>
                </a:lnTo>
                <a:lnTo>
                  <a:pt x="1518243" y="1809163"/>
                </a:lnTo>
                <a:lnTo>
                  <a:pt x="1505117" y="1811132"/>
                </a:lnTo>
                <a:lnTo>
                  <a:pt x="1491992" y="1812314"/>
                </a:lnTo>
                <a:lnTo>
                  <a:pt x="1486026" y="1813102"/>
                </a:lnTo>
                <a:lnTo>
                  <a:pt x="1483241" y="1813890"/>
                </a:lnTo>
                <a:lnTo>
                  <a:pt x="1482048" y="1814678"/>
                </a:lnTo>
                <a:lnTo>
                  <a:pt x="1481253" y="1815072"/>
                </a:lnTo>
                <a:lnTo>
                  <a:pt x="1480855" y="1815859"/>
                </a:lnTo>
                <a:lnTo>
                  <a:pt x="1480855" y="1817041"/>
                </a:lnTo>
                <a:lnTo>
                  <a:pt x="1481253" y="1818617"/>
                </a:lnTo>
                <a:lnTo>
                  <a:pt x="1482048" y="1819799"/>
                </a:lnTo>
                <a:lnTo>
                  <a:pt x="1482048" y="1821375"/>
                </a:lnTo>
                <a:lnTo>
                  <a:pt x="1482048" y="1821769"/>
                </a:lnTo>
                <a:lnTo>
                  <a:pt x="1480855" y="1822556"/>
                </a:lnTo>
                <a:lnTo>
                  <a:pt x="1471309" y="1830829"/>
                </a:lnTo>
                <a:lnTo>
                  <a:pt x="1465343" y="1834375"/>
                </a:lnTo>
                <a:lnTo>
                  <a:pt x="1463354" y="1835556"/>
                </a:lnTo>
                <a:lnTo>
                  <a:pt x="1461365" y="1836738"/>
                </a:lnTo>
                <a:lnTo>
                  <a:pt x="1452615" y="1830041"/>
                </a:lnTo>
                <a:lnTo>
                  <a:pt x="1445853" y="1824132"/>
                </a:lnTo>
                <a:lnTo>
                  <a:pt x="1440285" y="1819405"/>
                </a:lnTo>
                <a:lnTo>
                  <a:pt x="1437103" y="1815072"/>
                </a:lnTo>
                <a:lnTo>
                  <a:pt x="1434716" y="1812314"/>
                </a:lnTo>
                <a:lnTo>
                  <a:pt x="1433125" y="1810344"/>
                </a:lnTo>
                <a:lnTo>
                  <a:pt x="1432330" y="1808375"/>
                </a:lnTo>
                <a:lnTo>
                  <a:pt x="1428750" y="1806799"/>
                </a:lnTo>
                <a:lnTo>
                  <a:pt x="1512675" y="1734314"/>
                </a:lnTo>
                <a:lnTo>
                  <a:pt x="1518641" y="1733527"/>
                </a:lnTo>
                <a:lnTo>
                  <a:pt x="1533755" y="1731951"/>
                </a:lnTo>
                <a:lnTo>
                  <a:pt x="1543699" y="1731163"/>
                </a:lnTo>
                <a:lnTo>
                  <a:pt x="1554438" y="1730375"/>
                </a:lnTo>
                <a:close/>
                <a:moveTo>
                  <a:pt x="588962" y="1535113"/>
                </a:moveTo>
                <a:lnTo>
                  <a:pt x="694496" y="1535113"/>
                </a:lnTo>
                <a:lnTo>
                  <a:pt x="694496" y="1557872"/>
                </a:lnTo>
                <a:lnTo>
                  <a:pt x="694894" y="1558271"/>
                </a:lnTo>
                <a:lnTo>
                  <a:pt x="696885" y="1560268"/>
                </a:lnTo>
                <a:lnTo>
                  <a:pt x="698478" y="1560667"/>
                </a:lnTo>
                <a:lnTo>
                  <a:pt x="700469" y="1561466"/>
                </a:lnTo>
                <a:lnTo>
                  <a:pt x="704053" y="1561865"/>
                </a:lnTo>
                <a:lnTo>
                  <a:pt x="707239" y="1561865"/>
                </a:lnTo>
                <a:lnTo>
                  <a:pt x="711222" y="1561865"/>
                </a:lnTo>
                <a:lnTo>
                  <a:pt x="714407" y="1561466"/>
                </a:lnTo>
                <a:lnTo>
                  <a:pt x="716797" y="1560667"/>
                </a:lnTo>
                <a:lnTo>
                  <a:pt x="718390" y="1560268"/>
                </a:lnTo>
                <a:lnTo>
                  <a:pt x="720381" y="1558271"/>
                </a:lnTo>
                <a:lnTo>
                  <a:pt x="720779" y="1557872"/>
                </a:lnTo>
                <a:lnTo>
                  <a:pt x="720779" y="1535113"/>
                </a:lnTo>
                <a:lnTo>
                  <a:pt x="820737" y="1535113"/>
                </a:lnTo>
                <a:lnTo>
                  <a:pt x="820737" y="1644117"/>
                </a:lnTo>
                <a:lnTo>
                  <a:pt x="820339" y="1648908"/>
                </a:lnTo>
                <a:lnTo>
                  <a:pt x="819144" y="1652901"/>
                </a:lnTo>
                <a:lnTo>
                  <a:pt x="816755" y="1656894"/>
                </a:lnTo>
                <a:lnTo>
                  <a:pt x="814365" y="1660088"/>
                </a:lnTo>
                <a:lnTo>
                  <a:pt x="810781" y="1663283"/>
                </a:lnTo>
                <a:lnTo>
                  <a:pt x="806799" y="1665279"/>
                </a:lnTo>
                <a:lnTo>
                  <a:pt x="802418" y="1666477"/>
                </a:lnTo>
                <a:lnTo>
                  <a:pt x="797639" y="1666876"/>
                </a:lnTo>
                <a:lnTo>
                  <a:pt x="612060" y="1666876"/>
                </a:lnTo>
                <a:lnTo>
                  <a:pt x="607281" y="1666477"/>
                </a:lnTo>
                <a:lnTo>
                  <a:pt x="602901" y="1665279"/>
                </a:lnTo>
                <a:lnTo>
                  <a:pt x="598918" y="1663283"/>
                </a:lnTo>
                <a:lnTo>
                  <a:pt x="595732" y="1660088"/>
                </a:lnTo>
                <a:lnTo>
                  <a:pt x="592546" y="1656894"/>
                </a:lnTo>
                <a:lnTo>
                  <a:pt x="590555" y="1652901"/>
                </a:lnTo>
                <a:lnTo>
                  <a:pt x="589360" y="1648908"/>
                </a:lnTo>
                <a:lnTo>
                  <a:pt x="588962" y="1644117"/>
                </a:lnTo>
                <a:lnTo>
                  <a:pt x="588962" y="1535113"/>
                </a:lnTo>
                <a:close/>
                <a:moveTo>
                  <a:pt x="612060" y="1476375"/>
                </a:moveTo>
                <a:lnTo>
                  <a:pt x="797639" y="1476375"/>
                </a:lnTo>
                <a:lnTo>
                  <a:pt x="802418" y="1476769"/>
                </a:lnTo>
                <a:lnTo>
                  <a:pt x="806799" y="1477950"/>
                </a:lnTo>
                <a:lnTo>
                  <a:pt x="810781" y="1480312"/>
                </a:lnTo>
                <a:lnTo>
                  <a:pt x="814365" y="1483068"/>
                </a:lnTo>
                <a:lnTo>
                  <a:pt x="816755" y="1486611"/>
                </a:lnTo>
                <a:lnTo>
                  <a:pt x="819144" y="1490155"/>
                </a:lnTo>
                <a:lnTo>
                  <a:pt x="820339" y="1494485"/>
                </a:lnTo>
                <a:lnTo>
                  <a:pt x="820737" y="1498816"/>
                </a:lnTo>
                <a:lnTo>
                  <a:pt x="820737" y="1525588"/>
                </a:lnTo>
                <a:lnTo>
                  <a:pt x="588962" y="1525588"/>
                </a:lnTo>
                <a:lnTo>
                  <a:pt x="588962" y="1498816"/>
                </a:lnTo>
                <a:lnTo>
                  <a:pt x="589360" y="1494485"/>
                </a:lnTo>
                <a:lnTo>
                  <a:pt x="590555" y="1490155"/>
                </a:lnTo>
                <a:lnTo>
                  <a:pt x="592546" y="1486611"/>
                </a:lnTo>
                <a:lnTo>
                  <a:pt x="595732" y="1483068"/>
                </a:lnTo>
                <a:lnTo>
                  <a:pt x="598918" y="1480312"/>
                </a:lnTo>
                <a:lnTo>
                  <a:pt x="602901" y="1477950"/>
                </a:lnTo>
                <a:lnTo>
                  <a:pt x="607281" y="1476769"/>
                </a:lnTo>
                <a:lnTo>
                  <a:pt x="612060" y="1476375"/>
                </a:lnTo>
                <a:close/>
                <a:moveTo>
                  <a:pt x="725449" y="1381125"/>
                </a:moveTo>
                <a:lnTo>
                  <a:pt x="730525" y="1381524"/>
                </a:lnTo>
                <a:lnTo>
                  <a:pt x="732087" y="1381524"/>
                </a:lnTo>
                <a:lnTo>
                  <a:pt x="734430" y="1382322"/>
                </a:lnTo>
                <a:lnTo>
                  <a:pt x="737554" y="1384317"/>
                </a:lnTo>
                <a:lnTo>
                  <a:pt x="740287" y="1386312"/>
                </a:lnTo>
                <a:lnTo>
                  <a:pt x="743411" y="1389505"/>
                </a:lnTo>
                <a:lnTo>
                  <a:pt x="746535" y="1393096"/>
                </a:lnTo>
                <a:lnTo>
                  <a:pt x="749659" y="1397486"/>
                </a:lnTo>
                <a:lnTo>
                  <a:pt x="755906" y="1407063"/>
                </a:lnTo>
                <a:lnTo>
                  <a:pt x="761373" y="1417837"/>
                </a:lnTo>
                <a:lnTo>
                  <a:pt x="766059" y="1427813"/>
                </a:lnTo>
                <a:lnTo>
                  <a:pt x="769182" y="1437390"/>
                </a:lnTo>
                <a:lnTo>
                  <a:pt x="770744" y="1441780"/>
                </a:lnTo>
                <a:lnTo>
                  <a:pt x="771525" y="1445770"/>
                </a:lnTo>
                <a:lnTo>
                  <a:pt x="771525" y="1448164"/>
                </a:lnTo>
                <a:lnTo>
                  <a:pt x="771525" y="1450159"/>
                </a:lnTo>
                <a:lnTo>
                  <a:pt x="770744" y="1451357"/>
                </a:lnTo>
                <a:lnTo>
                  <a:pt x="769182" y="1452155"/>
                </a:lnTo>
                <a:lnTo>
                  <a:pt x="768011" y="1452155"/>
                </a:lnTo>
                <a:lnTo>
                  <a:pt x="766449" y="1450958"/>
                </a:lnTo>
                <a:lnTo>
                  <a:pt x="764887" y="1449760"/>
                </a:lnTo>
                <a:lnTo>
                  <a:pt x="762544" y="1448563"/>
                </a:lnTo>
                <a:lnTo>
                  <a:pt x="759030" y="1444174"/>
                </a:lnTo>
                <a:lnTo>
                  <a:pt x="755516" y="1439784"/>
                </a:lnTo>
                <a:lnTo>
                  <a:pt x="753173" y="1434996"/>
                </a:lnTo>
                <a:lnTo>
                  <a:pt x="752392" y="1433400"/>
                </a:lnTo>
                <a:lnTo>
                  <a:pt x="752392" y="1431404"/>
                </a:lnTo>
                <a:lnTo>
                  <a:pt x="752001" y="1428611"/>
                </a:lnTo>
                <a:lnTo>
                  <a:pt x="750830" y="1426616"/>
                </a:lnTo>
                <a:lnTo>
                  <a:pt x="748878" y="1425419"/>
                </a:lnTo>
                <a:lnTo>
                  <a:pt x="746925" y="1425020"/>
                </a:lnTo>
                <a:lnTo>
                  <a:pt x="746144" y="1425419"/>
                </a:lnTo>
                <a:lnTo>
                  <a:pt x="745363" y="1425818"/>
                </a:lnTo>
                <a:lnTo>
                  <a:pt x="744582" y="1426616"/>
                </a:lnTo>
                <a:lnTo>
                  <a:pt x="743411" y="1427414"/>
                </a:lnTo>
                <a:lnTo>
                  <a:pt x="742630" y="1428611"/>
                </a:lnTo>
                <a:lnTo>
                  <a:pt x="742240" y="1430207"/>
                </a:lnTo>
                <a:lnTo>
                  <a:pt x="741849" y="1432602"/>
                </a:lnTo>
                <a:lnTo>
                  <a:pt x="741849" y="1434597"/>
                </a:lnTo>
                <a:lnTo>
                  <a:pt x="741459" y="1439385"/>
                </a:lnTo>
                <a:lnTo>
                  <a:pt x="740678" y="1443376"/>
                </a:lnTo>
                <a:lnTo>
                  <a:pt x="739897" y="1445371"/>
                </a:lnTo>
                <a:lnTo>
                  <a:pt x="739116" y="1446967"/>
                </a:lnTo>
                <a:lnTo>
                  <a:pt x="737944" y="1448164"/>
                </a:lnTo>
                <a:lnTo>
                  <a:pt x="735992" y="1449361"/>
                </a:lnTo>
                <a:lnTo>
                  <a:pt x="734430" y="1450558"/>
                </a:lnTo>
                <a:lnTo>
                  <a:pt x="732868" y="1452155"/>
                </a:lnTo>
                <a:lnTo>
                  <a:pt x="730525" y="1452953"/>
                </a:lnTo>
                <a:lnTo>
                  <a:pt x="727792" y="1453352"/>
                </a:lnTo>
                <a:lnTo>
                  <a:pt x="721935" y="1454150"/>
                </a:lnTo>
                <a:lnTo>
                  <a:pt x="715297" y="1454150"/>
                </a:lnTo>
                <a:lnTo>
                  <a:pt x="712173" y="1453751"/>
                </a:lnTo>
                <a:lnTo>
                  <a:pt x="709049" y="1452953"/>
                </a:lnTo>
                <a:lnTo>
                  <a:pt x="706706" y="1452155"/>
                </a:lnTo>
                <a:lnTo>
                  <a:pt x="703973" y="1450558"/>
                </a:lnTo>
                <a:lnTo>
                  <a:pt x="701240" y="1448962"/>
                </a:lnTo>
                <a:lnTo>
                  <a:pt x="699287" y="1447366"/>
                </a:lnTo>
                <a:lnTo>
                  <a:pt x="694992" y="1442977"/>
                </a:lnTo>
                <a:lnTo>
                  <a:pt x="691478" y="1438188"/>
                </a:lnTo>
                <a:lnTo>
                  <a:pt x="687963" y="1432602"/>
                </a:lnTo>
                <a:lnTo>
                  <a:pt x="685230" y="1427015"/>
                </a:lnTo>
                <a:lnTo>
                  <a:pt x="682497" y="1421029"/>
                </a:lnTo>
                <a:lnTo>
                  <a:pt x="680544" y="1415044"/>
                </a:lnTo>
                <a:lnTo>
                  <a:pt x="678982" y="1409058"/>
                </a:lnTo>
                <a:lnTo>
                  <a:pt x="676249" y="1399082"/>
                </a:lnTo>
                <a:lnTo>
                  <a:pt x="675078" y="1392298"/>
                </a:lnTo>
                <a:lnTo>
                  <a:pt x="674687" y="1389106"/>
                </a:lnTo>
                <a:lnTo>
                  <a:pt x="674687" y="1388707"/>
                </a:lnTo>
                <a:lnTo>
                  <a:pt x="675078" y="1388308"/>
                </a:lnTo>
                <a:lnTo>
                  <a:pt x="676249" y="1387909"/>
                </a:lnTo>
                <a:lnTo>
                  <a:pt x="679373" y="1387111"/>
                </a:lnTo>
                <a:lnTo>
                  <a:pt x="683278" y="1385913"/>
                </a:lnTo>
                <a:lnTo>
                  <a:pt x="689525" y="1384716"/>
                </a:lnTo>
                <a:lnTo>
                  <a:pt x="698897" y="1383120"/>
                </a:lnTo>
                <a:lnTo>
                  <a:pt x="715297" y="1381524"/>
                </a:lnTo>
                <a:lnTo>
                  <a:pt x="725449" y="1381125"/>
                </a:lnTo>
                <a:close/>
                <a:moveTo>
                  <a:pt x="1433588" y="1247775"/>
                </a:moveTo>
                <a:lnTo>
                  <a:pt x="1439124" y="1247775"/>
                </a:lnTo>
                <a:lnTo>
                  <a:pt x="1444264" y="1248175"/>
                </a:lnTo>
                <a:lnTo>
                  <a:pt x="1448614" y="1248976"/>
                </a:lnTo>
                <a:lnTo>
                  <a:pt x="1451382" y="1249776"/>
                </a:lnTo>
                <a:lnTo>
                  <a:pt x="1453359" y="1250977"/>
                </a:lnTo>
                <a:lnTo>
                  <a:pt x="1454150" y="1252178"/>
                </a:lnTo>
                <a:lnTo>
                  <a:pt x="1454150" y="1253779"/>
                </a:lnTo>
                <a:lnTo>
                  <a:pt x="1453359" y="1255380"/>
                </a:lnTo>
                <a:lnTo>
                  <a:pt x="1452173" y="1256981"/>
                </a:lnTo>
                <a:lnTo>
                  <a:pt x="1450196" y="1258582"/>
                </a:lnTo>
                <a:lnTo>
                  <a:pt x="1447428" y="1260183"/>
                </a:lnTo>
                <a:lnTo>
                  <a:pt x="1441892" y="1262985"/>
                </a:lnTo>
                <a:lnTo>
                  <a:pt x="1435565" y="1264986"/>
                </a:lnTo>
                <a:lnTo>
                  <a:pt x="1432402" y="1265387"/>
                </a:lnTo>
                <a:lnTo>
                  <a:pt x="1429634" y="1265787"/>
                </a:lnTo>
                <a:lnTo>
                  <a:pt x="1427261" y="1265787"/>
                </a:lnTo>
                <a:lnTo>
                  <a:pt x="1425284" y="1265387"/>
                </a:lnTo>
                <a:lnTo>
                  <a:pt x="1423703" y="1264986"/>
                </a:lnTo>
                <a:lnTo>
                  <a:pt x="1422516" y="1264586"/>
                </a:lnTo>
                <a:lnTo>
                  <a:pt x="1420539" y="1264586"/>
                </a:lnTo>
                <a:lnTo>
                  <a:pt x="1419353" y="1264986"/>
                </a:lnTo>
                <a:lnTo>
                  <a:pt x="1418562" y="1265787"/>
                </a:lnTo>
                <a:lnTo>
                  <a:pt x="1417376" y="1266588"/>
                </a:lnTo>
                <a:lnTo>
                  <a:pt x="1416980" y="1267388"/>
                </a:lnTo>
                <a:lnTo>
                  <a:pt x="1416585" y="1268589"/>
                </a:lnTo>
                <a:lnTo>
                  <a:pt x="1416190" y="1269790"/>
                </a:lnTo>
                <a:lnTo>
                  <a:pt x="1416585" y="1270990"/>
                </a:lnTo>
                <a:lnTo>
                  <a:pt x="1416585" y="1272191"/>
                </a:lnTo>
                <a:lnTo>
                  <a:pt x="1417376" y="1273392"/>
                </a:lnTo>
                <a:lnTo>
                  <a:pt x="1418562" y="1274993"/>
                </a:lnTo>
                <a:lnTo>
                  <a:pt x="1419748" y="1276194"/>
                </a:lnTo>
                <a:lnTo>
                  <a:pt x="1422121" y="1277395"/>
                </a:lnTo>
                <a:lnTo>
                  <a:pt x="1424098" y="1278596"/>
                </a:lnTo>
                <a:lnTo>
                  <a:pt x="1428843" y="1280597"/>
                </a:lnTo>
                <a:lnTo>
                  <a:pt x="1430820" y="1282198"/>
                </a:lnTo>
                <a:lnTo>
                  <a:pt x="1432402" y="1283799"/>
                </a:lnTo>
                <a:lnTo>
                  <a:pt x="1433588" y="1285000"/>
                </a:lnTo>
                <a:lnTo>
                  <a:pt x="1435170" y="1287001"/>
                </a:lnTo>
                <a:lnTo>
                  <a:pt x="1436356" y="1289003"/>
                </a:lnTo>
                <a:lnTo>
                  <a:pt x="1436751" y="1291404"/>
                </a:lnTo>
                <a:lnTo>
                  <a:pt x="1437542" y="1293406"/>
                </a:lnTo>
                <a:lnTo>
                  <a:pt x="1437542" y="1296608"/>
                </a:lnTo>
                <a:lnTo>
                  <a:pt x="1437542" y="1299009"/>
                </a:lnTo>
                <a:lnTo>
                  <a:pt x="1437147" y="1302612"/>
                </a:lnTo>
                <a:lnTo>
                  <a:pt x="1436356" y="1305414"/>
                </a:lnTo>
                <a:lnTo>
                  <a:pt x="1435170" y="1309416"/>
                </a:lnTo>
                <a:lnTo>
                  <a:pt x="1431611" y="1317422"/>
                </a:lnTo>
                <a:lnTo>
                  <a:pt x="1430029" y="1320624"/>
                </a:lnTo>
                <a:lnTo>
                  <a:pt x="1428052" y="1323826"/>
                </a:lnTo>
                <a:lnTo>
                  <a:pt x="1425680" y="1326628"/>
                </a:lnTo>
                <a:lnTo>
                  <a:pt x="1423307" y="1328629"/>
                </a:lnTo>
                <a:lnTo>
                  <a:pt x="1420539" y="1331431"/>
                </a:lnTo>
                <a:lnTo>
                  <a:pt x="1417771" y="1333032"/>
                </a:lnTo>
                <a:lnTo>
                  <a:pt x="1414608" y="1334633"/>
                </a:lnTo>
                <a:lnTo>
                  <a:pt x="1411445" y="1336635"/>
                </a:lnTo>
                <a:lnTo>
                  <a:pt x="1404722" y="1338636"/>
                </a:lnTo>
                <a:lnTo>
                  <a:pt x="1397605" y="1340237"/>
                </a:lnTo>
                <a:lnTo>
                  <a:pt x="1390487" y="1341038"/>
                </a:lnTo>
                <a:lnTo>
                  <a:pt x="1383370" y="1341438"/>
                </a:lnTo>
                <a:lnTo>
                  <a:pt x="1376252" y="1341438"/>
                </a:lnTo>
                <a:lnTo>
                  <a:pt x="1369530" y="1341038"/>
                </a:lnTo>
                <a:lnTo>
                  <a:pt x="1358063" y="1339437"/>
                </a:lnTo>
                <a:lnTo>
                  <a:pt x="1350154" y="1338236"/>
                </a:lnTo>
                <a:lnTo>
                  <a:pt x="1347386" y="1337435"/>
                </a:lnTo>
                <a:lnTo>
                  <a:pt x="1347386" y="1337835"/>
                </a:lnTo>
                <a:lnTo>
                  <a:pt x="1346991" y="1337435"/>
                </a:lnTo>
                <a:lnTo>
                  <a:pt x="1346200" y="1337035"/>
                </a:lnTo>
                <a:lnTo>
                  <a:pt x="1346200" y="1334633"/>
                </a:lnTo>
                <a:lnTo>
                  <a:pt x="1346991" y="1331831"/>
                </a:lnTo>
                <a:lnTo>
                  <a:pt x="1347782" y="1326228"/>
                </a:lnTo>
                <a:lnTo>
                  <a:pt x="1349363" y="1318623"/>
                </a:lnTo>
                <a:lnTo>
                  <a:pt x="1351736" y="1307415"/>
                </a:lnTo>
                <a:lnTo>
                  <a:pt x="1355295" y="1296608"/>
                </a:lnTo>
                <a:lnTo>
                  <a:pt x="1357667" y="1287402"/>
                </a:lnTo>
                <a:lnTo>
                  <a:pt x="1361621" y="1275794"/>
                </a:lnTo>
                <a:lnTo>
                  <a:pt x="1363994" y="1270190"/>
                </a:lnTo>
                <a:lnTo>
                  <a:pt x="1364785" y="1268589"/>
                </a:lnTo>
                <a:lnTo>
                  <a:pt x="1366762" y="1265787"/>
                </a:lnTo>
                <a:lnTo>
                  <a:pt x="1369925" y="1262985"/>
                </a:lnTo>
                <a:lnTo>
                  <a:pt x="1373484" y="1260183"/>
                </a:lnTo>
                <a:lnTo>
                  <a:pt x="1378229" y="1258182"/>
                </a:lnTo>
                <a:lnTo>
                  <a:pt x="1383765" y="1256181"/>
                </a:lnTo>
                <a:lnTo>
                  <a:pt x="1389301" y="1253779"/>
                </a:lnTo>
                <a:lnTo>
                  <a:pt x="1395628" y="1252578"/>
                </a:lnTo>
                <a:lnTo>
                  <a:pt x="1401954" y="1250977"/>
                </a:lnTo>
                <a:lnTo>
                  <a:pt x="1415399" y="1248976"/>
                </a:lnTo>
                <a:lnTo>
                  <a:pt x="1428052" y="1248175"/>
                </a:lnTo>
                <a:lnTo>
                  <a:pt x="1433588" y="1247775"/>
                </a:lnTo>
                <a:close/>
                <a:moveTo>
                  <a:pt x="1155700" y="965200"/>
                </a:moveTo>
                <a:lnTo>
                  <a:pt x="1161653" y="965597"/>
                </a:lnTo>
                <a:lnTo>
                  <a:pt x="1167209" y="966787"/>
                </a:lnTo>
                <a:lnTo>
                  <a:pt x="1172766" y="968770"/>
                </a:lnTo>
                <a:lnTo>
                  <a:pt x="1177925" y="971944"/>
                </a:lnTo>
                <a:lnTo>
                  <a:pt x="1182687" y="975514"/>
                </a:lnTo>
                <a:lnTo>
                  <a:pt x="1187450" y="980274"/>
                </a:lnTo>
                <a:lnTo>
                  <a:pt x="1192213" y="985431"/>
                </a:lnTo>
                <a:lnTo>
                  <a:pt x="1196181" y="991381"/>
                </a:lnTo>
                <a:lnTo>
                  <a:pt x="1200150" y="998125"/>
                </a:lnTo>
                <a:lnTo>
                  <a:pt x="1204119" y="1005265"/>
                </a:lnTo>
                <a:lnTo>
                  <a:pt x="1207691" y="1012802"/>
                </a:lnTo>
                <a:lnTo>
                  <a:pt x="1211659" y="1021133"/>
                </a:lnTo>
                <a:lnTo>
                  <a:pt x="1214437" y="1029860"/>
                </a:lnTo>
                <a:lnTo>
                  <a:pt x="1217613" y="1038984"/>
                </a:lnTo>
                <a:lnTo>
                  <a:pt x="1220787" y="1048504"/>
                </a:lnTo>
                <a:lnTo>
                  <a:pt x="1225947" y="1068338"/>
                </a:lnTo>
                <a:lnTo>
                  <a:pt x="1230313" y="1089363"/>
                </a:lnTo>
                <a:lnTo>
                  <a:pt x="1234678" y="1111180"/>
                </a:lnTo>
                <a:lnTo>
                  <a:pt x="1237853" y="1133792"/>
                </a:lnTo>
                <a:lnTo>
                  <a:pt x="1241028" y="1155609"/>
                </a:lnTo>
                <a:lnTo>
                  <a:pt x="1243013" y="1177824"/>
                </a:lnTo>
                <a:lnTo>
                  <a:pt x="1245394" y="1198848"/>
                </a:lnTo>
                <a:lnTo>
                  <a:pt x="1246981" y="1219476"/>
                </a:lnTo>
                <a:lnTo>
                  <a:pt x="1246187" y="1186551"/>
                </a:lnTo>
                <a:lnTo>
                  <a:pt x="1342231" y="1244467"/>
                </a:lnTo>
                <a:lnTo>
                  <a:pt x="1323181" y="1340465"/>
                </a:lnTo>
                <a:lnTo>
                  <a:pt x="1248966" y="1309524"/>
                </a:lnTo>
                <a:lnTo>
                  <a:pt x="1245394" y="1284929"/>
                </a:lnTo>
                <a:lnTo>
                  <a:pt x="1239441" y="1242087"/>
                </a:lnTo>
                <a:lnTo>
                  <a:pt x="1231106" y="1373787"/>
                </a:lnTo>
                <a:lnTo>
                  <a:pt x="1230709" y="1379737"/>
                </a:lnTo>
                <a:lnTo>
                  <a:pt x="1230313" y="1386084"/>
                </a:lnTo>
                <a:lnTo>
                  <a:pt x="1230709" y="1392431"/>
                </a:lnTo>
                <a:lnTo>
                  <a:pt x="1232297" y="1399968"/>
                </a:lnTo>
                <a:lnTo>
                  <a:pt x="1234281" y="1407902"/>
                </a:lnTo>
                <a:lnTo>
                  <a:pt x="1237059" y="1417422"/>
                </a:lnTo>
                <a:lnTo>
                  <a:pt x="1241822" y="1428133"/>
                </a:lnTo>
                <a:lnTo>
                  <a:pt x="1247775" y="1440430"/>
                </a:lnTo>
                <a:lnTo>
                  <a:pt x="1231106" y="1440430"/>
                </a:lnTo>
                <a:lnTo>
                  <a:pt x="1242219" y="1446380"/>
                </a:lnTo>
                <a:lnTo>
                  <a:pt x="1256109" y="1453124"/>
                </a:lnTo>
                <a:lnTo>
                  <a:pt x="1287066" y="1467405"/>
                </a:lnTo>
                <a:lnTo>
                  <a:pt x="1313259" y="1479305"/>
                </a:lnTo>
                <a:lnTo>
                  <a:pt x="1323975" y="1483669"/>
                </a:lnTo>
                <a:lnTo>
                  <a:pt x="1501775" y="1720491"/>
                </a:lnTo>
                <a:lnTo>
                  <a:pt x="1401763" y="1798638"/>
                </a:lnTo>
                <a:lnTo>
                  <a:pt x="1210469" y="1576494"/>
                </a:lnTo>
                <a:lnTo>
                  <a:pt x="1080294" y="1561816"/>
                </a:lnTo>
                <a:lnTo>
                  <a:pt x="1080294" y="1563800"/>
                </a:lnTo>
                <a:lnTo>
                  <a:pt x="1080294" y="1567370"/>
                </a:lnTo>
                <a:lnTo>
                  <a:pt x="1079500" y="1575700"/>
                </a:lnTo>
                <a:lnTo>
                  <a:pt x="1077516" y="1587601"/>
                </a:lnTo>
                <a:lnTo>
                  <a:pt x="1074341" y="1601088"/>
                </a:lnTo>
                <a:lnTo>
                  <a:pt x="1066403" y="1633220"/>
                </a:lnTo>
                <a:lnTo>
                  <a:pt x="1056878" y="1669318"/>
                </a:lnTo>
                <a:lnTo>
                  <a:pt x="1046956" y="1703830"/>
                </a:lnTo>
                <a:lnTo>
                  <a:pt x="1038622" y="1733582"/>
                </a:lnTo>
                <a:lnTo>
                  <a:pt x="1030288" y="1762540"/>
                </a:lnTo>
                <a:lnTo>
                  <a:pt x="802481" y="1785548"/>
                </a:lnTo>
                <a:lnTo>
                  <a:pt x="770731" y="1731201"/>
                </a:lnTo>
                <a:lnTo>
                  <a:pt x="904081" y="1706210"/>
                </a:lnTo>
                <a:lnTo>
                  <a:pt x="903685" y="1489619"/>
                </a:lnTo>
                <a:lnTo>
                  <a:pt x="871935" y="1482479"/>
                </a:lnTo>
                <a:lnTo>
                  <a:pt x="869950" y="1471768"/>
                </a:lnTo>
                <a:lnTo>
                  <a:pt x="867966" y="1461851"/>
                </a:lnTo>
                <a:lnTo>
                  <a:pt x="866378" y="1453124"/>
                </a:lnTo>
                <a:lnTo>
                  <a:pt x="864791" y="1445190"/>
                </a:lnTo>
                <a:lnTo>
                  <a:pt x="863600" y="1428926"/>
                </a:lnTo>
                <a:lnTo>
                  <a:pt x="862806" y="1413455"/>
                </a:lnTo>
                <a:lnTo>
                  <a:pt x="862013" y="1373787"/>
                </a:lnTo>
                <a:lnTo>
                  <a:pt x="860822" y="1346812"/>
                </a:lnTo>
                <a:lnTo>
                  <a:pt x="858044" y="1312697"/>
                </a:lnTo>
                <a:lnTo>
                  <a:pt x="854472" y="1175444"/>
                </a:lnTo>
                <a:lnTo>
                  <a:pt x="843756" y="1181791"/>
                </a:lnTo>
                <a:lnTo>
                  <a:pt x="818753" y="1197658"/>
                </a:lnTo>
                <a:lnTo>
                  <a:pt x="802878" y="1208369"/>
                </a:lnTo>
                <a:lnTo>
                  <a:pt x="786606" y="1219476"/>
                </a:lnTo>
                <a:lnTo>
                  <a:pt x="770731" y="1230980"/>
                </a:lnTo>
                <a:lnTo>
                  <a:pt x="756841" y="1242087"/>
                </a:lnTo>
                <a:lnTo>
                  <a:pt x="754460" y="1250021"/>
                </a:lnTo>
                <a:lnTo>
                  <a:pt x="752872" y="1258351"/>
                </a:lnTo>
                <a:lnTo>
                  <a:pt x="752078" y="1266681"/>
                </a:lnTo>
                <a:lnTo>
                  <a:pt x="751285" y="1275805"/>
                </a:lnTo>
                <a:lnTo>
                  <a:pt x="751285" y="1284532"/>
                </a:lnTo>
                <a:lnTo>
                  <a:pt x="751681" y="1292863"/>
                </a:lnTo>
                <a:lnTo>
                  <a:pt x="752078" y="1301590"/>
                </a:lnTo>
                <a:lnTo>
                  <a:pt x="752872" y="1310317"/>
                </a:lnTo>
                <a:lnTo>
                  <a:pt x="754856" y="1325788"/>
                </a:lnTo>
                <a:lnTo>
                  <a:pt x="756444" y="1339275"/>
                </a:lnTo>
                <a:lnTo>
                  <a:pt x="758031" y="1350382"/>
                </a:lnTo>
                <a:lnTo>
                  <a:pt x="758031" y="1354349"/>
                </a:lnTo>
                <a:lnTo>
                  <a:pt x="756841" y="1357523"/>
                </a:lnTo>
                <a:lnTo>
                  <a:pt x="727869" y="1355539"/>
                </a:lnTo>
                <a:lnTo>
                  <a:pt x="715566" y="1354746"/>
                </a:lnTo>
                <a:lnTo>
                  <a:pt x="709613" y="1354746"/>
                </a:lnTo>
                <a:lnTo>
                  <a:pt x="704453" y="1355143"/>
                </a:lnTo>
                <a:lnTo>
                  <a:pt x="698897" y="1355539"/>
                </a:lnTo>
                <a:lnTo>
                  <a:pt x="693341" y="1356729"/>
                </a:lnTo>
                <a:lnTo>
                  <a:pt x="687785" y="1357919"/>
                </a:lnTo>
                <a:lnTo>
                  <a:pt x="682228" y="1359903"/>
                </a:lnTo>
                <a:lnTo>
                  <a:pt x="677069" y="1361886"/>
                </a:lnTo>
                <a:lnTo>
                  <a:pt x="671116" y="1364663"/>
                </a:lnTo>
                <a:lnTo>
                  <a:pt x="664766" y="1367836"/>
                </a:lnTo>
                <a:lnTo>
                  <a:pt x="658416" y="1372200"/>
                </a:lnTo>
                <a:lnTo>
                  <a:pt x="657225" y="1367043"/>
                </a:lnTo>
                <a:lnTo>
                  <a:pt x="655241" y="1361093"/>
                </a:lnTo>
                <a:lnTo>
                  <a:pt x="654050" y="1355143"/>
                </a:lnTo>
                <a:lnTo>
                  <a:pt x="653256" y="1348399"/>
                </a:lnTo>
                <a:lnTo>
                  <a:pt x="651669" y="1333325"/>
                </a:lnTo>
                <a:lnTo>
                  <a:pt x="650875" y="1316267"/>
                </a:lnTo>
                <a:lnTo>
                  <a:pt x="650875" y="1296830"/>
                </a:lnTo>
                <a:lnTo>
                  <a:pt x="651272" y="1274615"/>
                </a:lnTo>
                <a:lnTo>
                  <a:pt x="652066" y="1251211"/>
                </a:lnTo>
                <a:lnTo>
                  <a:pt x="653653" y="1225029"/>
                </a:lnTo>
                <a:lnTo>
                  <a:pt x="660797" y="1208369"/>
                </a:lnTo>
                <a:lnTo>
                  <a:pt x="667147" y="1194881"/>
                </a:lnTo>
                <a:lnTo>
                  <a:pt x="670322" y="1188931"/>
                </a:lnTo>
                <a:lnTo>
                  <a:pt x="673497" y="1183774"/>
                </a:lnTo>
                <a:lnTo>
                  <a:pt x="680244" y="1174254"/>
                </a:lnTo>
                <a:lnTo>
                  <a:pt x="687388" y="1164733"/>
                </a:lnTo>
                <a:lnTo>
                  <a:pt x="696119" y="1155213"/>
                </a:lnTo>
                <a:lnTo>
                  <a:pt x="706438" y="1143312"/>
                </a:lnTo>
                <a:lnTo>
                  <a:pt x="718741" y="1129031"/>
                </a:lnTo>
                <a:lnTo>
                  <a:pt x="738585" y="1108007"/>
                </a:lnTo>
                <a:lnTo>
                  <a:pt x="756047" y="1088966"/>
                </a:lnTo>
                <a:lnTo>
                  <a:pt x="785416" y="1057231"/>
                </a:lnTo>
                <a:lnTo>
                  <a:pt x="797719" y="1043744"/>
                </a:lnTo>
                <a:lnTo>
                  <a:pt x="809228" y="1032240"/>
                </a:lnTo>
                <a:lnTo>
                  <a:pt x="820738" y="1021926"/>
                </a:lnTo>
                <a:lnTo>
                  <a:pt x="831056" y="1012802"/>
                </a:lnTo>
                <a:lnTo>
                  <a:pt x="836613" y="1008439"/>
                </a:lnTo>
                <a:lnTo>
                  <a:pt x="842169" y="1004869"/>
                </a:lnTo>
                <a:lnTo>
                  <a:pt x="848122" y="1000902"/>
                </a:lnTo>
                <a:lnTo>
                  <a:pt x="854075" y="997331"/>
                </a:lnTo>
                <a:lnTo>
                  <a:pt x="860028" y="994555"/>
                </a:lnTo>
                <a:lnTo>
                  <a:pt x="866378" y="991381"/>
                </a:lnTo>
                <a:lnTo>
                  <a:pt x="873125" y="988208"/>
                </a:lnTo>
                <a:lnTo>
                  <a:pt x="880269" y="985828"/>
                </a:lnTo>
                <a:lnTo>
                  <a:pt x="895350" y="980274"/>
                </a:lnTo>
                <a:lnTo>
                  <a:pt x="912416" y="975117"/>
                </a:lnTo>
                <a:lnTo>
                  <a:pt x="932260" y="970753"/>
                </a:lnTo>
                <a:lnTo>
                  <a:pt x="954881" y="965597"/>
                </a:lnTo>
                <a:lnTo>
                  <a:pt x="963613" y="965993"/>
                </a:lnTo>
                <a:lnTo>
                  <a:pt x="979488" y="966787"/>
                </a:lnTo>
                <a:lnTo>
                  <a:pt x="1004491" y="968373"/>
                </a:lnTo>
                <a:lnTo>
                  <a:pt x="1089819" y="1240103"/>
                </a:lnTo>
                <a:lnTo>
                  <a:pt x="1081484" y="1159179"/>
                </a:lnTo>
                <a:lnTo>
                  <a:pt x="1077516" y="1013199"/>
                </a:lnTo>
                <a:lnTo>
                  <a:pt x="1071959" y="999315"/>
                </a:lnTo>
                <a:lnTo>
                  <a:pt x="1083072" y="980671"/>
                </a:lnTo>
                <a:lnTo>
                  <a:pt x="1107281" y="980671"/>
                </a:lnTo>
                <a:lnTo>
                  <a:pt x="1117600" y="999315"/>
                </a:lnTo>
                <a:lnTo>
                  <a:pt x="1112837" y="1015579"/>
                </a:lnTo>
                <a:lnTo>
                  <a:pt x="1142206" y="1228203"/>
                </a:lnTo>
                <a:lnTo>
                  <a:pt x="1137841" y="971944"/>
                </a:lnTo>
                <a:lnTo>
                  <a:pt x="1146572" y="967580"/>
                </a:lnTo>
                <a:lnTo>
                  <a:pt x="1148953" y="966390"/>
                </a:lnTo>
                <a:lnTo>
                  <a:pt x="1149350" y="965597"/>
                </a:lnTo>
                <a:lnTo>
                  <a:pt x="1155700" y="965200"/>
                </a:lnTo>
                <a:close/>
                <a:moveTo>
                  <a:pt x="931148" y="736601"/>
                </a:moveTo>
                <a:lnTo>
                  <a:pt x="929554" y="751285"/>
                </a:lnTo>
                <a:lnTo>
                  <a:pt x="928757" y="762794"/>
                </a:lnTo>
                <a:lnTo>
                  <a:pt x="929155" y="762794"/>
                </a:lnTo>
                <a:lnTo>
                  <a:pt x="929554" y="751285"/>
                </a:lnTo>
                <a:lnTo>
                  <a:pt x="930351" y="746126"/>
                </a:lnTo>
                <a:lnTo>
                  <a:pt x="931148" y="741363"/>
                </a:lnTo>
                <a:lnTo>
                  <a:pt x="931148" y="736601"/>
                </a:lnTo>
                <a:close/>
                <a:moveTo>
                  <a:pt x="949086" y="679054"/>
                </a:moveTo>
                <a:lnTo>
                  <a:pt x="948289" y="679847"/>
                </a:lnTo>
                <a:lnTo>
                  <a:pt x="945499" y="681435"/>
                </a:lnTo>
                <a:lnTo>
                  <a:pt x="943904" y="683419"/>
                </a:lnTo>
                <a:lnTo>
                  <a:pt x="941911" y="686991"/>
                </a:lnTo>
                <a:lnTo>
                  <a:pt x="945897" y="682625"/>
                </a:lnTo>
                <a:lnTo>
                  <a:pt x="948289" y="681038"/>
                </a:lnTo>
                <a:lnTo>
                  <a:pt x="950282" y="679054"/>
                </a:lnTo>
                <a:lnTo>
                  <a:pt x="949086" y="679054"/>
                </a:lnTo>
                <a:close/>
                <a:moveTo>
                  <a:pt x="1038375" y="620713"/>
                </a:moveTo>
                <a:lnTo>
                  <a:pt x="1049138" y="620713"/>
                </a:lnTo>
                <a:lnTo>
                  <a:pt x="1059502" y="621110"/>
                </a:lnTo>
                <a:lnTo>
                  <a:pt x="1069866" y="622300"/>
                </a:lnTo>
                <a:lnTo>
                  <a:pt x="1079432" y="623491"/>
                </a:lnTo>
                <a:lnTo>
                  <a:pt x="1088999" y="625872"/>
                </a:lnTo>
                <a:lnTo>
                  <a:pt x="1098167" y="627857"/>
                </a:lnTo>
                <a:lnTo>
                  <a:pt x="1106937" y="630238"/>
                </a:lnTo>
                <a:lnTo>
                  <a:pt x="1115307" y="633413"/>
                </a:lnTo>
                <a:lnTo>
                  <a:pt x="1123678" y="636191"/>
                </a:lnTo>
                <a:lnTo>
                  <a:pt x="1130853" y="639763"/>
                </a:lnTo>
                <a:lnTo>
                  <a:pt x="1138028" y="642938"/>
                </a:lnTo>
                <a:lnTo>
                  <a:pt x="1144805" y="646510"/>
                </a:lnTo>
                <a:lnTo>
                  <a:pt x="1156365" y="652860"/>
                </a:lnTo>
                <a:lnTo>
                  <a:pt x="1166729" y="659607"/>
                </a:lnTo>
                <a:lnTo>
                  <a:pt x="1174701" y="664766"/>
                </a:lnTo>
                <a:lnTo>
                  <a:pt x="1180680" y="669529"/>
                </a:lnTo>
                <a:lnTo>
                  <a:pt x="1185862" y="673497"/>
                </a:lnTo>
                <a:lnTo>
                  <a:pt x="1185862" y="676275"/>
                </a:lnTo>
                <a:lnTo>
                  <a:pt x="1185862" y="684213"/>
                </a:lnTo>
                <a:lnTo>
                  <a:pt x="1185065" y="688975"/>
                </a:lnTo>
                <a:lnTo>
                  <a:pt x="1183869" y="694532"/>
                </a:lnTo>
                <a:lnTo>
                  <a:pt x="1182274" y="700088"/>
                </a:lnTo>
                <a:lnTo>
                  <a:pt x="1180281" y="704850"/>
                </a:lnTo>
                <a:lnTo>
                  <a:pt x="1179086" y="707629"/>
                </a:lnTo>
                <a:lnTo>
                  <a:pt x="1177093" y="710010"/>
                </a:lnTo>
                <a:lnTo>
                  <a:pt x="1175498" y="711994"/>
                </a:lnTo>
                <a:lnTo>
                  <a:pt x="1173505" y="713979"/>
                </a:lnTo>
                <a:lnTo>
                  <a:pt x="1170715" y="715963"/>
                </a:lnTo>
                <a:lnTo>
                  <a:pt x="1168323" y="717154"/>
                </a:lnTo>
                <a:lnTo>
                  <a:pt x="1165533" y="718344"/>
                </a:lnTo>
                <a:lnTo>
                  <a:pt x="1161945" y="719138"/>
                </a:lnTo>
                <a:lnTo>
                  <a:pt x="1158756" y="719535"/>
                </a:lnTo>
                <a:lnTo>
                  <a:pt x="1154770" y="719535"/>
                </a:lnTo>
                <a:lnTo>
                  <a:pt x="1150784" y="719138"/>
                </a:lnTo>
                <a:lnTo>
                  <a:pt x="1146001" y="718344"/>
                </a:lnTo>
                <a:lnTo>
                  <a:pt x="1140819" y="717154"/>
                </a:lnTo>
                <a:lnTo>
                  <a:pt x="1135238" y="715566"/>
                </a:lnTo>
                <a:lnTo>
                  <a:pt x="1129259" y="712788"/>
                </a:lnTo>
                <a:lnTo>
                  <a:pt x="1123678" y="710010"/>
                </a:lnTo>
                <a:lnTo>
                  <a:pt x="1120091" y="708819"/>
                </a:lnTo>
                <a:lnTo>
                  <a:pt x="1114112" y="707629"/>
                </a:lnTo>
                <a:lnTo>
                  <a:pt x="1098964" y="704850"/>
                </a:lnTo>
                <a:lnTo>
                  <a:pt x="1083418" y="702072"/>
                </a:lnTo>
                <a:lnTo>
                  <a:pt x="1077439" y="700882"/>
                </a:lnTo>
                <a:lnTo>
                  <a:pt x="1073852" y="700088"/>
                </a:lnTo>
                <a:lnTo>
                  <a:pt x="1104545" y="714772"/>
                </a:lnTo>
                <a:lnTo>
                  <a:pt x="1118895" y="721122"/>
                </a:lnTo>
                <a:lnTo>
                  <a:pt x="1125671" y="723504"/>
                </a:lnTo>
                <a:lnTo>
                  <a:pt x="1132448" y="725885"/>
                </a:lnTo>
                <a:lnTo>
                  <a:pt x="1138826" y="728266"/>
                </a:lnTo>
                <a:lnTo>
                  <a:pt x="1144805" y="729457"/>
                </a:lnTo>
                <a:lnTo>
                  <a:pt x="1150784" y="730647"/>
                </a:lnTo>
                <a:lnTo>
                  <a:pt x="1155966" y="731044"/>
                </a:lnTo>
                <a:lnTo>
                  <a:pt x="1161148" y="730647"/>
                </a:lnTo>
                <a:lnTo>
                  <a:pt x="1165931" y="729457"/>
                </a:lnTo>
                <a:lnTo>
                  <a:pt x="1170316" y="727869"/>
                </a:lnTo>
                <a:lnTo>
                  <a:pt x="1174302" y="725091"/>
                </a:lnTo>
                <a:lnTo>
                  <a:pt x="1175498" y="735410"/>
                </a:lnTo>
                <a:lnTo>
                  <a:pt x="1175897" y="744935"/>
                </a:lnTo>
                <a:lnTo>
                  <a:pt x="1175498" y="753666"/>
                </a:lnTo>
                <a:lnTo>
                  <a:pt x="1175099" y="762397"/>
                </a:lnTo>
                <a:lnTo>
                  <a:pt x="1176694" y="761207"/>
                </a:lnTo>
                <a:lnTo>
                  <a:pt x="1177491" y="760413"/>
                </a:lnTo>
                <a:lnTo>
                  <a:pt x="1178687" y="760016"/>
                </a:lnTo>
                <a:lnTo>
                  <a:pt x="1179086" y="760413"/>
                </a:lnTo>
                <a:lnTo>
                  <a:pt x="1179484" y="761207"/>
                </a:lnTo>
                <a:lnTo>
                  <a:pt x="1179883" y="763985"/>
                </a:lnTo>
                <a:lnTo>
                  <a:pt x="1180281" y="767954"/>
                </a:lnTo>
                <a:lnTo>
                  <a:pt x="1180281" y="773113"/>
                </a:lnTo>
                <a:lnTo>
                  <a:pt x="1179086" y="785813"/>
                </a:lnTo>
                <a:lnTo>
                  <a:pt x="1177491" y="800498"/>
                </a:lnTo>
                <a:lnTo>
                  <a:pt x="1175498" y="814388"/>
                </a:lnTo>
                <a:lnTo>
                  <a:pt x="1173505" y="826294"/>
                </a:lnTo>
                <a:lnTo>
                  <a:pt x="1171911" y="833438"/>
                </a:lnTo>
                <a:lnTo>
                  <a:pt x="1170715" y="834629"/>
                </a:lnTo>
                <a:lnTo>
                  <a:pt x="1170316" y="834232"/>
                </a:lnTo>
                <a:lnTo>
                  <a:pt x="1169519" y="842169"/>
                </a:lnTo>
                <a:lnTo>
                  <a:pt x="1168323" y="849710"/>
                </a:lnTo>
                <a:lnTo>
                  <a:pt x="1166729" y="856854"/>
                </a:lnTo>
                <a:lnTo>
                  <a:pt x="1165134" y="863998"/>
                </a:lnTo>
                <a:lnTo>
                  <a:pt x="1162742" y="870744"/>
                </a:lnTo>
                <a:lnTo>
                  <a:pt x="1160351" y="877491"/>
                </a:lnTo>
                <a:lnTo>
                  <a:pt x="1157959" y="883841"/>
                </a:lnTo>
                <a:lnTo>
                  <a:pt x="1154770" y="890191"/>
                </a:lnTo>
                <a:lnTo>
                  <a:pt x="1151980" y="896541"/>
                </a:lnTo>
                <a:lnTo>
                  <a:pt x="1148791" y="902098"/>
                </a:lnTo>
                <a:lnTo>
                  <a:pt x="1145602" y="907654"/>
                </a:lnTo>
                <a:lnTo>
                  <a:pt x="1141616" y="913210"/>
                </a:lnTo>
                <a:lnTo>
                  <a:pt x="1138028" y="918370"/>
                </a:lnTo>
                <a:lnTo>
                  <a:pt x="1134042" y="923529"/>
                </a:lnTo>
                <a:lnTo>
                  <a:pt x="1126070" y="932260"/>
                </a:lnTo>
                <a:lnTo>
                  <a:pt x="1117699" y="940595"/>
                </a:lnTo>
                <a:lnTo>
                  <a:pt x="1108531" y="947738"/>
                </a:lnTo>
                <a:lnTo>
                  <a:pt x="1099762" y="954088"/>
                </a:lnTo>
                <a:lnTo>
                  <a:pt x="1090593" y="959248"/>
                </a:lnTo>
                <a:lnTo>
                  <a:pt x="1081027" y="963216"/>
                </a:lnTo>
                <a:lnTo>
                  <a:pt x="1077041" y="964804"/>
                </a:lnTo>
                <a:lnTo>
                  <a:pt x="1072257" y="966391"/>
                </a:lnTo>
                <a:lnTo>
                  <a:pt x="1067474" y="967185"/>
                </a:lnTo>
                <a:lnTo>
                  <a:pt x="1063488" y="967979"/>
                </a:lnTo>
                <a:lnTo>
                  <a:pt x="1059103" y="968376"/>
                </a:lnTo>
                <a:lnTo>
                  <a:pt x="1054719" y="968376"/>
                </a:lnTo>
                <a:lnTo>
                  <a:pt x="1051530" y="968376"/>
                </a:lnTo>
                <a:lnTo>
                  <a:pt x="1047543" y="967979"/>
                </a:lnTo>
                <a:lnTo>
                  <a:pt x="1043956" y="967185"/>
                </a:lnTo>
                <a:lnTo>
                  <a:pt x="1039970" y="965995"/>
                </a:lnTo>
                <a:lnTo>
                  <a:pt x="1031998" y="962820"/>
                </a:lnTo>
                <a:lnTo>
                  <a:pt x="1023627" y="958851"/>
                </a:lnTo>
                <a:lnTo>
                  <a:pt x="1014857" y="953295"/>
                </a:lnTo>
                <a:lnTo>
                  <a:pt x="1006088" y="947341"/>
                </a:lnTo>
                <a:lnTo>
                  <a:pt x="997318" y="939801"/>
                </a:lnTo>
                <a:lnTo>
                  <a:pt x="988549" y="931863"/>
                </a:lnTo>
                <a:lnTo>
                  <a:pt x="979779" y="922338"/>
                </a:lnTo>
                <a:lnTo>
                  <a:pt x="971807" y="912813"/>
                </a:lnTo>
                <a:lnTo>
                  <a:pt x="963835" y="902098"/>
                </a:lnTo>
                <a:lnTo>
                  <a:pt x="956660" y="890985"/>
                </a:lnTo>
                <a:lnTo>
                  <a:pt x="949883" y="878682"/>
                </a:lnTo>
                <a:lnTo>
                  <a:pt x="943904" y="865982"/>
                </a:lnTo>
                <a:lnTo>
                  <a:pt x="941512" y="859632"/>
                </a:lnTo>
                <a:lnTo>
                  <a:pt x="938722" y="852885"/>
                </a:lnTo>
                <a:lnTo>
                  <a:pt x="936729" y="846138"/>
                </a:lnTo>
                <a:lnTo>
                  <a:pt x="934736" y="839391"/>
                </a:lnTo>
                <a:lnTo>
                  <a:pt x="933540" y="843757"/>
                </a:lnTo>
                <a:lnTo>
                  <a:pt x="931547" y="847329"/>
                </a:lnTo>
                <a:lnTo>
                  <a:pt x="929554" y="849710"/>
                </a:lnTo>
                <a:lnTo>
                  <a:pt x="928757" y="850107"/>
                </a:lnTo>
                <a:lnTo>
                  <a:pt x="927960" y="850504"/>
                </a:lnTo>
                <a:lnTo>
                  <a:pt x="926764" y="850107"/>
                </a:lnTo>
                <a:lnTo>
                  <a:pt x="925568" y="849710"/>
                </a:lnTo>
                <a:lnTo>
                  <a:pt x="924372" y="848123"/>
                </a:lnTo>
                <a:lnTo>
                  <a:pt x="923575" y="846535"/>
                </a:lnTo>
                <a:lnTo>
                  <a:pt x="921582" y="842963"/>
                </a:lnTo>
                <a:lnTo>
                  <a:pt x="920386" y="837407"/>
                </a:lnTo>
                <a:lnTo>
                  <a:pt x="918791" y="831057"/>
                </a:lnTo>
                <a:lnTo>
                  <a:pt x="917596" y="823516"/>
                </a:lnTo>
                <a:lnTo>
                  <a:pt x="917197" y="815182"/>
                </a:lnTo>
                <a:lnTo>
                  <a:pt x="916798" y="806054"/>
                </a:lnTo>
                <a:lnTo>
                  <a:pt x="917197" y="798116"/>
                </a:lnTo>
                <a:lnTo>
                  <a:pt x="917596" y="790576"/>
                </a:lnTo>
                <a:lnTo>
                  <a:pt x="918393" y="783829"/>
                </a:lnTo>
                <a:lnTo>
                  <a:pt x="919987" y="777479"/>
                </a:lnTo>
                <a:lnTo>
                  <a:pt x="921183" y="772319"/>
                </a:lnTo>
                <a:lnTo>
                  <a:pt x="922379" y="767954"/>
                </a:lnTo>
                <a:lnTo>
                  <a:pt x="924372" y="764779"/>
                </a:lnTo>
                <a:lnTo>
                  <a:pt x="925169" y="763588"/>
                </a:lnTo>
                <a:lnTo>
                  <a:pt x="926365" y="763191"/>
                </a:lnTo>
                <a:lnTo>
                  <a:pt x="923176" y="759619"/>
                </a:lnTo>
                <a:lnTo>
                  <a:pt x="920785" y="756444"/>
                </a:lnTo>
                <a:lnTo>
                  <a:pt x="918393" y="752476"/>
                </a:lnTo>
                <a:lnTo>
                  <a:pt x="916798" y="748507"/>
                </a:lnTo>
                <a:lnTo>
                  <a:pt x="915204" y="744538"/>
                </a:lnTo>
                <a:lnTo>
                  <a:pt x="914407" y="739776"/>
                </a:lnTo>
                <a:lnTo>
                  <a:pt x="913609" y="735807"/>
                </a:lnTo>
                <a:lnTo>
                  <a:pt x="913211" y="731044"/>
                </a:lnTo>
                <a:lnTo>
                  <a:pt x="912812" y="727076"/>
                </a:lnTo>
                <a:lnTo>
                  <a:pt x="912812" y="721916"/>
                </a:lnTo>
                <a:lnTo>
                  <a:pt x="913609" y="712391"/>
                </a:lnTo>
                <a:lnTo>
                  <a:pt x="915204" y="703263"/>
                </a:lnTo>
                <a:lnTo>
                  <a:pt x="917197" y="694135"/>
                </a:lnTo>
                <a:lnTo>
                  <a:pt x="920386" y="685007"/>
                </a:lnTo>
                <a:lnTo>
                  <a:pt x="923575" y="676672"/>
                </a:lnTo>
                <a:lnTo>
                  <a:pt x="927162" y="668735"/>
                </a:lnTo>
                <a:lnTo>
                  <a:pt x="930750" y="661988"/>
                </a:lnTo>
                <a:lnTo>
                  <a:pt x="934337" y="656035"/>
                </a:lnTo>
                <a:lnTo>
                  <a:pt x="937526" y="651272"/>
                </a:lnTo>
                <a:lnTo>
                  <a:pt x="940715" y="647700"/>
                </a:lnTo>
                <a:lnTo>
                  <a:pt x="943107" y="646113"/>
                </a:lnTo>
                <a:lnTo>
                  <a:pt x="955862" y="639763"/>
                </a:lnTo>
                <a:lnTo>
                  <a:pt x="968219" y="634604"/>
                </a:lnTo>
                <a:lnTo>
                  <a:pt x="980178" y="630238"/>
                </a:lnTo>
                <a:lnTo>
                  <a:pt x="992535" y="627063"/>
                </a:lnTo>
                <a:lnTo>
                  <a:pt x="1004493" y="624285"/>
                </a:lnTo>
                <a:lnTo>
                  <a:pt x="1016053" y="622300"/>
                </a:lnTo>
                <a:lnTo>
                  <a:pt x="1027214" y="621110"/>
                </a:lnTo>
                <a:lnTo>
                  <a:pt x="1038375" y="620713"/>
                </a:lnTo>
                <a:close/>
                <a:moveTo>
                  <a:pt x="1043186" y="515586"/>
                </a:moveTo>
                <a:lnTo>
                  <a:pt x="1022934" y="515983"/>
                </a:lnTo>
                <a:lnTo>
                  <a:pt x="1002682" y="516777"/>
                </a:lnTo>
                <a:lnTo>
                  <a:pt x="982827" y="518364"/>
                </a:lnTo>
                <a:lnTo>
                  <a:pt x="962972" y="519952"/>
                </a:lnTo>
                <a:lnTo>
                  <a:pt x="943514" y="521937"/>
                </a:lnTo>
                <a:lnTo>
                  <a:pt x="924056" y="525113"/>
                </a:lnTo>
                <a:lnTo>
                  <a:pt x="904598" y="527891"/>
                </a:lnTo>
                <a:lnTo>
                  <a:pt x="885140" y="531861"/>
                </a:lnTo>
                <a:lnTo>
                  <a:pt x="866476" y="535830"/>
                </a:lnTo>
                <a:lnTo>
                  <a:pt x="847812" y="540594"/>
                </a:lnTo>
                <a:lnTo>
                  <a:pt x="829148" y="545754"/>
                </a:lnTo>
                <a:lnTo>
                  <a:pt x="810485" y="550914"/>
                </a:lnTo>
                <a:lnTo>
                  <a:pt x="792218" y="556869"/>
                </a:lnTo>
                <a:lnTo>
                  <a:pt x="774348" y="563220"/>
                </a:lnTo>
                <a:lnTo>
                  <a:pt x="756082" y="569968"/>
                </a:lnTo>
                <a:lnTo>
                  <a:pt x="738609" y="577113"/>
                </a:lnTo>
                <a:lnTo>
                  <a:pt x="721137" y="585449"/>
                </a:lnTo>
                <a:lnTo>
                  <a:pt x="704061" y="593388"/>
                </a:lnTo>
                <a:lnTo>
                  <a:pt x="686986" y="601724"/>
                </a:lnTo>
                <a:lnTo>
                  <a:pt x="670308" y="610457"/>
                </a:lnTo>
                <a:lnTo>
                  <a:pt x="653630" y="619587"/>
                </a:lnTo>
                <a:lnTo>
                  <a:pt x="637745" y="629114"/>
                </a:lnTo>
                <a:lnTo>
                  <a:pt x="621861" y="639037"/>
                </a:lnTo>
                <a:lnTo>
                  <a:pt x="605977" y="649755"/>
                </a:lnTo>
                <a:lnTo>
                  <a:pt x="590490" y="660473"/>
                </a:lnTo>
                <a:lnTo>
                  <a:pt x="575400" y="671190"/>
                </a:lnTo>
                <a:lnTo>
                  <a:pt x="559913" y="682702"/>
                </a:lnTo>
                <a:lnTo>
                  <a:pt x="545617" y="694610"/>
                </a:lnTo>
                <a:lnTo>
                  <a:pt x="531322" y="706519"/>
                </a:lnTo>
                <a:lnTo>
                  <a:pt x="517026" y="719221"/>
                </a:lnTo>
                <a:lnTo>
                  <a:pt x="503525" y="731924"/>
                </a:lnTo>
                <a:lnTo>
                  <a:pt x="490023" y="745023"/>
                </a:lnTo>
                <a:lnTo>
                  <a:pt x="476919" y="758520"/>
                </a:lnTo>
                <a:lnTo>
                  <a:pt x="464212" y="772413"/>
                </a:lnTo>
                <a:lnTo>
                  <a:pt x="451504" y="786306"/>
                </a:lnTo>
                <a:lnTo>
                  <a:pt x="439591" y="800596"/>
                </a:lnTo>
                <a:lnTo>
                  <a:pt x="427678" y="815680"/>
                </a:lnTo>
                <a:lnTo>
                  <a:pt x="416162" y="830368"/>
                </a:lnTo>
                <a:lnTo>
                  <a:pt x="405441" y="845452"/>
                </a:lnTo>
                <a:lnTo>
                  <a:pt x="394322" y="860933"/>
                </a:lnTo>
                <a:lnTo>
                  <a:pt x="383997" y="876811"/>
                </a:lnTo>
                <a:lnTo>
                  <a:pt x="374070" y="892689"/>
                </a:lnTo>
                <a:lnTo>
                  <a:pt x="364539" y="908964"/>
                </a:lnTo>
                <a:lnTo>
                  <a:pt x="355009" y="925636"/>
                </a:lnTo>
                <a:lnTo>
                  <a:pt x="346272" y="941911"/>
                </a:lnTo>
                <a:lnTo>
                  <a:pt x="337933" y="959377"/>
                </a:lnTo>
                <a:lnTo>
                  <a:pt x="329594" y="976048"/>
                </a:lnTo>
                <a:lnTo>
                  <a:pt x="322049" y="993911"/>
                </a:lnTo>
                <a:lnTo>
                  <a:pt x="314901" y="1011377"/>
                </a:lnTo>
                <a:lnTo>
                  <a:pt x="308151" y="1029240"/>
                </a:lnTo>
                <a:lnTo>
                  <a:pt x="301797" y="1047500"/>
                </a:lnTo>
                <a:lnTo>
                  <a:pt x="295840" y="1065362"/>
                </a:lnTo>
                <a:lnTo>
                  <a:pt x="290678" y="1084019"/>
                </a:lnTo>
                <a:lnTo>
                  <a:pt x="285516" y="1102676"/>
                </a:lnTo>
                <a:lnTo>
                  <a:pt x="280751" y="1121729"/>
                </a:lnTo>
                <a:lnTo>
                  <a:pt x="276780" y="1140783"/>
                </a:lnTo>
                <a:lnTo>
                  <a:pt x="272809" y="1159440"/>
                </a:lnTo>
                <a:lnTo>
                  <a:pt x="270029" y="1178890"/>
                </a:lnTo>
                <a:lnTo>
                  <a:pt x="266852" y="1198341"/>
                </a:lnTo>
                <a:lnTo>
                  <a:pt x="264867" y="1218188"/>
                </a:lnTo>
                <a:lnTo>
                  <a:pt x="263278" y="1237639"/>
                </a:lnTo>
                <a:lnTo>
                  <a:pt x="261690" y="1257883"/>
                </a:lnTo>
                <a:lnTo>
                  <a:pt x="260896" y="1277731"/>
                </a:lnTo>
                <a:lnTo>
                  <a:pt x="260498" y="1297975"/>
                </a:lnTo>
                <a:lnTo>
                  <a:pt x="260896" y="1318220"/>
                </a:lnTo>
                <a:lnTo>
                  <a:pt x="261690" y="1338067"/>
                </a:lnTo>
                <a:lnTo>
                  <a:pt x="263278" y="1357915"/>
                </a:lnTo>
                <a:lnTo>
                  <a:pt x="264867" y="1377763"/>
                </a:lnTo>
                <a:lnTo>
                  <a:pt x="266852" y="1397213"/>
                </a:lnTo>
                <a:lnTo>
                  <a:pt x="270029" y="1416664"/>
                </a:lnTo>
                <a:lnTo>
                  <a:pt x="272809" y="1436114"/>
                </a:lnTo>
                <a:lnTo>
                  <a:pt x="276780" y="1455168"/>
                </a:lnTo>
                <a:lnTo>
                  <a:pt x="280751" y="1474222"/>
                </a:lnTo>
                <a:lnTo>
                  <a:pt x="285516" y="1493275"/>
                </a:lnTo>
                <a:lnTo>
                  <a:pt x="290678" y="1511535"/>
                </a:lnTo>
                <a:lnTo>
                  <a:pt x="295840" y="1530192"/>
                </a:lnTo>
                <a:lnTo>
                  <a:pt x="301797" y="1548452"/>
                </a:lnTo>
                <a:lnTo>
                  <a:pt x="308151" y="1566314"/>
                </a:lnTo>
                <a:lnTo>
                  <a:pt x="314901" y="1584177"/>
                </a:lnTo>
                <a:lnTo>
                  <a:pt x="322049" y="1602040"/>
                </a:lnTo>
                <a:lnTo>
                  <a:pt x="329594" y="1619109"/>
                </a:lnTo>
                <a:lnTo>
                  <a:pt x="337933" y="1636575"/>
                </a:lnTo>
                <a:lnTo>
                  <a:pt x="346272" y="1653247"/>
                </a:lnTo>
                <a:lnTo>
                  <a:pt x="355009" y="1670316"/>
                </a:lnTo>
                <a:lnTo>
                  <a:pt x="364539" y="1686591"/>
                </a:lnTo>
                <a:lnTo>
                  <a:pt x="374070" y="1703262"/>
                </a:lnTo>
                <a:lnTo>
                  <a:pt x="383997" y="1719140"/>
                </a:lnTo>
                <a:lnTo>
                  <a:pt x="394322" y="1734622"/>
                </a:lnTo>
                <a:lnTo>
                  <a:pt x="405441" y="1750500"/>
                </a:lnTo>
                <a:lnTo>
                  <a:pt x="416162" y="1765584"/>
                </a:lnTo>
                <a:lnTo>
                  <a:pt x="427678" y="1780271"/>
                </a:lnTo>
                <a:lnTo>
                  <a:pt x="439591" y="1794958"/>
                </a:lnTo>
                <a:lnTo>
                  <a:pt x="451504" y="1809248"/>
                </a:lnTo>
                <a:lnTo>
                  <a:pt x="464212" y="1823142"/>
                </a:lnTo>
                <a:lnTo>
                  <a:pt x="476919" y="1837035"/>
                </a:lnTo>
                <a:lnTo>
                  <a:pt x="490023" y="1850531"/>
                </a:lnTo>
                <a:lnTo>
                  <a:pt x="503525" y="1863631"/>
                </a:lnTo>
                <a:lnTo>
                  <a:pt x="517026" y="1876333"/>
                </a:lnTo>
                <a:lnTo>
                  <a:pt x="531322" y="1889035"/>
                </a:lnTo>
                <a:lnTo>
                  <a:pt x="545617" y="1900944"/>
                </a:lnTo>
                <a:lnTo>
                  <a:pt x="559913" y="1912852"/>
                </a:lnTo>
                <a:lnTo>
                  <a:pt x="575400" y="1923967"/>
                </a:lnTo>
                <a:lnTo>
                  <a:pt x="590490" y="1935479"/>
                </a:lnTo>
                <a:lnTo>
                  <a:pt x="605977" y="1945799"/>
                </a:lnTo>
                <a:lnTo>
                  <a:pt x="621861" y="1956517"/>
                </a:lnTo>
                <a:lnTo>
                  <a:pt x="637745" y="1966044"/>
                </a:lnTo>
                <a:lnTo>
                  <a:pt x="653630" y="1975968"/>
                </a:lnTo>
                <a:lnTo>
                  <a:pt x="670308" y="1985097"/>
                </a:lnTo>
                <a:lnTo>
                  <a:pt x="686986" y="1994227"/>
                </a:lnTo>
                <a:lnTo>
                  <a:pt x="704061" y="2002563"/>
                </a:lnTo>
                <a:lnTo>
                  <a:pt x="721137" y="2010502"/>
                </a:lnTo>
                <a:lnTo>
                  <a:pt x="738609" y="2018044"/>
                </a:lnTo>
                <a:lnTo>
                  <a:pt x="756082" y="2025189"/>
                </a:lnTo>
                <a:lnTo>
                  <a:pt x="774348" y="2032335"/>
                </a:lnTo>
                <a:lnTo>
                  <a:pt x="792218" y="2038686"/>
                </a:lnTo>
                <a:lnTo>
                  <a:pt x="810485" y="2044640"/>
                </a:lnTo>
                <a:lnTo>
                  <a:pt x="829148" y="2050197"/>
                </a:lnTo>
                <a:lnTo>
                  <a:pt x="847812" y="2055358"/>
                </a:lnTo>
                <a:lnTo>
                  <a:pt x="866476" y="2059724"/>
                </a:lnTo>
                <a:lnTo>
                  <a:pt x="885140" y="2064091"/>
                </a:lnTo>
                <a:lnTo>
                  <a:pt x="904598" y="2067266"/>
                </a:lnTo>
                <a:lnTo>
                  <a:pt x="924056" y="2070839"/>
                </a:lnTo>
                <a:lnTo>
                  <a:pt x="943514" y="2073220"/>
                </a:lnTo>
                <a:lnTo>
                  <a:pt x="962972" y="2075999"/>
                </a:lnTo>
                <a:lnTo>
                  <a:pt x="982827" y="2077587"/>
                </a:lnTo>
                <a:lnTo>
                  <a:pt x="1002682" y="2078778"/>
                </a:lnTo>
                <a:lnTo>
                  <a:pt x="1022934" y="2079572"/>
                </a:lnTo>
                <a:lnTo>
                  <a:pt x="1043186" y="2079572"/>
                </a:lnTo>
                <a:lnTo>
                  <a:pt x="1063041" y="2079572"/>
                </a:lnTo>
                <a:lnTo>
                  <a:pt x="1083293" y="2078778"/>
                </a:lnTo>
                <a:lnTo>
                  <a:pt x="1103148" y="2077587"/>
                </a:lnTo>
                <a:lnTo>
                  <a:pt x="1122606" y="2075999"/>
                </a:lnTo>
                <a:lnTo>
                  <a:pt x="1142064" y="2073220"/>
                </a:lnTo>
                <a:lnTo>
                  <a:pt x="1161919" y="2070839"/>
                </a:lnTo>
                <a:lnTo>
                  <a:pt x="1180980" y="2067266"/>
                </a:lnTo>
                <a:lnTo>
                  <a:pt x="1200438" y="2064091"/>
                </a:lnTo>
                <a:lnTo>
                  <a:pt x="1219499" y="2059724"/>
                </a:lnTo>
                <a:lnTo>
                  <a:pt x="1237766" y="2055358"/>
                </a:lnTo>
                <a:lnTo>
                  <a:pt x="1256827" y="2050197"/>
                </a:lnTo>
                <a:lnTo>
                  <a:pt x="1275093" y="2044640"/>
                </a:lnTo>
                <a:lnTo>
                  <a:pt x="1293757" y="2038686"/>
                </a:lnTo>
                <a:lnTo>
                  <a:pt x="1311627" y="2032335"/>
                </a:lnTo>
                <a:lnTo>
                  <a:pt x="1329496" y="2025189"/>
                </a:lnTo>
                <a:lnTo>
                  <a:pt x="1347366" y="2018044"/>
                </a:lnTo>
                <a:lnTo>
                  <a:pt x="1364441" y="2010502"/>
                </a:lnTo>
                <a:lnTo>
                  <a:pt x="1381914" y="2002563"/>
                </a:lnTo>
                <a:lnTo>
                  <a:pt x="1398592" y="1994227"/>
                </a:lnTo>
                <a:lnTo>
                  <a:pt x="1415667" y="1985097"/>
                </a:lnTo>
                <a:lnTo>
                  <a:pt x="1431949" y="1975968"/>
                </a:lnTo>
                <a:lnTo>
                  <a:pt x="1447833" y="1966044"/>
                </a:lnTo>
                <a:lnTo>
                  <a:pt x="1464114" y="1956517"/>
                </a:lnTo>
                <a:lnTo>
                  <a:pt x="1479998" y="1945799"/>
                </a:lnTo>
                <a:lnTo>
                  <a:pt x="1495088" y="1935479"/>
                </a:lnTo>
                <a:lnTo>
                  <a:pt x="1510575" y="1923967"/>
                </a:lnTo>
                <a:lnTo>
                  <a:pt x="1525665" y="1912852"/>
                </a:lnTo>
                <a:lnTo>
                  <a:pt x="1539960" y="1900944"/>
                </a:lnTo>
                <a:lnTo>
                  <a:pt x="1554256" y="1889035"/>
                </a:lnTo>
                <a:lnTo>
                  <a:pt x="1568551" y="1876333"/>
                </a:lnTo>
                <a:lnTo>
                  <a:pt x="1582053" y="1863631"/>
                </a:lnTo>
                <a:lnTo>
                  <a:pt x="1595555" y="1850531"/>
                </a:lnTo>
                <a:lnTo>
                  <a:pt x="1608659" y="1837035"/>
                </a:lnTo>
                <a:lnTo>
                  <a:pt x="1621763" y="1823142"/>
                </a:lnTo>
                <a:lnTo>
                  <a:pt x="1634073" y="1809248"/>
                </a:lnTo>
                <a:lnTo>
                  <a:pt x="1646383" y="1794958"/>
                </a:lnTo>
                <a:lnTo>
                  <a:pt x="1657899" y="1780271"/>
                </a:lnTo>
                <a:lnTo>
                  <a:pt x="1669415" y="1765584"/>
                </a:lnTo>
                <a:lnTo>
                  <a:pt x="1680534" y="1750500"/>
                </a:lnTo>
                <a:lnTo>
                  <a:pt x="1691256" y="1734622"/>
                </a:lnTo>
                <a:lnTo>
                  <a:pt x="1701581" y="1719140"/>
                </a:lnTo>
                <a:lnTo>
                  <a:pt x="1711508" y="1703262"/>
                </a:lnTo>
                <a:lnTo>
                  <a:pt x="1721436" y="1686591"/>
                </a:lnTo>
                <a:lnTo>
                  <a:pt x="1730569" y="1670316"/>
                </a:lnTo>
                <a:lnTo>
                  <a:pt x="1739305" y="1653247"/>
                </a:lnTo>
                <a:lnTo>
                  <a:pt x="1748041" y="1636575"/>
                </a:lnTo>
                <a:lnTo>
                  <a:pt x="1755983" y="1619109"/>
                </a:lnTo>
                <a:lnTo>
                  <a:pt x="1763529" y="1602040"/>
                </a:lnTo>
                <a:lnTo>
                  <a:pt x="1770676" y="1584177"/>
                </a:lnTo>
                <a:lnTo>
                  <a:pt x="1777427" y="1566314"/>
                </a:lnTo>
                <a:lnTo>
                  <a:pt x="1783781" y="1548452"/>
                </a:lnTo>
                <a:lnTo>
                  <a:pt x="1789737" y="1530192"/>
                </a:lnTo>
                <a:lnTo>
                  <a:pt x="1795694" y="1511535"/>
                </a:lnTo>
                <a:lnTo>
                  <a:pt x="1800459" y="1493275"/>
                </a:lnTo>
                <a:lnTo>
                  <a:pt x="1804827" y="1474222"/>
                </a:lnTo>
                <a:lnTo>
                  <a:pt x="1809195" y="1455168"/>
                </a:lnTo>
                <a:lnTo>
                  <a:pt x="1812769" y="1436114"/>
                </a:lnTo>
                <a:lnTo>
                  <a:pt x="1816343" y="1416664"/>
                </a:lnTo>
                <a:lnTo>
                  <a:pt x="1818726" y="1397213"/>
                </a:lnTo>
                <a:lnTo>
                  <a:pt x="1820711" y="1377763"/>
                </a:lnTo>
                <a:lnTo>
                  <a:pt x="1823094" y="1357915"/>
                </a:lnTo>
                <a:lnTo>
                  <a:pt x="1824285" y="1338067"/>
                </a:lnTo>
                <a:lnTo>
                  <a:pt x="1824682" y="1318220"/>
                </a:lnTo>
                <a:lnTo>
                  <a:pt x="1825079" y="1297975"/>
                </a:lnTo>
                <a:lnTo>
                  <a:pt x="1824682" y="1277731"/>
                </a:lnTo>
                <a:lnTo>
                  <a:pt x="1824285" y="1257883"/>
                </a:lnTo>
                <a:lnTo>
                  <a:pt x="1823094" y="1237639"/>
                </a:lnTo>
                <a:lnTo>
                  <a:pt x="1820711" y="1218188"/>
                </a:lnTo>
                <a:lnTo>
                  <a:pt x="1818726" y="1198341"/>
                </a:lnTo>
                <a:lnTo>
                  <a:pt x="1816343" y="1178890"/>
                </a:lnTo>
                <a:lnTo>
                  <a:pt x="1812769" y="1159440"/>
                </a:lnTo>
                <a:lnTo>
                  <a:pt x="1809195" y="1140783"/>
                </a:lnTo>
                <a:lnTo>
                  <a:pt x="1804827" y="1121729"/>
                </a:lnTo>
                <a:lnTo>
                  <a:pt x="1800459" y="1102676"/>
                </a:lnTo>
                <a:lnTo>
                  <a:pt x="1795694" y="1084019"/>
                </a:lnTo>
                <a:lnTo>
                  <a:pt x="1789737" y="1065362"/>
                </a:lnTo>
                <a:lnTo>
                  <a:pt x="1783781" y="1047500"/>
                </a:lnTo>
                <a:lnTo>
                  <a:pt x="1777427" y="1029240"/>
                </a:lnTo>
                <a:lnTo>
                  <a:pt x="1770676" y="1011377"/>
                </a:lnTo>
                <a:lnTo>
                  <a:pt x="1763529" y="993911"/>
                </a:lnTo>
                <a:lnTo>
                  <a:pt x="1755983" y="976048"/>
                </a:lnTo>
                <a:lnTo>
                  <a:pt x="1748041" y="959377"/>
                </a:lnTo>
                <a:lnTo>
                  <a:pt x="1739305" y="941911"/>
                </a:lnTo>
                <a:lnTo>
                  <a:pt x="1730569" y="925636"/>
                </a:lnTo>
                <a:lnTo>
                  <a:pt x="1721436" y="908964"/>
                </a:lnTo>
                <a:lnTo>
                  <a:pt x="1711508" y="892689"/>
                </a:lnTo>
                <a:lnTo>
                  <a:pt x="1701581" y="876811"/>
                </a:lnTo>
                <a:lnTo>
                  <a:pt x="1691256" y="860933"/>
                </a:lnTo>
                <a:lnTo>
                  <a:pt x="1680534" y="845452"/>
                </a:lnTo>
                <a:lnTo>
                  <a:pt x="1669415" y="830368"/>
                </a:lnTo>
                <a:lnTo>
                  <a:pt x="1657899" y="815680"/>
                </a:lnTo>
                <a:lnTo>
                  <a:pt x="1646383" y="800596"/>
                </a:lnTo>
                <a:lnTo>
                  <a:pt x="1634073" y="786306"/>
                </a:lnTo>
                <a:lnTo>
                  <a:pt x="1621763" y="772413"/>
                </a:lnTo>
                <a:lnTo>
                  <a:pt x="1608659" y="758520"/>
                </a:lnTo>
                <a:lnTo>
                  <a:pt x="1595555" y="745023"/>
                </a:lnTo>
                <a:lnTo>
                  <a:pt x="1582053" y="731924"/>
                </a:lnTo>
                <a:lnTo>
                  <a:pt x="1568551" y="719221"/>
                </a:lnTo>
                <a:lnTo>
                  <a:pt x="1554256" y="706519"/>
                </a:lnTo>
                <a:lnTo>
                  <a:pt x="1539960" y="694610"/>
                </a:lnTo>
                <a:lnTo>
                  <a:pt x="1525665" y="682702"/>
                </a:lnTo>
                <a:lnTo>
                  <a:pt x="1510575" y="671190"/>
                </a:lnTo>
                <a:lnTo>
                  <a:pt x="1495088" y="660473"/>
                </a:lnTo>
                <a:lnTo>
                  <a:pt x="1479998" y="649755"/>
                </a:lnTo>
                <a:lnTo>
                  <a:pt x="1464114" y="639037"/>
                </a:lnTo>
                <a:lnTo>
                  <a:pt x="1447833" y="629114"/>
                </a:lnTo>
                <a:lnTo>
                  <a:pt x="1431949" y="619587"/>
                </a:lnTo>
                <a:lnTo>
                  <a:pt x="1415667" y="610457"/>
                </a:lnTo>
                <a:lnTo>
                  <a:pt x="1398592" y="601724"/>
                </a:lnTo>
                <a:lnTo>
                  <a:pt x="1381914" y="593388"/>
                </a:lnTo>
                <a:lnTo>
                  <a:pt x="1364441" y="585449"/>
                </a:lnTo>
                <a:lnTo>
                  <a:pt x="1347366" y="577113"/>
                </a:lnTo>
                <a:lnTo>
                  <a:pt x="1329496" y="569968"/>
                </a:lnTo>
                <a:lnTo>
                  <a:pt x="1311627" y="563220"/>
                </a:lnTo>
                <a:lnTo>
                  <a:pt x="1293757" y="556869"/>
                </a:lnTo>
                <a:lnTo>
                  <a:pt x="1275093" y="550914"/>
                </a:lnTo>
                <a:lnTo>
                  <a:pt x="1256827" y="545754"/>
                </a:lnTo>
                <a:lnTo>
                  <a:pt x="1237766" y="540594"/>
                </a:lnTo>
                <a:lnTo>
                  <a:pt x="1219499" y="535830"/>
                </a:lnTo>
                <a:lnTo>
                  <a:pt x="1200438" y="531861"/>
                </a:lnTo>
                <a:lnTo>
                  <a:pt x="1180980" y="527891"/>
                </a:lnTo>
                <a:lnTo>
                  <a:pt x="1161919" y="525113"/>
                </a:lnTo>
                <a:lnTo>
                  <a:pt x="1142064" y="521937"/>
                </a:lnTo>
                <a:lnTo>
                  <a:pt x="1122606" y="519952"/>
                </a:lnTo>
                <a:lnTo>
                  <a:pt x="1103148" y="518364"/>
                </a:lnTo>
                <a:lnTo>
                  <a:pt x="1083293" y="516777"/>
                </a:lnTo>
                <a:lnTo>
                  <a:pt x="1063041" y="515983"/>
                </a:lnTo>
                <a:lnTo>
                  <a:pt x="1043186" y="515586"/>
                </a:lnTo>
                <a:close/>
                <a:moveTo>
                  <a:pt x="803734" y="280988"/>
                </a:moveTo>
                <a:lnTo>
                  <a:pt x="862902" y="391340"/>
                </a:lnTo>
                <a:lnTo>
                  <a:pt x="884743" y="387371"/>
                </a:lnTo>
                <a:lnTo>
                  <a:pt x="906980" y="383798"/>
                </a:lnTo>
                <a:lnTo>
                  <a:pt x="929218" y="380622"/>
                </a:lnTo>
                <a:lnTo>
                  <a:pt x="951456" y="378241"/>
                </a:lnTo>
                <a:lnTo>
                  <a:pt x="974488" y="376256"/>
                </a:lnTo>
                <a:lnTo>
                  <a:pt x="997122" y="374668"/>
                </a:lnTo>
                <a:lnTo>
                  <a:pt x="1019757" y="373874"/>
                </a:lnTo>
                <a:lnTo>
                  <a:pt x="1043186" y="373477"/>
                </a:lnTo>
                <a:lnTo>
                  <a:pt x="1059865" y="373874"/>
                </a:lnTo>
                <a:lnTo>
                  <a:pt x="1076940" y="374271"/>
                </a:lnTo>
                <a:lnTo>
                  <a:pt x="1093618" y="375462"/>
                </a:lnTo>
                <a:lnTo>
                  <a:pt x="1110693" y="376256"/>
                </a:lnTo>
                <a:lnTo>
                  <a:pt x="1127372" y="377844"/>
                </a:lnTo>
                <a:lnTo>
                  <a:pt x="1144050" y="379432"/>
                </a:lnTo>
                <a:lnTo>
                  <a:pt x="1160331" y="381019"/>
                </a:lnTo>
                <a:lnTo>
                  <a:pt x="1176612" y="383798"/>
                </a:lnTo>
                <a:lnTo>
                  <a:pt x="1193291" y="386180"/>
                </a:lnTo>
                <a:lnTo>
                  <a:pt x="1209572" y="388958"/>
                </a:lnTo>
                <a:lnTo>
                  <a:pt x="1225853" y="392134"/>
                </a:lnTo>
                <a:lnTo>
                  <a:pt x="1241737" y="395310"/>
                </a:lnTo>
                <a:lnTo>
                  <a:pt x="1257621" y="399279"/>
                </a:lnTo>
                <a:lnTo>
                  <a:pt x="1273505" y="403249"/>
                </a:lnTo>
                <a:lnTo>
                  <a:pt x="1289389" y="407218"/>
                </a:lnTo>
                <a:lnTo>
                  <a:pt x="1304876" y="411982"/>
                </a:lnTo>
                <a:lnTo>
                  <a:pt x="1370398" y="304805"/>
                </a:lnTo>
                <a:lnTo>
                  <a:pt x="1611439" y="417142"/>
                </a:lnTo>
                <a:lnTo>
                  <a:pt x="1570140" y="539800"/>
                </a:lnTo>
                <a:lnTo>
                  <a:pt x="1592775" y="555678"/>
                </a:lnTo>
                <a:lnTo>
                  <a:pt x="1614615" y="572747"/>
                </a:lnTo>
                <a:lnTo>
                  <a:pt x="1636059" y="589815"/>
                </a:lnTo>
                <a:lnTo>
                  <a:pt x="1656708" y="608075"/>
                </a:lnTo>
                <a:lnTo>
                  <a:pt x="1676960" y="626732"/>
                </a:lnTo>
                <a:lnTo>
                  <a:pt x="1696815" y="645389"/>
                </a:lnTo>
                <a:lnTo>
                  <a:pt x="1715876" y="665236"/>
                </a:lnTo>
                <a:lnTo>
                  <a:pt x="1734540" y="685481"/>
                </a:lnTo>
                <a:lnTo>
                  <a:pt x="1752410" y="706519"/>
                </a:lnTo>
                <a:lnTo>
                  <a:pt x="1769882" y="728351"/>
                </a:lnTo>
                <a:lnTo>
                  <a:pt x="1786560" y="750184"/>
                </a:lnTo>
                <a:lnTo>
                  <a:pt x="1802841" y="772413"/>
                </a:lnTo>
                <a:lnTo>
                  <a:pt x="1818329" y="795436"/>
                </a:lnTo>
                <a:lnTo>
                  <a:pt x="1832624" y="818856"/>
                </a:lnTo>
                <a:lnTo>
                  <a:pt x="1846920" y="842673"/>
                </a:lnTo>
                <a:lnTo>
                  <a:pt x="1860024" y="866887"/>
                </a:lnTo>
                <a:lnTo>
                  <a:pt x="1994642" y="834337"/>
                </a:lnTo>
                <a:lnTo>
                  <a:pt x="2085975" y="1084019"/>
                </a:lnTo>
                <a:lnTo>
                  <a:pt x="1954931" y="1149516"/>
                </a:lnTo>
                <a:lnTo>
                  <a:pt x="1958108" y="1167776"/>
                </a:lnTo>
                <a:lnTo>
                  <a:pt x="1960491" y="1185638"/>
                </a:lnTo>
                <a:lnTo>
                  <a:pt x="1962476" y="1204295"/>
                </a:lnTo>
                <a:lnTo>
                  <a:pt x="1964462" y="1222952"/>
                </a:lnTo>
                <a:lnTo>
                  <a:pt x="1965653" y="1241212"/>
                </a:lnTo>
                <a:lnTo>
                  <a:pt x="1966447" y="1259868"/>
                </a:lnTo>
                <a:lnTo>
                  <a:pt x="1967242" y="1278922"/>
                </a:lnTo>
                <a:lnTo>
                  <a:pt x="1967242" y="1297975"/>
                </a:lnTo>
                <a:lnTo>
                  <a:pt x="1967242" y="1315441"/>
                </a:lnTo>
                <a:lnTo>
                  <a:pt x="1966845" y="1332907"/>
                </a:lnTo>
                <a:lnTo>
                  <a:pt x="1966050" y="1349976"/>
                </a:lnTo>
                <a:lnTo>
                  <a:pt x="1964859" y="1367839"/>
                </a:lnTo>
                <a:lnTo>
                  <a:pt x="1962873" y="1385305"/>
                </a:lnTo>
                <a:lnTo>
                  <a:pt x="1961285" y="1401977"/>
                </a:lnTo>
                <a:lnTo>
                  <a:pt x="1959300" y="1419442"/>
                </a:lnTo>
                <a:lnTo>
                  <a:pt x="1957314" y="1436114"/>
                </a:lnTo>
                <a:lnTo>
                  <a:pt x="1954137" y="1453183"/>
                </a:lnTo>
                <a:lnTo>
                  <a:pt x="1951357" y="1469855"/>
                </a:lnTo>
                <a:lnTo>
                  <a:pt x="1947784" y="1486527"/>
                </a:lnTo>
                <a:lnTo>
                  <a:pt x="1944210" y="1503199"/>
                </a:lnTo>
                <a:lnTo>
                  <a:pt x="1940239" y="1519871"/>
                </a:lnTo>
                <a:lnTo>
                  <a:pt x="1935871" y="1535749"/>
                </a:lnTo>
                <a:lnTo>
                  <a:pt x="1931899" y="1552024"/>
                </a:lnTo>
                <a:lnTo>
                  <a:pt x="1926737" y="1568299"/>
                </a:lnTo>
                <a:lnTo>
                  <a:pt x="2061355" y="1650468"/>
                </a:lnTo>
                <a:lnTo>
                  <a:pt x="1949372" y="1891020"/>
                </a:lnTo>
                <a:lnTo>
                  <a:pt x="1791723" y="1838623"/>
                </a:lnTo>
                <a:lnTo>
                  <a:pt x="1776633" y="1859264"/>
                </a:lnTo>
                <a:lnTo>
                  <a:pt x="1761146" y="1879112"/>
                </a:lnTo>
                <a:lnTo>
                  <a:pt x="1744468" y="1898165"/>
                </a:lnTo>
                <a:lnTo>
                  <a:pt x="1728186" y="1917219"/>
                </a:lnTo>
                <a:lnTo>
                  <a:pt x="1710714" y="1935876"/>
                </a:lnTo>
                <a:lnTo>
                  <a:pt x="1693241" y="1954135"/>
                </a:lnTo>
                <a:lnTo>
                  <a:pt x="1674975" y="1971204"/>
                </a:lnTo>
                <a:lnTo>
                  <a:pt x="1655914" y="1988670"/>
                </a:lnTo>
                <a:lnTo>
                  <a:pt x="1636853" y="2004945"/>
                </a:lnTo>
                <a:lnTo>
                  <a:pt x="1616998" y="2021220"/>
                </a:lnTo>
                <a:lnTo>
                  <a:pt x="1597143" y="2036701"/>
                </a:lnTo>
                <a:lnTo>
                  <a:pt x="1576494" y="2051388"/>
                </a:lnTo>
                <a:lnTo>
                  <a:pt x="1555844" y="2066075"/>
                </a:lnTo>
                <a:lnTo>
                  <a:pt x="1534401" y="2079572"/>
                </a:lnTo>
                <a:lnTo>
                  <a:pt x="1512957" y="2093068"/>
                </a:lnTo>
                <a:lnTo>
                  <a:pt x="1491117" y="2105770"/>
                </a:lnTo>
                <a:lnTo>
                  <a:pt x="1531621" y="2274474"/>
                </a:lnTo>
                <a:lnTo>
                  <a:pt x="1281844" y="2365376"/>
                </a:lnTo>
                <a:lnTo>
                  <a:pt x="1202821" y="2207787"/>
                </a:lnTo>
                <a:lnTo>
                  <a:pt x="1183363" y="2210962"/>
                </a:lnTo>
                <a:lnTo>
                  <a:pt x="1163508" y="2213741"/>
                </a:lnTo>
                <a:lnTo>
                  <a:pt x="1144050" y="2216123"/>
                </a:lnTo>
                <a:lnTo>
                  <a:pt x="1124195" y="2218504"/>
                </a:lnTo>
                <a:lnTo>
                  <a:pt x="1103943" y="2219695"/>
                </a:lnTo>
                <a:lnTo>
                  <a:pt x="1083690" y="2220886"/>
                </a:lnTo>
                <a:lnTo>
                  <a:pt x="1063438" y="2221680"/>
                </a:lnTo>
                <a:lnTo>
                  <a:pt x="1043186" y="2221680"/>
                </a:lnTo>
                <a:lnTo>
                  <a:pt x="1013007" y="2221283"/>
                </a:lnTo>
                <a:lnTo>
                  <a:pt x="983224" y="2220092"/>
                </a:lnTo>
                <a:lnTo>
                  <a:pt x="954235" y="2217711"/>
                </a:lnTo>
                <a:lnTo>
                  <a:pt x="924850" y="2214535"/>
                </a:lnTo>
                <a:lnTo>
                  <a:pt x="895862" y="2210565"/>
                </a:lnTo>
                <a:lnTo>
                  <a:pt x="867270" y="2205405"/>
                </a:lnTo>
                <a:lnTo>
                  <a:pt x="839076" y="2199451"/>
                </a:lnTo>
                <a:lnTo>
                  <a:pt x="810882" y="2192703"/>
                </a:lnTo>
                <a:lnTo>
                  <a:pt x="715180" y="2341162"/>
                </a:lnTo>
                <a:lnTo>
                  <a:pt x="474536" y="2229222"/>
                </a:lnTo>
                <a:lnTo>
                  <a:pt x="524968" y="2062900"/>
                </a:lnTo>
                <a:lnTo>
                  <a:pt x="504716" y="2049006"/>
                </a:lnTo>
                <a:lnTo>
                  <a:pt x="484464" y="2033525"/>
                </a:lnTo>
                <a:lnTo>
                  <a:pt x="465006" y="2018441"/>
                </a:lnTo>
                <a:lnTo>
                  <a:pt x="445945" y="2002960"/>
                </a:lnTo>
                <a:lnTo>
                  <a:pt x="427281" y="1986288"/>
                </a:lnTo>
                <a:lnTo>
                  <a:pt x="408617" y="1969616"/>
                </a:lnTo>
                <a:lnTo>
                  <a:pt x="390748" y="1952151"/>
                </a:lnTo>
                <a:lnTo>
                  <a:pt x="373672" y="1934685"/>
                </a:lnTo>
                <a:lnTo>
                  <a:pt x="356597" y="1916028"/>
                </a:lnTo>
                <a:lnTo>
                  <a:pt x="340316" y="1897371"/>
                </a:lnTo>
                <a:lnTo>
                  <a:pt x="324432" y="1878715"/>
                </a:lnTo>
                <a:lnTo>
                  <a:pt x="308548" y="1858867"/>
                </a:lnTo>
                <a:lnTo>
                  <a:pt x="293855" y="1839020"/>
                </a:lnTo>
                <a:lnTo>
                  <a:pt x="279559" y="1818775"/>
                </a:lnTo>
                <a:lnTo>
                  <a:pt x="265661" y="1797737"/>
                </a:lnTo>
                <a:lnTo>
                  <a:pt x="252556" y="1776301"/>
                </a:lnTo>
                <a:lnTo>
                  <a:pt x="91333" y="1811630"/>
                </a:lnTo>
                <a:lnTo>
                  <a:pt x="0" y="1562345"/>
                </a:lnTo>
                <a:lnTo>
                  <a:pt x="138191" y="1488512"/>
                </a:lnTo>
                <a:lnTo>
                  <a:pt x="133426" y="1465092"/>
                </a:lnTo>
                <a:lnTo>
                  <a:pt x="129852" y="1441672"/>
                </a:lnTo>
                <a:lnTo>
                  <a:pt x="126278" y="1418251"/>
                </a:lnTo>
                <a:lnTo>
                  <a:pt x="123498" y="1394434"/>
                </a:lnTo>
                <a:lnTo>
                  <a:pt x="121513" y="1370220"/>
                </a:lnTo>
                <a:lnTo>
                  <a:pt x="119527" y="1346403"/>
                </a:lnTo>
                <a:lnTo>
                  <a:pt x="118733" y="1322189"/>
                </a:lnTo>
                <a:lnTo>
                  <a:pt x="118336" y="1297975"/>
                </a:lnTo>
                <a:lnTo>
                  <a:pt x="118733" y="1269395"/>
                </a:lnTo>
                <a:lnTo>
                  <a:pt x="119924" y="1240418"/>
                </a:lnTo>
                <a:lnTo>
                  <a:pt x="122704" y="1211837"/>
                </a:lnTo>
                <a:lnTo>
                  <a:pt x="125484" y="1184051"/>
                </a:lnTo>
                <a:lnTo>
                  <a:pt x="129455" y="1155867"/>
                </a:lnTo>
                <a:lnTo>
                  <a:pt x="134220" y="1128478"/>
                </a:lnTo>
                <a:lnTo>
                  <a:pt x="139780" y="1101088"/>
                </a:lnTo>
                <a:lnTo>
                  <a:pt x="146133" y="1074095"/>
                </a:lnTo>
                <a:lnTo>
                  <a:pt x="24223" y="995896"/>
                </a:lnTo>
                <a:lnTo>
                  <a:pt x="136603" y="755344"/>
                </a:lnTo>
                <a:lnTo>
                  <a:pt x="268043" y="794642"/>
                </a:lnTo>
                <a:lnTo>
                  <a:pt x="283530" y="772016"/>
                </a:lnTo>
                <a:lnTo>
                  <a:pt x="299017" y="750184"/>
                </a:lnTo>
                <a:lnTo>
                  <a:pt x="315696" y="728351"/>
                </a:lnTo>
                <a:lnTo>
                  <a:pt x="332771" y="707313"/>
                </a:lnTo>
                <a:lnTo>
                  <a:pt x="350243" y="686274"/>
                </a:lnTo>
                <a:lnTo>
                  <a:pt x="368907" y="666824"/>
                </a:lnTo>
                <a:lnTo>
                  <a:pt x="387571" y="646976"/>
                </a:lnTo>
                <a:lnTo>
                  <a:pt x="407426" y="627923"/>
                </a:lnTo>
                <a:lnTo>
                  <a:pt x="427281" y="609266"/>
                </a:lnTo>
                <a:lnTo>
                  <a:pt x="447930" y="591403"/>
                </a:lnTo>
                <a:lnTo>
                  <a:pt x="468977" y="574334"/>
                </a:lnTo>
                <a:lnTo>
                  <a:pt x="490420" y="557662"/>
                </a:lnTo>
                <a:lnTo>
                  <a:pt x="512261" y="541784"/>
                </a:lnTo>
                <a:lnTo>
                  <a:pt x="535293" y="526303"/>
                </a:lnTo>
                <a:lnTo>
                  <a:pt x="557928" y="511616"/>
                </a:lnTo>
                <a:lnTo>
                  <a:pt x="581754" y="497723"/>
                </a:lnTo>
                <a:lnTo>
                  <a:pt x="554354" y="371890"/>
                </a:lnTo>
                <a:lnTo>
                  <a:pt x="803734" y="280988"/>
                </a:lnTo>
                <a:close/>
                <a:moveTo>
                  <a:pt x="2013752" y="186531"/>
                </a:moveTo>
                <a:lnTo>
                  <a:pt x="2001871" y="186928"/>
                </a:lnTo>
                <a:lnTo>
                  <a:pt x="1989594" y="188119"/>
                </a:lnTo>
                <a:lnTo>
                  <a:pt x="1978109" y="190103"/>
                </a:lnTo>
                <a:lnTo>
                  <a:pt x="1966624" y="192881"/>
                </a:lnTo>
                <a:lnTo>
                  <a:pt x="1955139" y="196453"/>
                </a:lnTo>
                <a:lnTo>
                  <a:pt x="1944050" y="200819"/>
                </a:lnTo>
                <a:lnTo>
                  <a:pt x="1932962" y="205978"/>
                </a:lnTo>
                <a:lnTo>
                  <a:pt x="1922269" y="211534"/>
                </a:lnTo>
                <a:lnTo>
                  <a:pt x="1914348" y="216297"/>
                </a:lnTo>
                <a:lnTo>
                  <a:pt x="1906823" y="221853"/>
                </a:lnTo>
                <a:lnTo>
                  <a:pt x="1899695" y="227409"/>
                </a:lnTo>
                <a:lnTo>
                  <a:pt x="1892962" y="233363"/>
                </a:lnTo>
                <a:lnTo>
                  <a:pt x="1886230" y="239713"/>
                </a:lnTo>
                <a:lnTo>
                  <a:pt x="1880289" y="246063"/>
                </a:lnTo>
                <a:lnTo>
                  <a:pt x="1874349" y="252809"/>
                </a:lnTo>
                <a:lnTo>
                  <a:pt x="1869200" y="259953"/>
                </a:lnTo>
                <a:lnTo>
                  <a:pt x="1864052" y="267097"/>
                </a:lnTo>
                <a:lnTo>
                  <a:pt x="1859300" y="274241"/>
                </a:lnTo>
                <a:lnTo>
                  <a:pt x="1855339" y="281781"/>
                </a:lnTo>
                <a:lnTo>
                  <a:pt x="1850983" y="289719"/>
                </a:lnTo>
                <a:lnTo>
                  <a:pt x="1847419" y="297656"/>
                </a:lnTo>
                <a:lnTo>
                  <a:pt x="1844646" y="305594"/>
                </a:lnTo>
                <a:lnTo>
                  <a:pt x="1841874" y="313928"/>
                </a:lnTo>
                <a:lnTo>
                  <a:pt x="1839102" y="322263"/>
                </a:lnTo>
                <a:lnTo>
                  <a:pt x="1837518" y="330597"/>
                </a:lnTo>
                <a:lnTo>
                  <a:pt x="1835934" y="339328"/>
                </a:lnTo>
                <a:lnTo>
                  <a:pt x="1834350" y="348059"/>
                </a:lnTo>
                <a:lnTo>
                  <a:pt x="1833557" y="356791"/>
                </a:lnTo>
                <a:lnTo>
                  <a:pt x="1833557" y="365125"/>
                </a:lnTo>
                <a:lnTo>
                  <a:pt x="1833557" y="373856"/>
                </a:lnTo>
                <a:lnTo>
                  <a:pt x="1833953" y="382984"/>
                </a:lnTo>
                <a:lnTo>
                  <a:pt x="1835142" y="391716"/>
                </a:lnTo>
                <a:lnTo>
                  <a:pt x="1836726" y="400050"/>
                </a:lnTo>
                <a:lnTo>
                  <a:pt x="1838310" y="409178"/>
                </a:lnTo>
                <a:lnTo>
                  <a:pt x="1840290" y="417513"/>
                </a:lnTo>
                <a:lnTo>
                  <a:pt x="1843458" y="426244"/>
                </a:lnTo>
                <a:lnTo>
                  <a:pt x="1846230" y="434578"/>
                </a:lnTo>
                <a:lnTo>
                  <a:pt x="1850191" y="443310"/>
                </a:lnTo>
                <a:lnTo>
                  <a:pt x="1853755" y="451247"/>
                </a:lnTo>
                <a:lnTo>
                  <a:pt x="1858507" y="459581"/>
                </a:lnTo>
                <a:lnTo>
                  <a:pt x="1864844" y="469503"/>
                </a:lnTo>
                <a:lnTo>
                  <a:pt x="1871973" y="479028"/>
                </a:lnTo>
                <a:lnTo>
                  <a:pt x="1879497" y="488156"/>
                </a:lnTo>
                <a:lnTo>
                  <a:pt x="1887418" y="496888"/>
                </a:lnTo>
                <a:lnTo>
                  <a:pt x="1896527" y="504428"/>
                </a:lnTo>
                <a:lnTo>
                  <a:pt x="1905239" y="511969"/>
                </a:lnTo>
                <a:lnTo>
                  <a:pt x="1914744" y="518716"/>
                </a:lnTo>
                <a:lnTo>
                  <a:pt x="1924645" y="524669"/>
                </a:lnTo>
                <a:lnTo>
                  <a:pt x="1934942" y="529828"/>
                </a:lnTo>
                <a:lnTo>
                  <a:pt x="1945635" y="534988"/>
                </a:lnTo>
                <a:lnTo>
                  <a:pt x="1956723" y="538956"/>
                </a:lnTo>
                <a:lnTo>
                  <a:pt x="1967812" y="542131"/>
                </a:lnTo>
                <a:lnTo>
                  <a:pt x="1979297" y="545306"/>
                </a:lnTo>
                <a:lnTo>
                  <a:pt x="1990782" y="546894"/>
                </a:lnTo>
                <a:lnTo>
                  <a:pt x="2002267" y="548085"/>
                </a:lnTo>
                <a:lnTo>
                  <a:pt x="2014544" y="548481"/>
                </a:lnTo>
                <a:lnTo>
                  <a:pt x="2026425" y="548085"/>
                </a:lnTo>
                <a:lnTo>
                  <a:pt x="2038306" y="546894"/>
                </a:lnTo>
                <a:lnTo>
                  <a:pt x="2049791" y="544910"/>
                </a:lnTo>
                <a:lnTo>
                  <a:pt x="2061672" y="542131"/>
                </a:lnTo>
                <a:lnTo>
                  <a:pt x="2073157" y="538560"/>
                </a:lnTo>
                <a:lnTo>
                  <a:pt x="2084246" y="534194"/>
                </a:lnTo>
                <a:lnTo>
                  <a:pt x="2095335" y="529035"/>
                </a:lnTo>
                <a:lnTo>
                  <a:pt x="2106028" y="523081"/>
                </a:lnTo>
                <a:lnTo>
                  <a:pt x="2113552" y="518716"/>
                </a:lnTo>
                <a:lnTo>
                  <a:pt x="2121077" y="513556"/>
                </a:lnTo>
                <a:lnTo>
                  <a:pt x="2128206" y="508000"/>
                </a:lnTo>
                <a:lnTo>
                  <a:pt x="2134938" y="502047"/>
                </a:lnTo>
                <a:lnTo>
                  <a:pt x="2141275" y="496491"/>
                </a:lnTo>
                <a:lnTo>
                  <a:pt x="2147215" y="490141"/>
                </a:lnTo>
                <a:lnTo>
                  <a:pt x="2153156" y="483394"/>
                </a:lnTo>
                <a:lnTo>
                  <a:pt x="2158304" y="476647"/>
                </a:lnTo>
                <a:lnTo>
                  <a:pt x="2163452" y="469503"/>
                </a:lnTo>
                <a:lnTo>
                  <a:pt x="2168601" y="461566"/>
                </a:lnTo>
                <a:lnTo>
                  <a:pt x="2172957" y="454025"/>
                </a:lnTo>
                <a:lnTo>
                  <a:pt x="2176917" y="446485"/>
                </a:lnTo>
                <a:lnTo>
                  <a:pt x="2180482" y="438150"/>
                </a:lnTo>
                <a:lnTo>
                  <a:pt x="2183650" y="430213"/>
                </a:lnTo>
                <a:lnTo>
                  <a:pt x="2186818" y="421481"/>
                </a:lnTo>
                <a:lnTo>
                  <a:pt x="2189195" y="412750"/>
                </a:lnTo>
                <a:lnTo>
                  <a:pt x="2191175" y="404019"/>
                </a:lnTo>
                <a:lnTo>
                  <a:pt x="2192363" y="395288"/>
                </a:lnTo>
                <a:lnTo>
                  <a:pt x="2193947" y="386159"/>
                </a:lnTo>
                <a:lnTo>
                  <a:pt x="2194739" y="377428"/>
                </a:lnTo>
                <a:lnTo>
                  <a:pt x="2194739" y="368697"/>
                </a:lnTo>
                <a:lnTo>
                  <a:pt x="2194739" y="359569"/>
                </a:lnTo>
                <a:lnTo>
                  <a:pt x="2194343" y="351234"/>
                </a:lnTo>
                <a:lnTo>
                  <a:pt x="2192759" y="342503"/>
                </a:lnTo>
                <a:lnTo>
                  <a:pt x="2191571" y="333375"/>
                </a:lnTo>
                <a:lnTo>
                  <a:pt x="2189591" y="325041"/>
                </a:lnTo>
                <a:lnTo>
                  <a:pt x="2187610" y="316706"/>
                </a:lnTo>
                <a:lnTo>
                  <a:pt x="2184838" y="308372"/>
                </a:lnTo>
                <a:lnTo>
                  <a:pt x="2181670" y="299641"/>
                </a:lnTo>
                <a:lnTo>
                  <a:pt x="2178106" y="291703"/>
                </a:lnTo>
                <a:lnTo>
                  <a:pt x="2174145" y="283766"/>
                </a:lnTo>
                <a:lnTo>
                  <a:pt x="2169789" y="275828"/>
                </a:lnTo>
                <a:lnTo>
                  <a:pt x="2163452" y="265509"/>
                </a:lnTo>
                <a:lnTo>
                  <a:pt x="2156324" y="255984"/>
                </a:lnTo>
                <a:lnTo>
                  <a:pt x="2148799" y="247253"/>
                </a:lnTo>
                <a:lnTo>
                  <a:pt x="2140879" y="238522"/>
                </a:lnTo>
                <a:lnTo>
                  <a:pt x="2131770" y="230584"/>
                </a:lnTo>
                <a:lnTo>
                  <a:pt x="2123057" y="223441"/>
                </a:lnTo>
                <a:lnTo>
                  <a:pt x="2113552" y="216694"/>
                </a:lnTo>
                <a:lnTo>
                  <a:pt x="2103255" y="210344"/>
                </a:lnTo>
                <a:lnTo>
                  <a:pt x="2093355" y="204788"/>
                </a:lnTo>
                <a:lnTo>
                  <a:pt x="2082662" y="200422"/>
                </a:lnTo>
                <a:lnTo>
                  <a:pt x="2071969" y="196056"/>
                </a:lnTo>
                <a:lnTo>
                  <a:pt x="2060484" y="192881"/>
                </a:lnTo>
                <a:lnTo>
                  <a:pt x="2048999" y="190103"/>
                </a:lnTo>
                <a:lnTo>
                  <a:pt x="2037118" y="188119"/>
                </a:lnTo>
                <a:lnTo>
                  <a:pt x="2025633" y="186928"/>
                </a:lnTo>
                <a:lnTo>
                  <a:pt x="2013752" y="186531"/>
                </a:lnTo>
                <a:close/>
                <a:moveTo>
                  <a:pt x="2066028" y="0"/>
                </a:moveTo>
                <a:lnTo>
                  <a:pt x="2156324" y="23812"/>
                </a:lnTo>
                <a:lnTo>
                  <a:pt x="2146027" y="100013"/>
                </a:lnTo>
                <a:lnTo>
                  <a:pt x="2140916" y="118533"/>
                </a:lnTo>
                <a:lnTo>
                  <a:pt x="2134542" y="115094"/>
                </a:lnTo>
                <a:lnTo>
                  <a:pt x="2132671" y="114357"/>
                </a:lnTo>
                <a:lnTo>
                  <a:pt x="2132562" y="114300"/>
                </a:lnTo>
                <a:lnTo>
                  <a:pt x="2123453" y="110728"/>
                </a:lnTo>
                <a:lnTo>
                  <a:pt x="2132671" y="114357"/>
                </a:lnTo>
                <a:lnTo>
                  <a:pt x="2140879" y="118666"/>
                </a:lnTo>
                <a:lnTo>
                  <a:pt x="2140916" y="118533"/>
                </a:lnTo>
                <a:lnTo>
                  <a:pt x="2144839" y="120650"/>
                </a:lnTo>
                <a:lnTo>
                  <a:pt x="2153552" y="125413"/>
                </a:lnTo>
                <a:lnTo>
                  <a:pt x="2167413" y="133747"/>
                </a:lnTo>
                <a:lnTo>
                  <a:pt x="2174145" y="138113"/>
                </a:lnTo>
                <a:lnTo>
                  <a:pt x="2180878" y="142875"/>
                </a:lnTo>
                <a:lnTo>
                  <a:pt x="2181274" y="143272"/>
                </a:lnTo>
                <a:lnTo>
                  <a:pt x="2187610" y="148034"/>
                </a:lnTo>
                <a:lnTo>
                  <a:pt x="2193947" y="153194"/>
                </a:lnTo>
                <a:lnTo>
                  <a:pt x="2205432" y="163909"/>
                </a:lnTo>
                <a:lnTo>
                  <a:pt x="2212560" y="170656"/>
                </a:lnTo>
                <a:lnTo>
                  <a:pt x="2221273" y="180181"/>
                </a:lnTo>
                <a:lnTo>
                  <a:pt x="2226433" y="186128"/>
                </a:lnTo>
                <a:lnTo>
                  <a:pt x="2226422" y="186134"/>
                </a:lnTo>
                <a:lnTo>
                  <a:pt x="2229194" y="189309"/>
                </a:lnTo>
                <a:lnTo>
                  <a:pt x="2226433" y="186128"/>
                </a:lnTo>
                <a:lnTo>
                  <a:pt x="2244639" y="175419"/>
                </a:lnTo>
                <a:lnTo>
                  <a:pt x="2315925" y="143669"/>
                </a:lnTo>
                <a:lnTo>
                  <a:pt x="2363053" y="224234"/>
                </a:lnTo>
                <a:lnTo>
                  <a:pt x="2302064" y="270669"/>
                </a:lnTo>
                <a:lnTo>
                  <a:pt x="2280282" y="283369"/>
                </a:lnTo>
                <a:lnTo>
                  <a:pt x="2284242" y="296466"/>
                </a:lnTo>
                <a:lnTo>
                  <a:pt x="2287015" y="309166"/>
                </a:lnTo>
                <a:lnTo>
                  <a:pt x="2289787" y="322263"/>
                </a:lnTo>
                <a:lnTo>
                  <a:pt x="2291371" y="335359"/>
                </a:lnTo>
                <a:lnTo>
                  <a:pt x="2292559" y="348456"/>
                </a:lnTo>
                <a:lnTo>
                  <a:pt x="2293351" y="361553"/>
                </a:lnTo>
                <a:lnTo>
                  <a:pt x="2293351" y="374650"/>
                </a:lnTo>
                <a:lnTo>
                  <a:pt x="2292559" y="387350"/>
                </a:lnTo>
                <a:lnTo>
                  <a:pt x="2318301" y="394097"/>
                </a:lnTo>
                <a:lnTo>
                  <a:pt x="2390775" y="422275"/>
                </a:lnTo>
                <a:lnTo>
                  <a:pt x="2367409" y="512763"/>
                </a:lnTo>
                <a:lnTo>
                  <a:pt x="2291371" y="502047"/>
                </a:lnTo>
                <a:lnTo>
                  <a:pt x="2262857" y="494506"/>
                </a:lnTo>
                <a:lnTo>
                  <a:pt x="2256916" y="506016"/>
                </a:lnTo>
                <a:lnTo>
                  <a:pt x="2250183" y="517128"/>
                </a:lnTo>
                <a:lnTo>
                  <a:pt x="2243451" y="527447"/>
                </a:lnTo>
                <a:lnTo>
                  <a:pt x="2235926" y="537766"/>
                </a:lnTo>
                <a:lnTo>
                  <a:pt x="2228006" y="547688"/>
                </a:lnTo>
                <a:lnTo>
                  <a:pt x="2219293" y="557610"/>
                </a:lnTo>
                <a:lnTo>
                  <a:pt x="2210580" y="566738"/>
                </a:lnTo>
                <a:lnTo>
                  <a:pt x="2201075" y="575469"/>
                </a:lnTo>
                <a:lnTo>
                  <a:pt x="2216125" y="601266"/>
                </a:lnTo>
                <a:lnTo>
                  <a:pt x="2247807" y="671910"/>
                </a:lnTo>
                <a:lnTo>
                  <a:pt x="2167413" y="719932"/>
                </a:lnTo>
                <a:lnTo>
                  <a:pt x="2121077" y="658416"/>
                </a:lnTo>
                <a:lnTo>
                  <a:pt x="2105632" y="632222"/>
                </a:lnTo>
                <a:lnTo>
                  <a:pt x="2110780" y="629841"/>
                </a:lnTo>
                <a:lnTo>
                  <a:pt x="2115929" y="627857"/>
                </a:lnTo>
                <a:lnTo>
                  <a:pt x="2104048" y="632222"/>
                </a:lnTo>
                <a:lnTo>
                  <a:pt x="2092563" y="635794"/>
                </a:lnTo>
                <a:lnTo>
                  <a:pt x="2083058" y="638969"/>
                </a:lnTo>
                <a:lnTo>
                  <a:pt x="2067217" y="642541"/>
                </a:lnTo>
                <a:lnTo>
                  <a:pt x="2059296" y="643732"/>
                </a:lnTo>
                <a:lnTo>
                  <a:pt x="2050583" y="644922"/>
                </a:lnTo>
                <a:lnTo>
                  <a:pt x="2048999" y="644922"/>
                </a:lnTo>
                <a:lnTo>
                  <a:pt x="2033554" y="646907"/>
                </a:lnTo>
                <a:lnTo>
                  <a:pt x="2018505" y="647303"/>
                </a:lnTo>
                <a:lnTo>
                  <a:pt x="2014544" y="647700"/>
                </a:lnTo>
                <a:lnTo>
                  <a:pt x="2008208" y="647303"/>
                </a:lnTo>
                <a:lnTo>
                  <a:pt x="2002617" y="647117"/>
                </a:lnTo>
                <a:lnTo>
                  <a:pt x="1994743" y="646510"/>
                </a:lnTo>
                <a:lnTo>
                  <a:pt x="1984842" y="645716"/>
                </a:lnTo>
                <a:lnTo>
                  <a:pt x="1996327" y="646907"/>
                </a:lnTo>
                <a:lnTo>
                  <a:pt x="2002617" y="647117"/>
                </a:lnTo>
                <a:lnTo>
                  <a:pt x="2005039" y="647303"/>
                </a:lnTo>
                <a:lnTo>
                  <a:pt x="1994347" y="687785"/>
                </a:lnTo>
                <a:lnTo>
                  <a:pt x="1970189" y="747713"/>
                </a:lnTo>
                <a:lnTo>
                  <a:pt x="1879497" y="724297"/>
                </a:lnTo>
                <a:lnTo>
                  <a:pt x="1886230" y="662385"/>
                </a:lnTo>
                <a:lnTo>
                  <a:pt x="1896923" y="621507"/>
                </a:lnTo>
                <a:lnTo>
                  <a:pt x="1904447" y="625078"/>
                </a:lnTo>
                <a:lnTo>
                  <a:pt x="1893754" y="619919"/>
                </a:lnTo>
                <a:lnTo>
                  <a:pt x="1883061" y="614363"/>
                </a:lnTo>
                <a:lnTo>
                  <a:pt x="1874745" y="609997"/>
                </a:lnTo>
                <a:lnTo>
                  <a:pt x="1860884" y="601663"/>
                </a:lnTo>
                <a:lnTo>
                  <a:pt x="1854151" y="596900"/>
                </a:lnTo>
                <a:lnTo>
                  <a:pt x="1847419" y="592535"/>
                </a:lnTo>
                <a:lnTo>
                  <a:pt x="1846627" y="592138"/>
                </a:lnTo>
                <a:lnTo>
                  <a:pt x="1840290" y="586978"/>
                </a:lnTo>
                <a:lnTo>
                  <a:pt x="1834350" y="581819"/>
                </a:lnTo>
                <a:lnTo>
                  <a:pt x="1822469" y="571103"/>
                </a:lnTo>
                <a:lnTo>
                  <a:pt x="1815736" y="564356"/>
                </a:lnTo>
                <a:lnTo>
                  <a:pt x="1809516" y="557841"/>
                </a:lnTo>
                <a:lnTo>
                  <a:pt x="1805439" y="553244"/>
                </a:lnTo>
                <a:lnTo>
                  <a:pt x="1799103" y="545703"/>
                </a:lnTo>
                <a:lnTo>
                  <a:pt x="1807023" y="555228"/>
                </a:lnTo>
                <a:lnTo>
                  <a:pt x="1809516" y="557841"/>
                </a:lnTo>
                <a:lnTo>
                  <a:pt x="1811776" y="560388"/>
                </a:lnTo>
                <a:lnTo>
                  <a:pt x="1779697" y="579438"/>
                </a:lnTo>
                <a:lnTo>
                  <a:pt x="1720292" y="604044"/>
                </a:lnTo>
                <a:lnTo>
                  <a:pt x="1673164" y="523875"/>
                </a:lnTo>
                <a:lnTo>
                  <a:pt x="1721480" y="484585"/>
                </a:lnTo>
                <a:lnTo>
                  <a:pt x="1752767" y="465931"/>
                </a:lnTo>
                <a:lnTo>
                  <a:pt x="1748410" y="452835"/>
                </a:lnTo>
                <a:lnTo>
                  <a:pt x="1744450" y="439341"/>
                </a:lnTo>
                <a:lnTo>
                  <a:pt x="1741282" y="425847"/>
                </a:lnTo>
                <a:lnTo>
                  <a:pt x="1738510" y="412353"/>
                </a:lnTo>
                <a:lnTo>
                  <a:pt x="1736530" y="398860"/>
                </a:lnTo>
                <a:lnTo>
                  <a:pt x="1735737" y="385366"/>
                </a:lnTo>
                <a:lnTo>
                  <a:pt x="1734945" y="371475"/>
                </a:lnTo>
                <a:lnTo>
                  <a:pt x="1735341" y="357981"/>
                </a:lnTo>
                <a:lnTo>
                  <a:pt x="1704451" y="350441"/>
                </a:lnTo>
                <a:lnTo>
                  <a:pt x="1644650" y="325438"/>
                </a:lnTo>
                <a:lnTo>
                  <a:pt x="1668412" y="235347"/>
                </a:lnTo>
                <a:lnTo>
                  <a:pt x="1730193" y="242094"/>
                </a:lnTo>
                <a:lnTo>
                  <a:pt x="1760687" y="250031"/>
                </a:lnTo>
                <a:lnTo>
                  <a:pt x="1766628" y="237331"/>
                </a:lnTo>
                <a:lnTo>
                  <a:pt x="1773361" y="225028"/>
                </a:lnTo>
                <a:lnTo>
                  <a:pt x="1781281" y="213519"/>
                </a:lnTo>
                <a:lnTo>
                  <a:pt x="1789202" y="201613"/>
                </a:lnTo>
                <a:lnTo>
                  <a:pt x="1797915" y="190500"/>
                </a:lnTo>
                <a:lnTo>
                  <a:pt x="1807023" y="179784"/>
                </a:lnTo>
                <a:lnTo>
                  <a:pt x="1816924" y="169069"/>
                </a:lnTo>
                <a:lnTo>
                  <a:pt x="1827221" y="159544"/>
                </a:lnTo>
                <a:lnTo>
                  <a:pt x="1812964" y="135334"/>
                </a:lnTo>
                <a:lnTo>
                  <a:pt x="1788410" y="75406"/>
                </a:lnTo>
                <a:lnTo>
                  <a:pt x="1868804" y="27781"/>
                </a:lnTo>
                <a:lnTo>
                  <a:pt x="1907219" y="76994"/>
                </a:lnTo>
                <a:lnTo>
                  <a:pt x="1923061" y="102791"/>
                </a:lnTo>
                <a:lnTo>
                  <a:pt x="1917516" y="105172"/>
                </a:lnTo>
                <a:lnTo>
                  <a:pt x="1912368" y="107156"/>
                </a:lnTo>
                <a:lnTo>
                  <a:pt x="1924249" y="102791"/>
                </a:lnTo>
                <a:lnTo>
                  <a:pt x="1935734" y="99219"/>
                </a:lnTo>
                <a:lnTo>
                  <a:pt x="1945239" y="96044"/>
                </a:lnTo>
                <a:lnTo>
                  <a:pt x="1961080" y="92869"/>
                </a:lnTo>
                <a:lnTo>
                  <a:pt x="1969001" y="91281"/>
                </a:lnTo>
                <a:lnTo>
                  <a:pt x="1977317" y="89694"/>
                </a:lnTo>
                <a:lnTo>
                  <a:pt x="1979297" y="89694"/>
                </a:lnTo>
                <a:lnTo>
                  <a:pt x="1994347" y="88106"/>
                </a:lnTo>
                <a:lnTo>
                  <a:pt x="2009792" y="87709"/>
                </a:lnTo>
                <a:lnTo>
                  <a:pt x="2013752" y="87709"/>
                </a:lnTo>
                <a:lnTo>
                  <a:pt x="2019693" y="87709"/>
                </a:lnTo>
                <a:lnTo>
                  <a:pt x="2031970" y="88503"/>
                </a:lnTo>
                <a:lnTo>
                  <a:pt x="2043455" y="89297"/>
                </a:lnTo>
                <a:lnTo>
                  <a:pt x="2034346" y="88503"/>
                </a:lnTo>
                <a:lnTo>
                  <a:pt x="2038306" y="72628"/>
                </a:lnTo>
                <a:lnTo>
                  <a:pt x="2066028" y="0"/>
                </a:lnTo>
                <a:close/>
              </a:path>
            </a:pathLst>
          </a:custGeom>
          <a:solidFill>
            <a:srgbClr val="0080C0"/>
          </a:solidFill>
          <a:ln>
            <a:noFill/>
          </a:ln>
        </p:spPr>
        <p:txBody>
          <a:bodyPr anchor="ctr">
            <a:scene3d>
              <a:camera prst="orthographicFront"/>
              <a:lightRig rig="threePt" dir="t"/>
            </a:scene3d>
            <a:sp3d contourW="12700"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 dirty="0">
              <a:solidFill>
                <a:srgbClr val="FFFFFF"/>
              </a:solidFill>
              <a:ea typeface="微软雅黑" pitchFamily="34" charset="-122"/>
            </a:endParaRPr>
          </a:p>
        </p:txBody>
      </p:sp>
      <p:sp>
        <p:nvSpPr>
          <p:cNvPr id="31" name="KSO_Shape"/>
          <p:cNvSpPr/>
          <p:nvPr/>
        </p:nvSpPr>
        <p:spPr>
          <a:xfrm>
            <a:off x="4667773" y="3675635"/>
            <a:ext cx="480292" cy="480292"/>
          </a:xfrm>
          <a:custGeom>
            <a:avLst/>
            <a:gdLst>
              <a:gd name="connsiteX0" fmla="*/ 1063385 w 1944000"/>
              <a:gd name="connsiteY0" fmla="*/ 1082014 h 1944000"/>
              <a:gd name="connsiteX1" fmla="*/ 1093900 w 1944000"/>
              <a:gd name="connsiteY1" fmla="*/ 1089952 h 1944000"/>
              <a:gd name="connsiteX2" fmla="*/ 1121871 w 1944000"/>
              <a:gd name="connsiteY2" fmla="*/ 1097572 h 1944000"/>
              <a:gd name="connsiteX3" fmla="*/ 1146982 w 1944000"/>
              <a:gd name="connsiteY3" fmla="*/ 1104557 h 1944000"/>
              <a:gd name="connsiteX4" fmla="*/ 1169550 w 1944000"/>
              <a:gd name="connsiteY4" fmla="*/ 1111542 h 1944000"/>
              <a:gd name="connsiteX5" fmla="*/ 1188940 w 1944000"/>
              <a:gd name="connsiteY5" fmla="*/ 1118209 h 1944000"/>
              <a:gd name="connsiteX6" fmla="*/ 1205469 w 1944000"/>
              <a:gd name="connsiteY6" fmla="*/ 1124559 h 1944000"/>
              <a:gd name="connsiteX7" fmla="*/ 1212779 w 1944000"/>
              <a:gd name="connsiteY7" fmla="*/ 1127734 h 1944000"/>
              <a:gd name="connsiteX8" fmla="*/ 1219137 w 1944000"/>
              <a:gd name="connsiteY8" fmla="*/ 1130592 h 1944000"/>
              <a:gd name="connsiteX9" fmla="*/ 1225176 w 1944000"/>
              <a:gd name="connsiteY9" fmla="*/ 1133449 h 1944000"/>
              <a:gd name="connsiteX10" fmla="*/ 1230262 w 1944000"/>
              <a:gd name="connsiteY10" fmla="*/ 1136307 h 1944000"/>
              <a:gd name="connsiteX11" fmla="*/ 1238526 w 1944000"/>
              <a:gd name="connsiteY11" fmla="*/ 1141704 h 1944000"/>
              <a:gd name="connsiteX12" fmla="*/ 1245837 w 1944000"/>
              <a:gd name="connsiteY12" fmla="*/ 1146784 h 1944000"/>
              <a:gd name="connsiteX13" fmla="*/ 1253148 w 1944000"/>
              <a:gd name="connsiteY13" fmla="*/ 1152499 h 1944000"/>
              <a:gd name="connsiteX14" fmla="*/ 1259823 w 1944000"/>
              <a:gd name="connsiteY14" fmla="*/ 1158532 h 1944000"/>
              <a:gd name="connsiteX15" fmla="*/ 1265862 w 1944000"/>
              <a:gd name="connsiteY15" fmla="*/ 1164564 h 1944000"/>
              <a:gd name="connsiteX16" fmla="*/ 1271266 w 1944000"/>
              <a:gd name="connsiteY16" fmla="*/ 1170914 h 1944000"/>
              <a:gd name="connsiteX17" fmla="*/ 1276351 w 1944000"/>
              <a:gd name="connsiteY17" fmla="*/ 1177582 h 1944000"/>
              <a:gd name="connsiteX18" fmla="*/ 1280801 w 1944000"/>
              <a:gd name="connsiteY18" fmla="*/ 1184567 h 1944000"/>
              <a:gd name="connsiteX19" fmla="*/ 1284934 w 1944000"/>
              <a:gd name="connsiteY19" fmla="*/ 1191234 h 1944000"/>
              <a:gd name="connsiteX20" fmla="*/ 1288112 w 1944000"/>
              <a:gd name="connsiteY20" fmla="*/ 1198537 h 1944000"/>
              <a:gd name="connsiteX21" fmla="*/ 1291291 w 1944000"/>
              <a:gd name="connsiteY21" fmla="*/ 1206157 h 1944000"/>
              <a:gd name="connsiteX22" fmla="*/ 1293516 w 1944000"/>
              <a:gd name="connsiteY22" fmla="*/ 1214094 h 1944000"/>
              <a:gd name="connsiteX23" fmla="*/ 1295423 w 1944000"/>
              <a:gd name="connsiteY23" fmla="*/ 1222032 h 1944000"/>
              <a:gd name="connsiteX24" fmla="*/ 1296694 w 1944000"/>
              <a:gd name="connsiteY24" fmla="*/ 1230287 h 1944000"/>
              <a:gd name="connsiteX25" fmla="*/ 1297330 w 1944000"/>
              <a:gd name="connsiteY25" fmla="*/ 1238859 h 1944000"/>
              <a:gd name="connsiteX26" fmla="*/ 1297648 w 1944000"/>
              <a:gd name="connsiteY26" fmla="*/ 1247432 h 1944000"/>
              <a:gd name="connsiteX27" fmla="*/ 1297330 w 1944000"/>
              <a:gd name="connsiteY27" fmla="*/ 1257275 h 1944000"/>
              <a:gd name="connsiteX28" fmla="*/ 1296377 w 1944000"/>
              <a:gd name="connsiteY28" fmla="*/ 1266800 h 1944000"/>
              <a:gd name="connsiteX29" fmla="*/ 1295105 w 1944000"/>
              <a:gd name="connsiteY29" fmla="*/ 1276007 h 1944000"/>
              <a:gd name="connsiteX30" fmla="*/ 1292880 w 1944000"/>
              <a:gd name="connsiteY30" fmla="*/ 1285215 h 1944000"/>
              <a:gd name="connsiteX31" fmla="*/ 1290019 w 1944000"/>
              <a:gd name="connsiteY31" fmla="*/ 1294422 h 1944000"/>
              <a:gd name="connsiteX32" fmla="*/ 1286841 w 1944000"/>
              <a:gd name="connsiteY32" fmla="*/ 1303312 h 1944000"/>
              <a:gd name="connsiteX33" fmla="*/ 1283344 w 1944000"/>
              <a:gd name="connsiteY33" fmla="*/ 1312202 h 1944000"/>
              <a:gd name="connsiteX34" fmla="*/ 1278576 w 1944000"/>
              <a:gd name="connsiteY34" fmla="*/ 1320775 h 1944000"/>
              <a:gd name="connsiteX35" fmla="*/ 1273808 w 1944000"/>
              <a:gd name="connsiteY35" fmla="*/ 1329347 h 1944000"/>
              <a:gd name="connsiteX36" fmla="*/ 1267769 w 1944000"/>
              <a:gd name="connsiteY36" fmla="*/ 1337602 h 1944000"/>
              <a:gd name="connsiteX37" fmla="*/ 1261412 w 1944000"/>
              <a:gd name="connsiteY37" fmla="*/ 1345857 h 1944000"/>
              <a:gd name="connsiteX38" fmla="*/ 1254737 w 1944000"/>
              <a:gd name="connsiteY38" fmla="*/ 1353795 h 1944000"/>
              <a:gd name="connsiteX39" fmla="*/ 1247426 w 1944000"/>
              <a:gd name="connsiteY39" fmla="*/ 1361732 h 1944000"/>
              <a:gd name="connsiteX40" fmla="*/ 1239162 w 1944000"/>
              <a:gd name="connsiteY40" fmla="*/ 1369670 h 1944000"/>
              <a:gd name="connsiteX41" fmla="*/ 1230580 w 1944000"/>
              <a:gd name="connsiteY41" fmla="*/ 1376655 h 1944000"/>
              <a:gd name="connsiteX42" fmla="*/ 1221362 w 1944000"/>
              <a:gd name="connsiteY42" fmla="*/ 1384275 h 1944000"/>
              <a:gd name="connsiteX43" fmla="*/ 1214051 w 1944000"/>
              <a:gd name="connsiteY43" fmla="*/ 1389672 h 1944000"/>
              <a:gd name="connsiteX44" fmla="*/ 1206422 w 1944000"/>
              <a:gd name="connsiteY44" fmla="*/ 1394435 h 1944000"/>
              <a:gd name="connsiteX45" fmla="*/ 1198476 w 1944000"/>
              <a:gd name="connsiteY45" fmla="*/ 1399515 h 1944000"/>
              <a:gd name="connsiteX46" fmla="*/ 1190211 w 1944000"/>
              <a:gd name="connsiteY46" fmla="*/ 1403960 h 1944000"/>
              <a:gd name="connsiteX47" fmla="*/ 1181311 w 1944000"/>
              <a:gd name="connsiteY47" fmla="*/ 1408087 h 1944000"/>
              <a:gd name="connsiteX48" fmla="*/ 1172411 w 1944000"/>
              <a:gd name="connsiteY48" fmla="*/ 1411897 h 1944000"/>
              <a:gd name="connsiteX49" fmla="*/ 1163193 w 1944000"/>
              <a:gd name="connsiteY49" fmla="*/ 1416025 h 1944000"/>
              <a:gd name="connsiteX50" fmla="*/ 1153340 w 1944000"/>
              <a:gd name="connsiteY50" fmla="*/ 1419517 h 1944000"/>
              <a:gd name="connsiteX51" fmla="*/ 1143486 w 1944000"/>
              <a:gd name="connsiteY51" fmla="*/ 1422692 h 1944000"/>
              <a:gd name="connsiteX52" fmla="*/ 1132997 w 1944000"/>
              <a:gd name="connsiteY52" fmla="*/ 1425867 h 1944000"/>
              <a:gd name="connsiteX53" fmla="*/ 1122189 w 1944000"/>
              <a:gd name="connsiteY53" fmla="*/ 1428407 h 1944000"/>
              <a:gd name="connsiteX54" fmla="*/ 1111064 w 1944000"/>
              <a:gd name="connsiteY54" fmla="*/ 1431265 h 1944000"/>
              <a:gd name="connsiteX55" fmla="*/ 1099621 w 1944000"/>
              <a:gd name="connsiteY55" fmla="*/ 1433487 h 1944000"/>
              <a:gd name="connsiteX56" fmla="*/ 1087860 w 1944000"/>
              <a:gd name="connsiteY56" fmla="*/ 1435392 h 1944000"/>
              <a:gd name="connsiteX57" fmla="*/ 1075782 w 1944000"/>
              <a:gd name="connsiteY57" fmla="*/ 1436980 h 1944000"/>
              <a:gd name="connsiteX58" fmla="*/ 1063385 w 1944000"/>
              <a:gd name="connsiteY58" fmla="*/ 1438567 h 1944000"/>
              <a:gd name="connsiteX59" fmla="*/ 880616 w 1944000"/>
              <a:gd name="connsiteY59" fmla="*/ 505752 h 1944000"/>
              <a:gd name="connsiteX60" fmla="*/ 880616 w 1944000"/>
              <a:gd name="connsiteY60" fmla="*/ 814362 h 1944000"/>
              <a:gd name="connsiteX61" fmla="*/ 847241 w 1944000"/>
              <a:gd name="connsiteY61" fmla="*/ 805789 h 1944000"/>
              <a:gd name="connsiteX62" fmla="*/ 820223 w 1944000"/>
              <a:gd name="connsiteY62" fmla="*/ 798804 h 1944000"/>
              <a:gd name="connsiteX63" fmla="*/ 799879 w 1944000"/>
              <a:gd name="connsiteY63" fmla="*/ 793089 h 1944000"/>
              <a:gd name="connsiteX64" fmla="*/ 785894 w 1944000"/>
              <a:gd name="connsiteY64" fmla="*/ 788327 h 1944000"/>
              <a:gd name="connsiteX65" fmla="*/ 771590 w 1944000"/>
              <a:gd name="connsiteY65" fmla="*/ 782929 h 1944000"/>
              <a:gd name="connsiteX66" fmla="*/ 757922 w 1944000"/>
              <a:gd name="connsiteY66" fmla="*/ 776897 h 1944000"/>
              <a:gd name="connsiteX67" fmla="*/ 745843 w 1944000"/>
              <a:gd name="connsiteY67" fmla="*/ 770229 h 1944000"/>
              <a:gd name="connsiteX68" fmla="*/ 739804 w 1944000"/>
              <a:gd name="connsiteY68" fmla="*/ 767054 h 1944000"/>
              <a:gd name="connsiteX69" fmla="*/ 734400 w 1944000"/>
              <a:gd name="connsiteY69" fmla="*/ 763879 h 1944000"/>
              <a:gd name="connsiteX70" fmla="*/ 728679 w 1944000"/>
              <a:gd name="connsiteY70" fmla="*/ 760069 h 1944000"/>
              <a:gd name="connsiteX71" fmla="*/ 723593 w 1944000"/>
              <a:gd name="connsiteY71" fmla="*/ 756577 h 1944000"/>
              <a:gd name="connsiteX72" fmla="*/ 718825 w 1944000"/>
              <a:gd name="connsiteY72" fmla="*/ 752767 h 1944000"/>
              <a:gd name="connsiteX73" fmla="*/ 714057 w 1944000"/>
              <a:gd name="connsiteY73" fmla="*/ 749274 h 1944000"/>
              <a:gd name="connsiteX74" fmla="*/ 709925 w 1944000"/>
              <a:gd name="connsiteY74" fmla="*/ 745464 h 1944000"/>
              <a:gd name="connsiteX75" fmla="*/ 705475 w 1944000"/>
              <a:gd name="connsiteY75" fmla="*/ 741337 h 1944000"/>
              <a:gd name="connsiteX76" fmla="*/ 701979 w 1944000"/>
              <a:gd name="connsiteY76" fmla="*/ 737209 h 1944000"/>
              <a:gd name="connsiteX77" fmla="*/ 698164 w 1944000"/>
              <a:gd name="connsiteY77" fmla="*/ 733082 h 1944000"/>
              <a:gd name="connsiteX78" fmla="*/ 694668 w 1944000"/>
              <a:gd name="connsiteY78" fmla="*/ 728954 h 1944000"/>
              <a:gd name="connsiteX79" fmla="*/ 691807 w 1944000"/>
              <a:gd name="connsiteY79" fmla="*/ 724827 h 1944000"/>
              <a:gd name="connsiteX80" fmla="*/ 688629 w 1944000"/>
              <a:gd name="connsiteY80" fmla="*/ 720699 h 1944000"/>
              <a:gd name="connsiteX81" fmla="*/ 686086 w 1944000"/>
              <a:gd name="connsiteY81" fmla="*/ 716254 h 1944000"/>
              <a:gd name="connsiteX82" fmla="*/ 683543 w 1944000"/>
              <a:gd name="connsiteY82" fmla="*/ 712127 h 1944000"/>
              <a:gd name="connsiteX83" fmla="*/ 681000 w 1944000"/>
              <a:gd name="connsiteY83" fmla="*/ 707682 h 1944000"/>
              <a:gd name="connsiteX84" fmla="*/ 679093 w 1944000"/>
              <a:gd name="connsiteY84" fmla="*/ 703237 h 1944000"/>
              <a:gd name="connsiteX85" fmla="*/ 677186 w 1944000"/>
              <a:gd name="connsiteY85" fmla="*/ 698474 h 1944000"/>
              <a:gd name="connsiteX86" fmla="*/ 675596 w 1944000"/>
              <a:gd name="connsiteY86" fmla="*/ 694347 h 1944000"/>
              <a:gd name="connsiteX87" fmla="*/ 674325 w 1944000"/>
              <a:gd name="connsiteY87" fmla="*/ 689584 h 1944000"/>
              <a:gd name="connsiteX88" fmla="*/ 673053 w 1944000"/>
              <a:gd name="connsiteY88" fmla="*/ 684822 h 1944000"/>
              <a:gd name="connsiteX89" fmla="*/ 671782 w 1944000"/>
              <a:gd name="connsiteY89" fmla="*/ 680059 h 1944000"/>
              <a:gd name="connsiteX90" fmla="*/ 671146 w 1944000"/>
              <a:gd name="connsiteY90" fmla="*/ 675297 h 1944000"/>
              <a:gd name="connsiteX91" fmla="*/ 670511 w 1944000"/>
              <a:gd name="connsiteY91" fmla="*/ 670217 h 1944000"/>
              <a:gd name="connsiteX92" fmla="*/ 670193 w 1944000"/>
              <a:gd name="connsiteY92" fmla="*/ 665137 h 1944000"/>
              <a:gd name="connsiteX93" fmla="*/ 670193 w 1944000"/>
              <a:gd name="connsiteY93" fmla="*/ 660374 h 1944000"/>
              <a:gd name="connsiteX94" fmla="*/ 670511 w 1944000"/>
              <a:gd name="connsiteY94" fmla="*/ 652437 h 1944000"/>
              <a:gd name="connsiteX95" fmla="*/ 671146 w 1944000"/>
              <a:gd name="connsiteY95" fmla="*/ 644499 h 1944000"/>
              <a:gd name="connsiteX96" fmla="*/ 672736 w 1944000"/>
              <a:gd name="connsiteY96" fmla="*/ 636879 h 1944000"/>
              <a:gd name="connsiteX97" fmla="*/ 674643 w 1944000"/>
              <a:gd name="connsiteY97" fmla="*/ 629259 h 1944000"/>
              <a:gd name="connsiteX98" fmla="*/ 676868 w 1944000"/>
              <a:gd name="connsiteY98" fmla="*/ 622274 h 1944000"/>
              <a:gd name="connsiteX99" fmla="*/ 679728 w 1944000"/>
              <a:gd name="connsiteY99" fmla="*/ 614972 h 1944000"/>
              <a:gd name="connsiteX100" fmla="*/ 683225 w 1944000"/>
              <a:gd name="connsiteY100" fmla="*/ 607669 h 1944000"/>
              <a:gd name="connsiteX101" fmla="*/ 687039 w 1944000"/>
              <a:gd name="connsiteY101" fmla="*/ 600684 h 1944000"/>
              <a:gd name="connsiteX102" fmla="*/ 691807 w 1944000"/>
              <a:gd name="connsiteY102" fmla="*/ 593699 h 1944000"/>
              <a:gd name="connsiteX103" fmla="*/ 696575 w 1944000"/>
              <a:gd name="connsiteY103" fmla="*/ 587349 h 1944000"/>
              <a:gd name="connsiteX104" fmla="*/ 702297 w 1944000"/>
              <a:gd name="connsiteY104" fmla="*/ 580682 h 1944000"/>
              <a:gd name="connsiteX105" fmla="*/ 708336 w 1944000"/>
              <a:gd name="connsiteY105" fmla="*/ 574014 h 1944000"/>
              <a:gd name="connsiteX106" fmla="*/ 714693 w 1944000"/>
              <a:gd name="connsiteY106" fmla="*/ 567664 h 1944000"/>
              <a:gd name="connsiteX107" fmla="*/ 722004 w 1944000"/>
              <a:gd name="connsiteY107" fmla="*/ 561632 h 1944000"/>
              <a:gd name="connsiteX108" fmla="*/ 729632 w 1944000"/>
              <a:gd name="connsiteY108" fmla="*/ 555282 h 1944000"/>
              <a:gd name="connsiteX109" fmla="*/ 737897 w 1944000"/>
              <a:gd name="connsiteY109" fmla="*/ 549249 h 1944000"/>
              <a:gd name="connsiteX110" fmla="*/ 743936 w 1944000"/>
              <a:gd name="connsiteY110" fmla="*/ 545122 h 1944000"/>
              <a:gd name="connsiteX111" fmla="*/ 750293 w 1944000"/>
              <a:gd name="connsiteY111" fmla="*/ 540994 h 1944000"/>
              <a:gd name="connsiteX112" fmla="*/ 757286 w 1944000"/>
              <a:gd name="connsiteY112" fmla="*/ 537502 h 1944000"/>
              <a:gd name="connsiteX113" fmla="*/ 764597 w 1944000"/>
              <a:gd name="connsiteY113" fmla="*/ 533692 h 1944000"/>
              <a:gd name="connsiteX114" fmla="*/ 772544 w 1944000"/>
              <a:gd name="connsiteY114" fmla="*/ 530517 h 1944000"/>
              <a:gd name="connsiteX115" fmla="*/ 780490 w 1944000"/>
              <a:gd name="connsiteY115" fmla="*/ 527342 h 1944000"/>
              <a:gd name="connsiteX116" fmla="*/ 789072 w 1944000"/>
              <a:gd name="connsiteY116" fmla="*/ 524167 h 1944000"/>
              <a:gd name="connsiteX117" fmla="*/ 797654 w 1944000"/>
              <a:gd name="connsiteY117" fmla="*/ 521627 h 1944000"/>
              <a:gd name="connsiteX118" fmla="*/ 806872 w 1944000"/>
              <a:gd name="connsiteY118" fmla="*/ 519087 h 1944000"/>
              <a:gd name="connsiteX119" fmla="*/ 816408 w 1944000"/>
              <a:gd name="connsiteY119" fmla="*/ 516229 h 1944000"/>
              <a:gd name="connsiteX120" fmla="*/ 825944 w 1944000"/>
              <a:gd name="connsiteY120" fmla="*/ 514324 h 1944000"/>
              <a:gd name="connsiteX121" fmla="*/ 836116 w 1944000"/>
              <a:gd name="connsiteY121" fmla="*/ 512102 h 1944000"/>
              <a:gd name="connsiteX122" fmla="*/ 846923 w 1944000"/>
              <a:gd name="connsiteY122" fmla="*/ 510514 h 1944000"/>
              <a:gd name="connsiteX123" fmla="*/ 858048 w 1944000"/>
              <a:gd name="connsiteY123" fmla="*/ 508927 h 1944000"/>
              <a:gd name="connsiteX124" fmla="*/ 869173 w 1944000"/>
              <a:gd name="connsiteY124" fmla="*/ 507022 h 1944000"/>
              <a:gd name="connsiteX125" fmla="*/ 880616 w 1944000"/>
              <a:gd name="connsiteY125" fmla="*/ 217144 h 1944000"/>
              <a:gd name="connsiteX126" fmla="*/ 880616 w 1944000"/>
              <a:gd name="connsiteY126" fmla="*/ 333984 h 1944000"/>
              <a:gd name="connsiteX127" fmla="*/ 863451 w 1944000"/>
              <a:gd name="connsiteY127" fmla="*/ 335254 h 1944000"/>
              <a:gd name="connsiteX128" fmla="*/ 846287 w 1944000"/>
              <a:gd name="connsiteY128" fmla="*/ 337159 h 1944000"/>
              <a:gd name="connsiteX129" fmla="*/ 829440 w 1944000"/>
              <a:gd name="connsiteY129" fmla="*/ 339382 h 1944000"/>
              <a:gd name="connsiteX130" fmla="*/ 812912 w 1944000"/>
              <a:gd name="connsiteY130" fmla="*/ 341922 h 1944000"/>
              <a:gd name="connsiteX131" fmla="*/ 796701 w 1944000"/>
              <a:gd name="connsiteY131" fmla="*/ 344779 h 1944000"/>
              <a:gd name="connsiteX132" fmla="*/ 780490 w 1944000"/>
              <a:gd name="connsiteY132" fmla="*/ 347954 h 1944000"/>
              <a:gd name="connsiteX133" fmla="*/ 764279 w 1944000"/>
              <a:gd name="connsiteY133" fmla="*/ 351764 h 1944000"/>
              <a:gd name="connsiteX134" fmla="*/ 748386 w 1944000"/>
              <a:gd name="connsiteY134" fmla="*/ 355892 h 1944000"/>
              <a:gd name="connsiteX135" fmla="*/ 726136 w 1944000"/>
              <a:gd name="connsiteY135" fmla="*/ 362242 h 1944000"/>
              <a:gd name="connsiteX136" fmla="*/ 704839 w 1944000"/>
              <a:gd name="connsiteY136" fmla="*/ 368909 h 1944000"/>
              <a:gd name="connsiteX137" fmla="*/ 684814 w 1944000"/>
              <a:gd name="connsiteY137" fmla="*/ 375894 h 1944000"/>
              <a:gd name="connsiteX138" fmla="*/ 666061 w 1944000"/>
              <a:gd name="connsiteY138" fmla="*/ 383197 h 1944000"/>
              <a:gd name="connsiteX139" fmla="*/ 657160 w 1944000"/>
              <a:gd name="connsiteY139" fmla="*/ 387324 h 1944000"/>
              <a:gd name="connsiteX140" fmla="*/ 648260 w 1944000"/>
              <a:gd name="connsiteY140" fmla="*/ 391134 h 1944000"/>
              <a:gd name="connsiteX141" fmla="*/ 639996 w 1944000"/>
              <a:gd name="connsiteY141" fmla="*/ 395262 h 1944000"/>
              <a:gd name="connsiteX142" fmla="*/ 632050 w 1944000"/>
              <a:gd name="connsiteY142" fmla="*/ 399072 h 1944000"/>
              <a:gd name="connsiteX143" fmla="*/ 624103 w 1944000"/>
              <a:gd name="connsiteY143" fmla="*/ 403517 h 1944000"/>
              <a:gd name="connsiteX144" fmla="*/ 616792 w 1944000"/>
              <a:gd name="connsiteY144" fmla="*/ 407644 h 1944000"/>
              <a:gd name="connsiteX145" fmla="*/ 609481 w 1944000"/>
              <a:gd name="connsiteY145" fmla="*/ 412089 h 1944000"/>
              <a:gd name="connsiteX146" fmla="*/ 602806 w 1944000"/>
              <a:gd name="connsiteY146" fmla="*/ 416534 h 1944000"/>
              <a:gd name="connsiteX147" fmla="*/ 593906 w 1944000"/>
              <a:gd name="connsiteY147" fmla="*/ 422567 h 1944000"/>
              <a:gd name="connsiteX148" fmla="*/ 585642 w 1944000"/>
              <a:gd name="connsiteY148" fmla="*/ 428282 h 1944000"/>
              <a:gd name="connsiteX149" fmla="*/ 577060 w 1944000"/>
              <a:gd name="connsiteY149" fmla="*/ 434632 h 1944000"/>
              <a:gd name="connsiteX150" fmla="*/ 569113 w 1944000"/>
              <a:gd name="connsiteY150" fmla="*/ 440982 h 1944000"/>
              <a:gd name="connsiteX151" fmla="*/ 561167 w 1944000"/>
              <a:gd name="connsiteY151" fmla="*/ 447967 h 1944000"/>
              <a:gd name="connsiteX152" fmla="*/ 553538 w 1944000"/>
              <a:gd name="connsiteY152" fmla="*/ 454317 h 1944000"/>
              <a:gd name="connsiteX153" fmla="*/ 545910 w 1944000"/>
              <a:gd name="connsiteY153" fmla="*/ 461302 h 1944000"/>
              <a:gd name="connsiteX154" fmla="*/ 538917 w 1944000"/>
              <a:gd name="connsiteY154" fmla="*/ 468604 h 1944000"/>
              <a:gd name="connsiteX155" fmla="*/ 532241 w 1944000"/>
              <a:gd name="connsiteY155" fmla="*/ 475907 h 1944000"/>
              <a:gd name="connsiteX156" fmla="*/ 525249 w 1944000"/>
              <a:gd name="connsiteY156" fmla="*/ 483527 h 1944000"/>
              <a:gd name="connsiteX157" fmla="*/ 518891 w 1944000"/>
              <a:gd name="connsiteY157" fmla="*/ 491464 h 1944000"/>
              <a:gd name="connsiteX158" fmla="*/ 512534 w 1944000"/>
              <a:gd name="connsiteY158" fmla="*/ 499402 h 1944000"/>
              <a:gd name="connsiteX159" fmla="*/ 506813 w 1944000"/>
              <a:gd name="connsiteY159" fmla="*/ 507022 h 1944000"/>
              <a:gd name="connsiteX160" fmla="*/ 501091 w 1944000"/>
              <a:gd name="connsiteY160" fmla="*/ 515277 h 1944000"/>
              <a:gd name="connsiteX161" fmla="*/ 495370 w 1944000"/>
              <a:gd name="connsiteY161" fmla="*/ 523849 h 1944000"/>
              <a:gd name="connsiteX162" fmla="*/ 490284 w 1944000"/>
              <a:gd name="connsiteY162" fmla="*/ 532422 h 1944000"/>
              <a:gd name="connsiteX163" fmla="*/ 485198 w 1944000"/>
              <a:gd name="connsiteY163" fmla="*/ 541312 h 1944000"/>
              <a:gd name="connsiteX164" fmla="*/ 480430 w 1944000"/>
              <a:gd name="connsiteY164" fmla="*/ 550202 h 1944000"/>
              <a:gd name="connsiteX165" fmla="*/ 475980 w 1944000"/>
              <a:gd name="connsiteY165" fmla="*/ 559092 h 1944000"/>
              <a:gd name="connsiteX166" fmla="*/ 472166 w 1944000"/>
              <a:gd name="connsiteY166" fmla="*/ 568299 h 1944000"/>
              <a:gd name="connsiteX167" fmla="*/ 468352 w 1944000"/>
              <a:gd name="connsiteY167" fmla="*/ 577507 h 1944000"/>
              <a:gd name="connsiteX168" fmla="*/ 464855 w 1944000"/>
              <a:gd name="connsiteY168" fmla="*/ 586714 h 1944000"/>
              <a:gd name="connsiteX169" fmla="*/ 461994 w 1944000"/>
              <a:gd name="connsiteY169" fmla="*/ 596239 h 1944000"/>
              <a:gd name="connsiteX170" fmla="*/ 459134 w 1944000"/>
              <a:gd name="connsiteY170" fmla="*/ 605764 h 1944000"/>
              <a:gd name="connsiteX171" fmla="*/ 456591 w 1944000"/>
              <a:gd name="connsiteY171" fmla="*/ 615289 h 1944000"/>
              <a:gd name="connsiteX172" fmla="*/ 454684 w 1944000"/>
              <a:gd name="connsiteY172" fmla="*/ 624814 h 1944000"/>
              <a:gd name="connsiteX173" fmla="*/ 453094 w 1944000"/>
              <a:gd name="connsiteY173" fmla="*/ 634657 h 1944000"/>
              <a:gd name="connsiteX174" fmla="*/ 451187 w 1944000"/>
              <a:gd name="connsiteY174" fmla="*/ 644182 h 1944000"/>
              <a:gd name="connsiteX175" fmla="*/ 450234 w 1944000"/>
              <a:gd name="connsiteY175" fmla="*/ 654024 h 1944000"/>
              <a:gd name="connsiteX176" fmla="*/ 449280 w 1944000"/>
              <a:gd name="connsiteY176" fmla="*/ 664184 h 1944000"/>
              <a:gd name="connsiteX177" fmla="*/ 448962 w 1944000"/>
              <a:gd name="connsiteY177" fmla="*/ 674344 h 1944000"/>
              <a:gd name="connsiteX178" fmla="*/ 448644 w 1944000"/>
              <a:gd name="connsiteY178" fmla="*/ 684822 h 1944000"/>
              <a:gd name="connsiteX179" fmla="*/ 448962 w 1944000"/>
              <a:gd name="connsiteY179" fmla="*/ 695934 h 1944000"/>
              <a:gd name="connsiteX180" fmla="*/ 449598 w 1944000"/>
              <a:gd name="connsiteY180" fmla="*/ 706729 h 1944000"/>
              <a:gd name="connsiteX181" fmla="*/ 450552 w 1944000"/>
              <a:gd name="connsiteY181" fmla="*/ 717842 h 1944000"/>
              <a:gd name="connsiteX182" fmla="*/ 452141 w 1944000"/>
              <a:gd name="connsiteY182" fmla="*/ 728637 h 1944000"/>
              <a:gd name="connsiteX183" fmla="*/ 453730 w 1944000"/>
              <a:gd name="connsiteY183" fmla="*/ 739432 h 1944000"/>
              <a:gd name="connsiteX184" fmla="*/ 455955 w 1944000"/>
              <a:gd name="connsiteY184" fmla="*/ 749909 h 1944000"/>
              <a:gd name="connsiteX185" fmla="*/ 458180 w 1944000"/>
              <a:gd name="connsiteY185" fmla="*/ 760387 h 1944000"/>
              <a:gd name="connsiteX186" fmla="*/ 461359 w 1944000"/>
              <a:gd name="connsiteY186" fmla="*/ 770547 h 1944000"/>
              <a:gd name="connsiteX187" fmla="*/ 464537 w 1944000"/>
              <a:gd name="connsiteY187" fmla="*/ 781024 h 1944000"/>
              <a:gd name="connsiteX188" fmla="*/ 468352 w 1944000"/>
              <a:gd name="connsiteY188" fmla="*/ 791184 h 1944000"/>
              <a:gd name="connsiteX189" fmla="*/ 472484 w 1944000"/>
              <a:gd name="connsiteY189" fmla="*/ 801027 h 1944000"/>
              <a:gd name="connsiteX190" fmla="*/ 476934 w 1944000"/>
              <a:gd name="connsiteY190" fmla="*/ 810869 h 1944000"/>
              <a:gd name="connsiteX191" fmla="*/ 482020 w 1944000"/>
              <a:gd name="connsiteY191" fmla="*/ 820712 h 1944000"/>
              <a:gd name="connsiteX192" fmla="*/ 487423 w 1944000"/>
              <a:gd name="connsiteY192" fmla="*/ 830237 h 1944000"/>
              <a:gd name="connsiteX193" fmla="*/ 492827 w 1944000"/>
              <a:gd name="connsiteY193" fmla="*/ 839762 h 1944000"/>
              <a:gd name="connsiteX194" fmla="*/ 498866 w 1944000"/>
              <a:gd name="connsiteY194" fmla="*/ 848969 h 1944000"/>
              <a:gd name="connsiteX195" fmla="*/ 505541 w 1944000"/>
              <a:gd name="connsiteY195" fmla="*/ 858177 h 1944000"/>
              <a:gd name="connsiteX196" fmla="*/ 512216 w 1944000"/>
              <a:gd name="connsiteY196" fmla="*/ 867067 h 1944000"/>
              <a:gd name="connsiteX197" fmla="*/ 519527 w 1944000"/>
              <a:gd name="connsiteY197" fmla="*/ 875957 h 1944000"/>
              <a:gd name="connsiteX198" fmla="*/ 527156 w 1944000"/>
              <a:gd name="connsiteY198" fmla="*/ 884212 h 1944000"/>
              <a:gd name="connsiteX199" fmla="*/ 535102 w 1944000"/>
              <a:gd name="connsiteY199" fmla="*/ 892467 h 1944000"/>
              <a:gd name="connsiteX200" fmla="*/ 543367 w 1944000"/>
              <a:gd name="connsiteY200" fmla="*/ 900404 h 1944000"/>
              <a:gd name="connsiteX201" fmla="*/ 551949 w 1944000"/>
              <a:gd name="connsiteY201" fmla="*/ 908024 h 1944000"/>
              <a:gd name="connsiteX202" fmla="*/ 561167 w 1944000"/>
              <a:gd name="connsiteY202" fmla="*/ 915644 h 1944000"/>
              <a:gd name="connsiteX203" fmla="*/ 570385 w 1944000"/>
              <a:gd name="connsiteY203" fmla="*/ 922947 h 1944000"/>
              <a:gd name="connsiteX204" fmla="*/ 580238 w 1944000"/>
              <a:gd name="connsiteY204" fmla="*/ 929932 h 1944000"/>
              <a:gd name="connsiteX205" fmla="*/ 590410 w 1944000"/>
              <a:gd name="connsiteY205" fmla="*/ 936282 h 1944000"/>
              <a:gd name="connsiteX206" fmla="*/ 600899 w 1944000"/>
              <a:gd name="connsiteY206" fmla="*/ 942632 h 1944000"/>
              <a:gd name="connsiteX207" fmla="*/ 611706 w 1944000"/>
              <a:gd name="connsiteY207" fmla="*/ 948982 h 1944000"/>
              <a:gd name="connsiteX208" fmla="*/ 623149 w 1944000"/>
              <a:gd name="connsiteY208" fmla="*/ 954697 h 1944000"/>
              <a:gd name="connsiteX209" fmla="*/ 634592 w 1944000"/>
              <a:gd name="connsiteY209" fmla="*/ 960412 h 1944000"/>
              <a:gd name="connsiteX210" fmla="*/ 646671 w 1944000"/>
              <a:gd name="connsiteY210" fmla="*/ 966127 h 1944000"/>
              <a:gd name="connsiteX211" fmla="*/ 666378 w 1944000"/>
              <a:gd name="connsiteY211" fmla="*/ 974064 h 1944000"/>
              <a:gd name="connsiteX212" fmla="*/ 688629 w 1944000"/>
              <a:gd name="connsiteY212" fmla="*/ 982637 h 1944000"/>
              <a:gd name="connsiteX213" fmla="*/ 713739 w 1944000"/>
              <a:gd name="connsiteY213" fmla="*/ 991209 h 1944000"/>
              <a:gd name="connsiteX214" fmla="*/ 741711 w 1944000"/>
              <a:gd name="connsiteY214" fmla="*/ 1000099 h 1944000"/>
              <a:gd name="connsiteX215" fmla="*/ 772544 w 1944000"/>
              <a:gd name="connsiteY215" fmla="*/ 1009307 h 1944000"/>
              <a:gd name="connsiteX216" fmla="*/ 805919 w 1944000"/>
              <a:gd name="connsiteY216" fmla="*/ 1018514 h 1944000"/>
              <a:gd name="connsiteX217" fmla="*/ 841837 w 1944000"/>
              <a:gd name="connsiteY217" fmla="*/ 1028357 h 1944000"/>
              <a:gd name="connsiteX218" fmla="*/ 880616 w 1944000"/>
              <a:gd name="connsiteY218" fmla="*/ 1038199 h 1944000"/>
              <a:gd name="connsiteX219" fmla="*/ 880616 w 1944000"/>
              <a:gd name="connsiteY219" fmla="*/ 1433487 h 1944000"/>
              <a:gd name="connsiteX220" fmla="*/ 870444 w 1944000"/>
              <a:gd name="connsiteY220" fmla="*/ 1431582 h 1944000"/>
              <a:gd name="connsiteX221" fmla="*/ 860591 w 1944000"/>
              <a:gd name="connsiteY221" fmla="*/ 1429042 h 1944000"/>
              <a:gd name="connsiteX222" fmla="*/ 850737 w 1944000"/>
              <a:gd name="connsiteY222" fmla="*/ 1426820 h 1944000"/>
              <a:gd name="connsiteX223" fmla="*/ 841519 w 1944000"/>
              <a:gd name="connsiteY223" fmla="*/ 1424280 h 1944000"/>
              <a:gd name="connsiteX224" fmla="*/ 831983 w 1944000"/>
              <a:gd name="connsiteY224" fmla="*/ 1421422 h 1944000"/>
              <a:gd name="connsiteX225" fmla="*/ 823083 w 1944000"/>
              <a:gd name="connsiteY225" fmla="*/ 1418247 h 1944000"/>
              <a:gd name="connsiteX226" fmla="*/ 814183 w 1944000"/>
              <a:gd name="connsiteY226" fmla="*/ 1415072 h 1944000"/>
              <a:gd name="connsiteX227" fmla="*/ 805283 w 1944000"/>
              <a:gd name="connsiteY227" fmla="*/ 1411580 h 1944000"/>
              <a:gd name="connsiteX228" fmla="*/ 796701 w 1944000"/>
              <a:gd name="connsiteY228" fmla="*/ 1408087 h 1944000"/>
              <a:gd name="connsiteX229" fmla="*/ 788437 w 1944000"/>
              <a:gd name="connsiteY229" fmla="*/ 1404277 h 1944000"/>
              <a:gd name="connsiteX230" fmla="*/ 780490 w 1944000"/>
              <a:gd name="connsiteY230" fmla="*/ 1400150 h 1944000"/>
              <a:gd name="connsiteX231" fmla="*/ 772544 w 1944000"/>
              <a:gd name="connsiteY231" fmla="*/ 1396022 h 1944000"/>
              <a:gd name="connsiteX232" fmla="*/ 764915 w 1944000"/>
              <a:gd name="connsiteY232" fmla="*/ 1391260 h 1944000"/>
              <a:gd name="connsiteX233" fmla="*/ 757604 w 1944000"/>
              <a:gd name="connsiteY233" fmla="*/ 1386815 h 1944000"/>
              <a:gd name="connsiteX234" fmla="*/ 750293 w 1944000"/>
              <a:gd name="connsiteY234" fmla="*/ 1381735 h 1944000"/>
              <a:gd name="connsiteX235" fmla="*/ 743618 w 1944000"/>
              <a:gd name="connsiteY235" fmla="*/ 1376655 h 1944000"/>
              <a:gd name="connsiteX236" fmla="*/ 732811 w 1944000"/>
              <a:gd name="connsiteY236" fmla="*/ 1368082 h 1944000"/>
              <a:gd name="connsiteX237" fmla="*/ 722640 w 1944000"/>
              <a:gd name="connsiteY237" fmla="*/ 1359192 h 1944000"/>
              <a:gd name="connsiteX238" fmla="*/ 713104 w 1944000"/>
              <a:gd name="connsiteY238" fmla="*/ 1349985 h 1944000"/>
              <a:gd name="connsiteX239" fmla="*/ 704204 w 1944000"/>
              <a:gd name="connsiteY239" fmla="*/ 1340142 h 1944000"/>
              <a:gd name="connsiteX240" fmla="*/ 695621 w 1944000"/>
              <a:gd name="connsiteY240" fmla="*/ 1329982 h 1944000"/>
              <a:gd name="connsiteX241" fmla="*/ 687675 w 1944000"/>
              <a:gd name="connsiteY241" fmla="*/ 1319187 h 1944000"/>
              <a:gd name="connsiteX242" fmla="*/ 680046 w 1944000"/>
              <a:gd name="connsiteY242" fmla="*/ 1308075 h 1944000"/>
              <a:gd name="connsiteX243" fmla="*/ 673371 w 1944000"/>
              <a:gd name="connsiteY243" fmla="*/ 1296327 h 1944000"/>
              <a:gd name="connsiteX244" fmla="*/ 667014 w 1944000"/>
              <a:gd name="connsiteY244" fmla="*/ 1284262 h 1944000"/>
              <a:gd name="connsiteX245" fmla="*/ 660975 w 1944000"/>
              <a:gd name="connsiteY245" fmla="*/ 1271562 h 1944000"/>
              <a:gd name="connsiteX246" fmla="*/ 655889 w 1944000"/>
              <a:gd name="connsiteY246" fmla="*/ 1258862 h 1944000"/>
              <a:gd name="connsiteX247" fmla="*/ 651121 w 1944000"/>
              <a:gd name="connsiteY247" fmla="*/ 1245209 h 1944000"/>
              <a:gd name="connsiteX248" fmla="*/ 646989 w 1944000"/>
              <a:gd name="connsiteY248" fmla="*/ 1231557 h 1944000"/>
              <a:gd name="connsiteX249" fmla="*/ 642857 w 1944000"/>
              <a:gd name="connsiteY249" fmla="*/ 1217269 h 1944000"/>
              <a:gd name="connsiteX250" fmla="*/ 639996 w 1944000"/>
              <a:gd name="connsiteY250" fmla="*/ 1202664 h 1944000"/>
              <a:gd name="connsiteX251" fmla="*/ 637453 w 1944000"/>
              <a:gd name="connsiteY251" fmla="*/ 1187424 h 1944000"/>
              <a:gd name="connsiteX252" fmla="*/ 410819 w 1944000"/>
              <a:gd name="connsiteY252" fmla="*/ 1219492 h 1944000"/>
              <a:gd name="connsiteX253" fmla="*/ 413044 w 1944000"/>
              <a:gd name="connsiteY253" fmla="*/ 1231557 h 1944000"/>
              <a:gd name="connsiteX254" fmla="*/ 415587 w 1944000"/>
              <a:gd name="connsiteY254" fmla="*/ 1243304 h 1944000"/>
              <a:gd name="connsiteX255" fmla="*/ 418766 w 1944000"/>
              <a:gd name="connsiteY255" fmla="*/ 1255370 h 1944000"/>
              <a:gd name="connsiteX256" fmla="*/ 421626 w 1944000"/>
              <a:gd name="connsiteY256" fmla="*/ 1266800 h 1944000"/>
              <a:gd name="connsiteX257" fmla="*/ 424805 w 1944000"/>
              <a:gd name="connsiteY257" fmla="*/ 1278230 h 1944000"/>
              <a:gd name="connsiteX258" fmla="*/ 428619 w 1944000"/>
              <a:gd name="connsiteY258" fmla="*/ 1289660 h 1944000"/>
              <a:gd name="connsiteX259" fmla="*/ 432116 w 1944000"/>
              <a:gd name="connsiteY259" fmla="*/ 1300455 h 1944000"/>
              <a:gd name="connsiteX260" fmla="*/ 435930 w 1944000"/>
              <a:gd name="connsiteY260" fmla="*/ 1311250 h 1944000"/>
              <a:gd name="connsiteX261" fmla="*/ 440062 w 1944000"/>
              <a:gd name="connsiteY261" fmla="*/ 1321727 h 1944000"/>
              <a:gd name="connsiteX262" fmla="*/ 444512 w 1944000"/>
              <a:gd name="connsiteY262" fmla="*/ 1332205 h 1944000"/>
              <a:gd name="connsiteX263" fmla="*/ 448644 w 1944000"/>
              <a:gd name="connsiteY263" fmla="*/ 1342682 h 1944000"/>
              <a:gd name="connsiteX264" fmla="*/ 453412 w 1944000"/>
              <a:gd name="connsiteY264" fmla="*/ 1352525 h 1944000"/>
              <a:gd name="connsiteX265" fmla="*/ 458180 w 1944000"/>
              <a:gd name="connsiteY265" fmla="*/ 1362367 h 1944000"/>
              <a:gd name="connsiteX266" fmla="*/ 463266 w 1944000"/>
              <a:gd name="connsiteY266" fmla="*/ 1372210 h 1944000"/>
              <a:gd name="connsiteX267" fmla="*/ 468352 w 1944000"/>
              <a:gd name="connsiteY267" fmla="*/ 1381735 h 1944000"/>
              <a:gd name="connsiteX268" fmla="*/ 473755 w 1944000"/>
              <a:gd name="connsiteY268" fmla="*/ 1390942 h 1944000"/>
              <a:gd name="connsiteX269" fmla="*/ 479477 w 1944000"/>
              <a:gd name="connsiteY269" fmla="*/ 1399832 h 1944000"/>
              <a:gd name="connsiteX270" fmla="*/ 485198 w 1944000"/>
              <a:gd name="connsiteY270" fmla="*/ 1409040 h 1944000"/>
              <a:gd name="connsiteX271" fmla="*/ 491238 w 1944000"/>
              <a:gd name="connsiteY271" fmla="*/ 1417612 h 1944000"/>
              <a:gd name="connsiteX272" fmla="*/ 497595 w 1944000"/>
              <a:gd name="connsiteY272" fmla="*/ 1426185 h 1944000"/>
              <a:gd name="connsiteX273" fmla="*/ 503634 w 1944000"/>
              <a:gd name="connsiteY273" fmla="*/ 1434757 h 1944000"/>
              <a:gd name="connsiteX274" fmla="*/ 510309 w 1944000"/>
              <a:gd name="connsiteY274" fmla="*/ 1442695 h 1944000"/>
              <a:gd name="connsiteX275" fmla="*/ 517302 w 1944000"/>
              <a:gd name="connsiteY275" fmla="*/ 1450950 h 1944000"/>
              <a:gd name="connsiteX276" fmla="*/ 524295 w 1944000"/>
              <a:gd name="connsiteY276" fmla="*/ 1458570 h 1944000"/>
              <a:gd name="connsiteX277" fmla="*/ 531288 w 1944000"/>
              <a:gd name="connsiteY277" fmla="*/ 1466190 h 1944000"/>
              <a:gd name="connsiteX278" fmla="*/ 538599 w 1944000"/>
              <a:gd name="connsiteY278" fmla="*/ 1473492 h 1944000"/>
              <a:gd name="connsiteX279" fmla="*/ 546227 w 1944000"/>
              <a:gd name="connsiteY279" fmla="*/ 1480795 h 1944000"/>
              <a:gd name="connsiteX280" fmla="*/ 553856 w 1944000"/>
              <a:gd name="connsiteY280" fmla="*/ 1487780 h 1944000"/>
              <a:gd name="connsiteX281" fmla="*/ 561802 w 1944000"/>
              <a:gd name="connsiteY281" fmla="*/ 1494765 h 1944000"/>
              <a:gd name="connsiteX282" fmla="*/ 570067 w 1944000"/>
              <a:gd name="connsiteY282" fmla="*/ 1501750 h 1944000"/>
              <a:gd name="connsiteX283" fmla="*/ 578331 w 1944000"/>
              <a:gd name="connsiteY283" fmla="*/ 1507782 h 1944000"/>
              <a:gd name="connsiteX284" fmla="*/ 586913 w 1944000"/>
              <a:gd name="connsiteY284" fmla="*/ 1514132 h 1944000"/>
              <a:gd name="connsiteX285" fmla="*/ 600581 w 1944000"/>
              <a:gd name="connsiteY285" fmla="*/ 1523657 h 1944000"/>
              <a:gd name="connsiteX286" fmla="*/ 615203 w 1944000"/>
              <a:gd name="connsiteY286" fmla="*/ 1532865 h 1944000"/>
              <a:gd name="connsiteX287" fmla="*/ 630142 w 1944000"/>
              <a:gd name="connsiteY287" fmla="*/ 1541437 h 1944000"/>
              <a:gd name="connsiteX288" fmla="*/ 645717 w 1944000"/>
              <a:gd name="connsiteY288" fmla="*/ 1549375 h 1944000"/>
              <a:gd name="connsiteX289" fmla="*/ 661928 w 1944000"/>
              <a:gd name="connsiteY289" fmla="*/ 1556995 h 1944000"/>
              <a:gd name="connsiteX290" fmla="*/ 678775 w 1944000"/>
              <a:gd name="connsiteY290" fmla="*/ 1563980 h 1944000"/>
              <a:gd name="connsiteX291" fmla="*/ 696257 w 1944000"/>
              <a:gd name="connsiteY291" fmla="*/ 1570647 h 1944000"/>
              <a:gd name="connsiteX292" fmla="*/ 714375 w 1944000"/>
              <a:gd name="connsiteY292" fmla="*/ 1576680 h 1944000"/>
              <a:gd name="connsiteX293" fmla="*/ 733129 w 1944000"/>
              <a:gd name="connsiteY293" fmla="*/ 1582395 h 1944000"/>
              <a:gd name="connsiteX294" fmla="*/ 752518 w 1944000"/>
              <a:gd name="connsiteY294" fmla="*/ 1587475 h 1944000"/>
              <a:gd name="connsiteX295" fmla="*/ 772544 w 1944000"/>
              <a:gd name="connsiteY295" fmla="*/ 1592237 h 1944000"/>
              <a:gd name="connsiteX296" fmla="*/ 792887 w 1944000"/>
              <a:gd name="connsiteY296" fmla="*/ 1596365 h 1944000"/>
              <a:gd name="connsiteX297" fmla="*/ 814183 w 1944000"/>
              <a:gd name="connsiteY297" fmla="*/ 1600175 h 1944000"/>
              <a:gd name="connsiteX298" fmla="*/ 835480 w 1944000"/>
              <a:gd name="connsiteY298" fmla="*/ 1603350 h 1944000"/>
              <a:gd name="connsiteX299" fmla="*/ 858048 w 1944000"/>
              <a:gd name="connsiteY299" fmla="*/ 1606525 h 1944000"/>
              <a:gd name="connsiteX300" fmla="*/ 880616 w 1944000"/>
              <a:gd name="connsiteY300" fmla="*/ 1608747 h 1944000"/>
              <a:gd name="connsiteX301" fmla="*/ 880616 w 1944000"/>
              <a:gd name="connsiteY301" fmla="*/ 1726857 h 1944000"/>
              <a:gd name="connsiteX302" fmla="*/ 1063385 w 1944000"/>
              <a:gd name="connsiteY302" fmla="*/ 1726857 h 1944000"/>
              <a:gd name="connsiteX303" fmla="*/ 1063385 w 1944000"/>
              <a:gd name="connsiteY303" fmla="*/ 1610652 h 1944000"/>
              <a:gd name="connsiteX304" fmla="*/ 1077371 w 1944000"/>
              <a:gd name="connsiteY304" fmla="*/ 1609382 h 1944000"/>
              <a:gd name="connsiteX305" fmla="*/ 1091675 w 1944000"/>
              <a:gd name="connsiteY305" fmla="*/ 1607795 h 1944000"/>
              <a:gd name="connsiteX306" fmla="*/ 1105661 w 1944000"/>
              <a:gd name="connsiteY306" fmla="*/ 1606207 h 1944000"/>
              <a:gd name="connsiteX307" fmla="*/ 1119329 w 1944000"/>
              <a:gd name="connsiteY307" fmla="*/ 1603985 h 1944000"/>
              <a:gd name="connsiteX308" fmla="*/ 1133314 w 1944000"/>
              <a:gd name="connsiteY308" fmla="*/ 1602080 h 1944000"/>
              <a:gd name="connsiteX309" fmla="*/ 1146665 w 1944000"/>
              <a:gd name="connsiteY309" fmla="*/ 1599857 h 1944000"/>
              <a:gd name="connsiteX310" fmla="*/ 1160015 w 1944000"/>
              <a:gd name="connsiteY310" fmla="*/ 1597317 h 1944000"/>
              <a:gd name="connsiteX311" fmla="*/ 1173047 w 1944000"/>
              <a:gd name="connsiteY311" fmla="*/ 1594142 h 1944000"/>
              <a:gd name="connsiteX312" fmla="*/ 1186397 w 1944000"/>
              <a:gd name="connsiteY312" fmla="*/ 1591285 h 1944000"/>
              <a:gd name="connsiteX313" fmla="*/ 1199111 w 1944000"/>
              <a:gd name="connsiteY313" fmla="*/ 1587792 h 1944000"/>
              <a:gd name="connsiteX314" fmla="*/ 1212144 w 1944000"/>
              <a:gd name="connsiteY314" fmla="*/ 1584300 h 1944000"/>
              <a:gd name="connsiteX315" fmla="*/ 1224540 w 1944000"/>
              <a:gd name="connsiteY315" fmla="*/ 1580807 h 1944000"/>
              <a:gd name="connsiteX316" fmla="*/ 1236937 w 1944000"/>
              <a:gd name="connsiteY316" fmla="*/ 1576680 h 1944000"/>
              <a:gd name="connsiteX317" fmla="*/ 1249333 w 1944000"/>
              <a:gd name="connsiteY317" fmla="*/ 1572552 h 1944000"/>
              <a:gd name="connsiteX318" fmla="*/ 1261412 w 1944000"/>
              <a:gd name="connsiteY318" fmla="*/ 1567790 h 1944000"/>
              <a:gd name="connsiteX319" fmla="*/ 1273491 w 1944000"/>
              <a:gd name="connsiteY319" fmla="*/ 1563345 h 1944000"/>
              <a:gd name="connsiteX320" fmla="*/ 1288748 w 1944000"/>
              <a:gd name="connsiteY320" fmla="*/ 1556995 h 1944000"/>
              <a:gd name="connsiteX321" fmla="*/ 1304005 w 1944000"/>
              <a:gd name="connsiteY321" fmla="*/ 1550010 h 1944000"/>
              <a:gd name="connsiteX322" fmla="*/ 1318627 w 1944000"/>
              <a:gd name="connsiteY322" fmla="*/ 1543025 h 1944000"/>
              <a:gd name="connsiteX323" fmla="*/ 1332613 w 1944000"/>
              <a:gd name="connsiteY323" fmla="*/ 1535722 h 1944000"/>
              <a:gd name="connsiteX324" fmla="*/ 1346598 w 1944000"/>
              <a:gd name="connsiteY324" fmla="*/ 1528102 h 1944000"/>
              <a:gd name="connsiteX325" fmla="*/ 1359631 w 1944000"/>
              <a:gd name="connsiteY325" fmla="*/ 1519847 h 1944000"/>
              <a:gd name="connsiteX326" fmla="*/ 1372345 w 1944000"/>
              <a:gd name="connsiteY326" fmla="*/ 1511592 h 1944000"/>
              <a:gd name="connsiteX327" fmla="*/ 1384742 w 1944000"/>
              <a:gd name="connsiteY327" fmla="*/ 1502702 h 1944000"/>
              <a:gd name="connsiteX328" fmla="*/ 1396185 w 1944000"/>
              <a:gd name="connsiteY328" fmla="*/ 1493812 h 1944000"/>
              <a:gd name="connsiteX329" fmla="*/ 1407945 w 1944000"/>
              <a:gd name="connsiteY329" fmla="*/ 1484287 h 1944000"/>
              <a:gd name="connsiteX330" fmla="*/ 1418753 w 1944000"/>
              <a:gd name="connsiteY330" fmla="*/ 1474762 h 1944000"/>
              <a:gd name="connsiteX331" fmla="*/ 1429242 w 1944000"/>
              <a:gd name="connsiteY331" fmla="*/ 1464602 h 1944000"/>
              <a:gd name="connsiteX332" fmla="*/ 1439096 w 1944000"/>
              <a:gd name="connsiteY332" fmla="*/ 1454125 h 1944000"/>
              <a:gd name="connsiteX333" fmla="*/ 1448631 w 1944000"/>
              <a:gd name="connsiteY333" fmla="*/ 1443647 h 1944000"/>
              <a:gd name="connsiteX334" fmla="*/ 1457531 w 1944000"/>
              <a:gd name="connsiteY334" fmla="*/ 1432535 h 1944000"/>
              <a:gd name="connsiteX335" fmla="*/ 1466114 w 1944000"/>
              <a:gd name="connsiteY335" fmla="*/ 1421422 h 1944000"/>
              <a:gd name="connsiteX336" fmla="*/ 1474378 w 1944000"/>
              <a:gd name="connsiteY336" fmla="*/ 1409675 h 1944000"/>
              <a:gd name="connsiteX337" fmla="*/ 1482007 w 1944000"/>
              <a:gd name="connsiteY337" fmla="*/ 1398245 h 1944000"/>
              <a:gd name="connsiteX338" fmla="*/ 1489000 w 1944000"/>
              <a:gd name="connsiteY338" fmla="*/ 1386497 h 1944000"/>
              <a:gd name="connsiteX339" fmla="*/ 1495675 w 1944000"/>
              <a:gd name="connsiteY339" fmla="*/ 1374432 h 1944000"/>
              <a:gd name="connsiteX340" fmla="*/ 1501396 w 1944000"/>
              <a:gd name="connsiteY340" fmla="*/ 1362685 h 1944000"/>
              <a:gd name="connsiteX341" fmla="*/ 1507118 w 1944000"/>
              <a:gd name="connsiteY341" fmla="*/ 1350620 h 1944000"/>
              <a:gd name="connsiteX342" fmla="*/ 1512203 w 1944000"/>
              <a:gd name="connsiteY342" fmla="*/ 1338555 h 1944000"/>
              <a:gd name="connsiteX343" fmla="*/ 1516335 w 1944000"/>
              <a:gd name="connsiteY343" fmla="*/ 1326490 h 1944000"/>
              <a:gd name="connsiteX344" fmla="*/ 1520468 w 1944000"/>
              <a:gd name="connsiteY344" fmla="*/ 1314107 h 1944000"/>
              <a:gd name="connsiteX345" fmla="*/ 1523964 w 1944000"/>
              <a:gd name="connsiteY345" fmla="*/ 1301725 h 1944000"/>
              <a:gd name="connsiteX346" fmla="*/ 1526507 w 1944000"/>
              <a:gd name="connsiteY346" fmla="*/ 1289025 h 1944000"/>
              <a:gd name="connsiteX347" fmla="*/ 1528732 w 1944000"/>
              <a:gd name="connsiteY347" fmla="*/ 1276642 h 1944000"/>
              <a:gd name="connsiteX348" fmla="*/ 1530957 w 1944000"/>
              <a:gd name="connsiteY348" fmla="*/ 1263942 h 1944000"/>
              <a:gd name="connsiteX349" fmla="*/ 1532228 w 1944000"/>
              <a:gd name="connsiteY349" fmla="*/ 1251242 h 1944000"/>
              <a:gd name="connsiteX350" fmla="*/ 1532864 w 1944000"/>
              <a:gd name="connsiteY350" fmla="*/ 1238542 h 1944000"/>
              <a:gd name="connsiteX351" fmla="*/ 1533182 w 1944000"/>
              <a:gd name="connsiteY351" fmla="*/ 1225207 h 1944000"/>
              <a:gd name="connsiteX352" fmla="*/ 1533182 w 1944000"/>
              <a:gd name="connsiteY352" fmla="*/ 1212189 h 1944000"/>
              <a:gd name="connsiteX353" fmla="*/ 1532546 w 1944000"/>
              <a:gd name="connsiteY353" fmla="*/ 1199172 h 1944000"/>
              <a:gd name="connsiteX354" fmla="*/ 1531275 w 1944000"/>
              <a:gd name="connsiteY354" fmla="*/ 1186789 h 1944000"/>
              <a:gd name="connsiteX355" fmla="*/ 1530003 w 1944000"/>
              <a:gd name="connsiteY355" fmla="*/ 1174407 h 1944000"/>
              <a:gd name="connsiteX356" fmla="*/ 1527778 w 1944000"/>
              <a:gd name="connsiteY356" fmla="*/ 1162342 h 1944000"/>
              <a:gd name="connsiteX357" fmla="*/ 1525553 w 1944000"/>
              <a:gd name="connsiteY357" fmla="*/ 1150594 h 1944000"/>
              <a:gd name="connsiteX358" fmla="*/ 1522693 w 1944000"/>
              <a:gd name="connsiteY358" fmla="*/ 1138847 h 1944000"/>
              <a:gd name="connsiteX359" fmla="*/ 1519514 w 1944000"/>
              <a:gd name="connsiteY359" fmla="*/ 1127734 h 1944000"/>
              <a:gd name="connsiteX360" fmla="*/ 1516018 w 1944000"/>
              <a:gd name="connsiteY360" fmla="*/ 1116939 h 1944000"/>
              <a:gd name="connsiteX361" fmla="*/ 1511885 w 1944000"/>
              <a:gd name="connsiteY361" fmla="*/ 1106144 h 1944000"/>
              <a:gd name="connsiteX362" fmla="*/ 1507435 w 1944000"/>
              <a:gd name="connsiteY362" fmla="*/ 1095349 h 1944000"/>
              <a:gd name="connsiteX363" fmla="*/ 1502350 w 1944000"/>
              <a:gd name="connsiteY363" fmla="*/ 1085189 h 1944000"/>
              <a:gd name="connsiteX364" fmla="*/ 1496946 w 1944000"/>
              <a:gd name="connsiteY364" fmla="*/ 1075347 h 1944000"/>
              <a:gd name="connsiteX365" fmla="*/ 1491225 w 1944000"/>
              <a:gd name="connsiteY365" fmla="*/ 1065822 h 1944000"/>
              <a:gd name="connsiteX366" fmla="*/ 1485185 w 1944000"/>
              <a:gd name="connsiteY366" fmla="*/ 1056614 h 1944000"/>
              <a:gd name="connsiteX367" fmla="*/ 1478510 w 1944000"/>
              <a:gd name="connsiteY367" fmla="*/ 1047407 h 1944000"/>
              <a:gd name="connsiteX368" fmla="*/ 1471517 w 1944000"/>
              <a:gd name="connsiteY368" fmla="*/ 1038517 h 1944000"/>
              <a:gd name="connsiteX369" fmla="*/ 1463889 w 1944000"/>
              <a:gd name="connsiteY369" fmla="*/ 1029944 h 1944000"/>
              <a:gd name="connsiteX370" fmla="*/ 1456260 w 1944000"/>
              <a:gd name="connsiteY370" fmla="*/ 1021689 h 1944000"/>
              <a:gd name="connsiteX371" fmla="*/ 1448314 w 1944000"/>
              <a:gd name="connsiteY371" fmla="*/ 1013752 h 1944000"/>
              <a:gd name="connsiteX372" fmla="*/ 1440049 w 1944000"/>
              <a:gd name="connsiteY372" fmla="*/ 1005814 h 1944000"/>
              <a:gd name="connsiteX373" fmla="*/ 1431467 w 1944000"/>
              <a:gd name="connsiteY373" fmla="*/ 998512 h 1944000"/>
              <a:gd name="connsiteX374" fmla="*/ 1422567 w 1944000"/>
              <a:gd name="connsiteY374" fmla="*/ 991527 h 1944000"/>
              <a:gd name="connsiteX375" fmla="*/ 1413349 w 1944000"/>
              <a:gd name="connsiteY375" fmla="*/ 984542 h 1944000"/>
              <a:gd name="connsiteX376" fmla="*/ 1403813 w 1944000"/>
              <a:gd name="connsiteY376" fmla="*/ 977557 h 1944000"/>
              <a:gd name="connsiteX377" fmla="*/ 1393959 w 1944000"/>
              <a:gd name="connsiteY377" fmla="*/ 971207 h 1944000"/>
              <a:gd name="connsiteX378" fmla="*/ 1383788 w 1944000"/>
              <a:gd name="connsiteY378" fmla="*/ 965174 h 1944000"/>
              <a:gd name="connsiteX379" fmla="*/ 1373299 w 1944000"/>
              <a:gd name="connsiteY379" fmla="*/ 959142 h 1944000"/>
              <a:gd name="connsiteX380" fmla="*/ 1362491 w 1944000"/>
              <a:gd name="connsiteY380" fmla="*/ 953427 h 1944000"/>
              <a:gd name="connsiteX381" fmla="*/ 1351048 w 1944000"/>
              <a:gd name="connsiteY381" fmla="*/ 948347 h 1944000"/>
              <a:gd name="connsiteX382" fmla="*/ 1339605 w 1944000"/>
              <a:gd name="connsiteY382" fmla="*/ 942949 h 1944000"/>
              <a:gd name="connsiteX383" fmla="*/ 1327845 w 1944000"/>
              <a:gd name="connsiteY383" fmla="*/ 937869 h 1944000"/>
              <a:gd name="connsiteX384" fmla="*/ 1305912 w 1944000"/>
              <a:gd name="connsiteY384" fmla="*/ 930249 h 1944000"/>
              <a:gd name="connsiteX385" fmla="*/ 1280801 w 1944000"/>
              <a:gd name="connsiteY385" fmla="*/ 921677 h 1944000"/>
              <a:gd name="connsiteX386" fmla="*/ 1252512 w 1944000"/>
              <a:gd name="connsiteY386" fmla="*/ 912469 h 1944000"/>
              <a:gd name="connsiteX387" fmla="*/ 1221362 w 1944000"/>
              <a:gd name="connsiteY387" fmla="*/ 902627 h 1944000"/>
              <a:gd name="connsiteX388" fmla="*/ 1186397 w 1944000"/>
              <a:gd name="connsiteY388" fmla="*/ 892784 h 1944000"/>
              <a:gd name="connsiteX389" fmla="*/ 1148572 w 1944000"/>
              <a:gd name="connsiteY389" fmla="*/ 882307 h 1944000"/>
              <a:gd name="connsiteX390" fmla="*/ 1107568 w 1944000"/>
              <a:gd name="connsiteY390" fmla="*/ 871512 h 1944000"/>
              <a:gd name="connsiteX391" fmla="*/ 1063385 w 1944000"/>
              <a:gd name="connsiteY391" fmla="*/ 860399 h 1944000"/>
              <a:gd name="connsiteX392" fmla="*/ 1063385 w 1944000"/>
              <a:gd name="connsiteY392" fmla="*/ 511149 h 1944000"/>
              <a:gd name="connsiteX393" fmla="*/ 1078960 w 1944000"/>
              <a:gd name="connsiteY393" fmla="*/ 514642 h 1944000"/>
              <a:gd name="connsiteX394" fmla="*/ 1093582 w 1944000"/>
              <a:gd name="connsiteY394" fmla="*/ 518769 h 1944000"/>
              <a:gd name="connsiteX395" fmla="*/ 1108204 w 1944000"/>
              <a:gd name="connsiteY395" fmla="*/ 523214 h 1944000"/>
              <a:gd name="connsiteX396" fmla="*/ 1121554 w 1944000"/>
              <a:gd name="connsiteY396" fmla="*/ 528612 h 1944000"/>
              <a:gd name="connsiteX397" fmla="*/ 1128229 w 1944000"/>
              <a:gd name="connsiteY397" fmla="*/ 531469 h 1944000"/>
              <a:gd name="connsiteX398" fmla="*/ 1134904 w 1944000"/>
              <a:gd name="connsiteY398" fmla="*/ 534644 h 1944000"/>
              <a:gd name="connsiteX399" fmla="*/ 1141261 w 1944000"/>
              <a:gd name="connsiteY399" fmla="*/ 537502 h 1944000"/>
              <a:gd name="connsiteX400" fmla="*/ 1146982 w 1944000"/>
              <a:gd name="connsiteY400" fmla="*/ 540677 h 1944000"/>
              <a:gd name="connsiteX401" fmla="*/ 1153022 w 1944000"/>
              <a:gd name="connsiteY401" fmla="*/ 544169 h 1944000"/>
              <a:gd name="connsiteX402" fmla="*/ 1159061 w 1944000"/>
              <a:gd name="connsiteY402" fmla="*/ 547662 h 1944000"/>
              <a:gd name="connsiteX403" fmla="*/ 1164465 w 1944000"/>
              <a:gd name="connsiteY403" fmla="*/ 551154 h 1944000"/>
              <a:gd name="connsiteX404" fmla="*/ 1169868 w 1944000"/>
              <a:gd name="connsiteY404" fmla="*/ 555282 h 1944000"/>
              <a:gd name="connsiteX405" fmla="*/ 1178768 w 1944000"/>
              <a:gd name="connsiteY405" fmla="*/ 561949 h 1944000"/>
              <a:gd name="connsiteX406" fmla="*/ 1187351 w 1944000"/>
              <a:gd name="connsiteY406" fmla="*/ 568934 h 1944000"/>
              <a:gd name="connsiteX407" fmla="*/ 1195297 w 1944000"/>
              <a:gd name="connsiteY407" fmla="*/ 576554 h 1944000"/>
              <a:gd name="connsiteX408" fmla="*/ 1202926 w 1944000"/>
              <a:gd name="connsiteY408" fmla="*/ 584174 h 1944000"/>
              <a:gd name="connsiteX409" fmla="*/ 1209919 w 1944000"/>
              <a:gd name="connsiteY409" fmla="*/ 592429 h 1944000"/>
              <a:gd name="connsiteX410" fmla="*/ 1216594 w 1944000"/>
              <a:gd name="connsiteY410" fmla="*/ 601002 h 1944000"/>
              <a:gd name="connsiteX411" fmla="*/ 1222633 w 1944000"/>
              <a:gd name="connsiteY411" fmla="*/ 609574 h 1944000"/>
              <a:gd name="connsiteX412" fmla="*/ 1228355 w 1944000"/>
              <a:gd name="connsiteY412" fmla="*/ 618782 h 1944000"/>
              <a:gd name="connsiteX413" fmla="*/ 1233758 w 1944000"/>
              <a:gd name="connsiteY413" fmla="*/ 627989 h 1944000"/>
              <a:gd name="connsiteX414" fmla="*/ 1238844 w 1944000"/>
              <a:gd name="connsiteY414" fmla="*/ 637832 h 1944000"/>
              <a:gd name="connsiteX415" fmla="*/ 1242976 w 1944000"/>
              <a:gd name="connsiteY415" fmla="*/ 647674 h 1944000"/>
              <a:gd name="connsiteX416" fmla="*/ 1247108 w 1944000"/>
              <a:gd name="connsiteY416" fmla="*/ 658469 h 1944000"/>
              <a:gd name="connsiteX417" fmla="*/ 1250287 w 1944000"/>
              <a:gd name="connsiteY417" fmla="*/ 668947 h 1944000"/>
              <a:gd name="connsiteX418" fmla="*/ 1253465 w 1944000"/>
              <a:gd name="connsiteY418" fmla="*/ 680059 h 1944000"/>
              <a:gd name="connsiteX419" fmla="*/ 1256326 w 1944000"/>
              <a:gd name="connsiteY419" fmla="*/ 691172 h 1944000"/>
              <a:gd name="connsiteX420" fmla="*/ 1258233 w 1944000"/>
              <a:gd name="connsiteY420" fmla="*/ 702919 h 1944000"/>
              <a:gd name="connsiteX421" fmla="*/ 1482324 w 1944000"/>
              <a:gd name="connsiteY421" fmla="*/ 675297 h 1944000"/>
              <a:gd name="connsiteX422" fmla="*/ 1479464 w 1944000"/>
              <a:gd name="connsiteY422" fmla="*/ 660692 h 1944000"/>
              <a:gd name="connsiteX423" fmla="*/ 1475967 w 1944000"/>
              <a:gd name="connsiteY423" fmla="*/ 646087 h 1944000"/>
              <a:gd name="connsiteX424" fmla="*/ 1472789 w 1944000"/>
              <a:gd name="connsiteY424" fmla="*/ 632434 h 1944000"/>
              <a:gd name="connsiteX425" fmla="*/ 1469292 w 1944000"/>
              <a:gd name="connsiteY425" fmla="*/ 618782 h 1944000"/>
              <a:gd name="connsiteX426" fmla="*/ 1465160 w 1944000"/>
              <a:gd name="connsiteY426" fmla="*/ 605764 h 1944000"/>
              <a:gd name="connsiteX427" fmla="*/ 1461028 w 1944000"/>
              <a:gd name="connsiteY427" fmla="*/ 592747 h 1944000"/>
              <a:gd name="connsiteX428" fmla="*/ 1456260 w 1944000"/>
              <a:gd name="connsiteY428" fmla="*/ 580364 h 1944000"/>
              <a:gd name="connsiteX429" fmla="*/ 1451810 w 1944000"/>
              <a:gd name="connsiteY429" fmla="*/ 568299 h 1944000"/>
              <a:gd name="connsiteX430" fmla="*/ 1446406 w 1944000"/>
              <a:gd name="connsiteY430" fmla="*/ 556552 h 1944000"/>
              <a:gd name="connsiteX431" fmla="*/ 1441321 w 1944000"/>
              <a:gd name="connsiteY431" fmla="*/ 545439 h 1944000"/>
              <a:gd name="connsiteX432" fmla="*/ 1435599 w 1944000"/>
              <a:gd name="connsiteY432" fmla="*/ 534644 h 1944000"/>
              <a:gd name="connsiteX433" fmla="*/ 1429560 w 1944000"/>
              <a:gd name="connsiteY433" fmla="*/ 523532 h 1944000"/>
              <a:gd name="connsiteX434" fmla="*/ 1423838 w 1944000"/>
              <a:gd name="connsiteY434" fmla="*/ 513689 h 1944000"/>
              <a:gd name="connsiteX435" fmla="*/ 1417163 w 1944000"/>
              <a:gd name="connsiteY435" fmla="*/ 503847 h 1944000"/>
              <a:gd name="connsiteX436" fmla="*/ 1410488 w 1944000"/>
              <a:gd name="connsiteY436" fmla="*/ 494322 h 1944000"/>
              <a:gd name="connsiteX437" fmla="*/ 1403177 w 1944000"/>
              <a:gd name="connsiteY437" fmla="*/ 485432 h 1944000"/>
              <a:gd name="connsiteX438" fmla="*/ 1395867 w 1944000"/>
              <a:gd name="connsiteY438" fmla="*/ 476542 h 1944000"/>
              <a:gd name="connsiteX439" fmla="*/ 1388238 w 1944000"/>
              <a:gd name="connsiteY439" fmla="*/ 467969 h 1944000"/>
              <a:gd name="connsiteX440" fmla="*/ 1379974 w 1944000"/>
              <a:gd name="connsiteY440" fmla="*/ 459714 h 1944000"/>
              <a:gd name="connsiteX441" fmla="*/ 1371074 w 1944000"/>
              <a:gd name="connsiteY441" fmla="*/ 451459 h 1944000"/>
              <a:gd name="connsiteX442" fmla="*/ 1361538 w 1944000"/>
              <a:gd name="connsiteY442" fmla="*/ 443522 h 1944000"/>
              <a:gd name="connsiteX443" fmla="*/ 1351366 w 1944000"/>
              <a:gd name="connsiteY443" fmla="*/ 435902 h 1944000"/>
              <a:gd name="connsiteX444" fmla="*/ 1341195 w 1944000"/>
              <a:gd name="connsiteY444" fmla="*/ 428599 h 1944000"/>
              <a:gd name="connsiteX445" fmla="*/ 1330388 w 1944000"/>
              <a:gd name="connsiteY445" fmla="*/ 421614 h 1944000"/>
              <a:gd name="connsiteX446" fmla="*/ 1319262 w 1944000"/>
              <a:gd name="connsiteY446" fmla="*/ 414629 h 1944000"/>
              <a:gd name="connsiteX447" fmla="*/ 1307184 w 1944000"/>
              <a:gd name="connsiteY447" fmla="*/ 407962 h 1944000"/>
              <a:gd name="connsiteX448" fmla="*/ 1294787 w 1944000"/>
              <a:gd name="connsiteY448" fmla="*/ 401294 h 1944000"/>
              <a:gd name="connsiteX449" fmla="*/ 1282073 w 1944000"/>
              <a:gd name="connsiteY449" fmla="*/ 395262 h 1944000"/>
              <a:gd name="connsiteX450" fmla="*/ 1268723 w 1944000"/>
              <a:gd name="connsiteY450" fmla="*/ 389229 h 1944000"/>
              <a:gd name="connsiteX451" fmla="*/ 1254737 w 1944000"/>
              <a:gd name="connsiteY451" fmla="*/ 383197 h 1944000"/>
              <a:gd name="connsiteX452" fmla="*/ 1240751 w 1944000"/>
              <a:gd name="connsiteY452" fmla="*/ 378117 h 1944000"/>
              <a:gd name="connsiteX453" fmla="*/ 1225812 w 1944000"/>
              <a:gd name="connsiteY453" fmla="*/ 372402 h 1944000"/>
              <a:gd name="connsiteX454" fmla="*/ 1207058 w 1944000"/>
              <a:gd name="connsiteY454" fmla="*/ 366369 h 1944000"/>
              <a:gd name="connsiteX455" fmla="*/ 1187986 w 1944000"/>
              <a:gd name="connsiteY455" fmla="*/ 360972 h 1944000"/>
              <a:gd name="connsiteX456" fmla="*/ 1168279 w 1944000"/>
              <a:gd name="connsiteY456" fmla="*/ 355574 h 1944000"/>
              <a:gd name="connsiteX457" fmla="*/ 1147936 w 1944000"/>
              <a:gd name="connsiteY457" fmla="*/ 351129 h 1944000"/>
              <a:gd name="connsiteX458" fmla="*/ 1127593 w 1944000"/>
              <a:gd name="connsiteY458" fmla="*/ 346684 h 1944000"/>
              <a:gd name="connsiteX459" fmla="*/ 1106614 w 1944000"/>
              <a:gd name="connsiteY459" fmla="*/ 343192 h 1944000"/>
              <a:gd name="connsiteX460" fmla="*/ 1085000 w 1944000"/>
              <a:gd name="connsiteY460" fmla="*/ 339699 h 1944000"/>
              <a:gd name="connsiteX461" fmla="*/ 1063385 w 1944000"/>
              <a:gd name="connsiteY461" fmla="*/ 337159 h 1944000"/>
              <a:gd name="connsiteX462" fmla="*/ 1063385 w 1944000"/>
              <a:gd name="connsiteY462" fmla="*/ 217144 h 1944000"/>
              <a:gd name="connsiteX463" fmla="*/ 972000 w 1944000"/>
              <a:gd name="connsiteY463" fmla="*/ 0 h 1944000"/>
              <a:gd name="connsiteX464" fmla="*/ 1944000 w 1944000"/>
              <a:gd name="connsiteY464" fmla="*/ 972000 h 1944000"/>
              <a:gd name="connsiteX465" fmla="*/ 972000 w 1944000"/>
              <a:gd name="connsiteY465" fmla="*/ 1944000 h 1944000"/>
              <a:gd name="connsiteX466" fmla="*/ 0 w 1944000"/>
              <a:gd name="connsiteY466" fmla="*/ 972000 h 1944000"/>
              <a:gd name="connsiteX467" fmla="*/ 972000 w 1944000"/>
              <a:gd name="connsiteY467" fmla="*/ 0 h 194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</a:cxnLst>
            <a:rect l="l" t="t" r="r" b="b"/>
            <a:pathLst>
              <a:path w="1944000" h="1944000">
                <a:moveTo>
                  <a:pt x="1063385" y="1082014"/>
                </a:moveTo>
                <a:lnTo>
                  <a:pt x="1093900" y="1089952"/>
                </a:lnTo>
                <a:lnTo>
                  <a:pt x="1121871" y="1097572"/>
                </a:lnTo>
                <a:lnTo>
                  <a:pt x="1146982" y="1104557"/>
                </a:lnTo>
                <a:lnTo>
                  <a:pt x="1169550" y="1111542"/>
                </a:lnTo>
                <a:lnTo>
                  <a:pt x="1188940" y="1118209"/>
                </a:lnTo>
                <a:lnTo>
                  <a:pt x="1205469" y="1124559"/>
                </a:lnTo>
                <a:lnTo>
                  <a:pt x="1212779" y="1127734"/>
                </a:lnTo>
                <a:lnTo>
                  <a:pt x="1219137" y="1130592"/>
                </a:lnTo>
                <a:lnTo>
                  <a:pt x="1225176" y="1133449"/>
                </a:lnTo>
                <a:lnTo>
                  <a:pt x="1230262" y="1136307"/>
                </a:lnTo>
                <a:lnTo>
                  <a:pt x="1238526" y="1141704"/>
                </a:lnTo>
                <a:lnTo>
                  <a:pt x="1245837" y="1146784"/>
                </a:lnTo>
                <a:lnTo>
                  <a:pt x="1253148" y="1152499"/>
                </a:lnTo>
                <a:lnTo>
                  <a:pt x="1259823" y="1158532"/>
                </a:lnTo>
                <a:lnTo>
                  <a:pt x="1265862" y="1164564"/>
                </a:lnTo>
                <a:lnTo>
                  <a:pt x="1271266" y="1170914"/>
                </a:lnTo>
                <a:lnTo>
                  <a:pt x="1276351" y="1177582"/>
                </a:lnTo>
                <a:lnTo>
                  <a:pt x="1280801" y="1184567"/>
                </a:lnTo>
                <a:lnTo>
                  <a:pt x="1284934" y="1191234"/>
                </a:lnTo>
                <a:lnTo>
                  <a:pt x="1288112" y="1198537"/>
                </a:lnTo>
                <a:lnTo>
                  <a:pt x="1291291" y="1206157"/>
                </a:lnTo>
                <a:lnTo>
                  <a:pt x="1293516" y="1214094"/>
                </a:lnTo>
                <a:lnTo>
                  <a:pt x="1295423" y="1222032"/>
                </a:lnTo>
                <a:lnTo>
                  <a:pt x="1296694" y="1230287"/>
                </a:lnTo>
                <a:lnTo>
                  <a:pt x="1297330" y="1238859"/>
                </a:lnTo>
                <a:lnTo>
                  <a:pt x="1297648" y="1247432"/>
                </a:lnTo>
                <a:lnTo>
                  <a:pt x="1297330" y="1257275"/>
                </a:lnTo>
                <a:lnTo>
                  <a:pt x="1296377" y="1266800"/>
                </a:lnTo>
                <a:lnTo>
                  <a:pt x="1295105" y="1276007"/>
                </a:lnTo>
                <a:lnTo>
                  <a:pt x="1292880" y="1285215"/>
                </a:lnTo>
                <a:lnTo>
                  <a:pt x="1290019" y="1294422"/>
                </a:lnTo>
                <a:lnTo>
                  <a:pt x="1286841" y="1303312"/>
                </a:lnTo>
                <a:lnTo>
                  <a:pt x="1283344" y="1312202"/>
                </a:lnTo>
                <a:lnTo>
                  <a:pt x="1278576" y="1320775"/>
                </a:lnTo>
                <a:lnTo>
                  <a:pt x="1273808" y="1329347"/>
                </a:lnTo>
                <a:lnTo>
                  <a:pt x="1267769" y="1337602"/>
                </a:lnTo>
                <a:lnTo>
                  <a:pt x="1261412" y="1345857"/>
                </a:lnTo>
                <a:lnTo>
                  <a:pt x="1254737" y="1353795"/>
                </a:lnTo>
                <a:lnTo>
                  <a:pt x="1247426" y="1361732"/>
                </a:lnTo>
                <a:lnTo>
                  <a:pt x="1239162" y="1369670"/>
                </a:lnTo>
                <a:lnTo>
                  <a:pt x="1230580" y="1376655"/>
                </a:lnTo>
                <a:lnTo>
                  <a:pt x="1221362" y="1384275"/>
                </a:lnTo>
                <a:lnTo>
                  <a:pt x="1214051" y="1389672"/>
                </a:lnTo>
                <a:lnTo>
                  <a:pt x="1206422" y="1394435"/>
                </a:lnTo>
                <a:lnTo>
                  <a:pt x="1198476" y="1399515"/>
                </a:lnTo>
                <a:lnTo>
                  <a:pt x="1190211" y="1403960"/>
                </a:lnTo>
                <a:lnTo>
                  <a:pt x="1181311" y="1408087"/>
                </a:lnTo>
                <a:lnTo>
                  <a:pt x="1172411" y="1411897"/>
                </a:lnTo>
                <a:lnTo>
                  <a:pt x="1163193" y="1416025"/>
                </a:lnTo>
                <a:lnTo>
                  <a:pt x="1153340" y="1419517"/>
                </a:lnTo>
                <a:lnTo>
                  <a:pt x="1143486" y="1422692"/>
                </a:lnTo>
                <a:lnTo>
                  <a:pt x="1132997" y="1425867"/>
                </a:lnTo>
                <a:lnTo>
                  <a:pt x="1122189" y="1428407"/>
                </a:lnTo>
                <a:lnTo>
                  <a:pt x="1111064" y="1431265"/>
                </a:lnTo>
                <a:lnTo>
                  <a:pt x="1099621" y="1433487"/>
                </a:lnTo>
                <a:lnTo>
                  <a:pt x="1087860" y="1435392"/>
                </a:lnTo>
                <a:lnTo>
                  <a:pt x="1075782" y="1436980"/>
                </a:lnTo>
                <a:lnTo>
                  <a:pt x="1063385" y="1438567"/>
                </a:lnTo>
                <a:close/>
                <a:moveTo>
                  <a:pt x="880616" y="505752"/>
                </a:moveTo>
                <a:lnTo>
                  <a:pt x="880616" y="814362"/>
                </a:lnTo>
                <a:lnTo>
                  <a:pt x="847241" y="805789"/>
                </a:lnTo>
                <a:lnTo>
                  <a:pt x="820223" y="798804"/>
                </a:lnTo>
                <a:lnTo>
                  <a:pt x="799879" y="793089"/>
                </a:lnTo>
                <a:lnTo>
                  <a:pt x="785894" y="788327"/>
                </a:lnTo>
                <a:lnTo>
                  <a:pt x="771590" y="782929"/>
                </a:lnTo>
                <a:lnTo>
                  <a:pt x="757922" y="776897"/>
                </a:lnTo>
                <a:lnTo>
                  <a:pt x="745843" y="770229"/>
                </a:lnTo>
                <a:lnTo>
                  <a:pt x="739804" y="767054"/>
                </a:lnTo>
                <a:lnTo>
                  <a:pt x="734400" y="763879"/>
                </a:lnTo>
                <a:lnTo>
                  <a:pt x="728679" y="760069"/>
                </a:lnTo>
                <a:lnTo>
                  <a:pt x="723593" y="756577"/>
                </a:lnTo>
                <a:lnTo>
                  <a:pt x="718825" y="752767"/>
                </a:lnTo>
                <a:lnTo>
                  <a:pt x="714057" y="749274"/>
                </a:lnTo>
                <a:lnTo>
                  <a:pt x="709925" y="745464"/>
                </a:lnTo>
                <a:lnTo>
                  <a:pt x="705475" y="741337"/>
                </a:lnTo>
                <a:lnTo>
                  <a:pt x="701979" y="737209"/>
                </a:lnTo>
                <a:lnTo>
                  <a:pt x="698164" y="733082"/>
                </a:lnTo>
                <a:lnTo>
                  <a:pt x="694668" y="728954"/>
                </a:lnTo>
                <a:lnTo>
                  <a:pt x="691807" y="724827"/>
                </a:lnTo>
                <a:lnTo>
                  <a:pt x="688629" y="720699"/>
                </a:lnTo>
                <a:lnTo>
                  <a:pt x="686086" y="716254"/>
                </a:lnTo>
                <a:lnTo>
                  <a:pt x="683543" y="712127"/>
                </a:lnTo>
                <a:lnTo>
                  <a:pt x="681000" y="707682"/>
                </a:lnTo>
                <a:lnTo>
                  <a:pt x="679093" y="703237"/>
                </a:lnTo>
                <a:lnTo>
                  <a:pt x="677186" y="698474"/>
                </a:lnTo>
                <a:lnTo>
                  <a:pt x="675596" y="694347"/>
                </a:lnTo>
                <a:lnTo>
                  <a:pt x="674325" y="689584"/>
                </a:lnTo>
                <a:lnTo>
                  <a:pt x="673053" y="684822"/>
                </a:lnTo>
                <a:lnTo>
                  <a:pt x="671782" y="680059"/>
                </a:lnTo>
                <a:lnTo>
                  <a:pt x="671146" y="675297"/>
                </a:lnTo>
                <a:lnTo>
                  <a:pt x="670511" y="670217"/>
                </a:lnTo>
                <a:lnTo>
                  <a:pt x="670193" y="665137"/>
                </a:lnTo>
                <a:lnTo>
                  <a:pt x="670193" y="660374"/>
                </a:lnTo>
                <a:lnTo>
                  <a:pt x="670511" y="652437"/>
                </a:lnTo>
                <a:lnTo>
                  <a:pt x="671146" y="644499"/>
                </a:lnTo>
                <a:lnTo>
                  <a:pt x="672736" y="636879"/>
                </a:lnTo>
                <a:lnTo>
                  <a:pt x="674643" y="629259"/>
                </a:lnTo>
                <a:lnTo>
                  <a:pt x="676868" y="622274"/>
                </a:lnTo>
                <a:lnTo>
                  <a:pt x="679728" y="614972"/>
                </a:lnTo>
                <a:lnTo>
                  <a:pt x="683225" y="607669"/>
                </a:lnTo>
                <a:lnTo>
                  <a:pt x="687039" y="600684"/>
                </a:lnTo>
                <a:lnTo>
                  <a:pt x="691807" y="593699"/>
                </a:lnTo>
                <a:lnTo>
                  <a:pt x="696575" y="587349"/>
                </a:lnTo>
                <a:lnTo>
                  <a:pt x="702297" y="580682"/>
                </a:lnTo>
                <a:lnTo>
                  <a:pt x="708336" y="574014"/>
                </a:lnTo>
                <a:lnTo>
                  <a:pt x="714693" y="567664"/>
                </a:lnTo>
                <a:lnTo>
                  <a:pt x="722004" y="561632"/>
                </a:lnTo>
                <a:lnTo>
                  <a:pt x="729632" y="555282"/>
                </a:lnTo>
                <a:lnTo>
                  <a:pt x="737897" y="549249"/>
                </a:lnTo>
                <a:lnTo>
                  <a:pt x="743936" y="545122"/>
                </a:lnTo>
                <a:lnTo>
                  <a:pt x="750293" y="540994"/>
                </a:lnTo>
                <a:lnTo>
                  <a:pt x="757286" y="537502"/>
                </a:lnTo>
                <a:lnTo>
                  <a:pt x="764597" y="533692"/>
                </a:lnTo>
                <a:lnTo>
                  <a:pt x="772544" y="530517"/>
                </a:lnTo>
                <a:lnTo>
                  <a:pt x="780490" y="527342"/>
                </a:lnTo>
                <a:lnTo>
                  <a:pt x="789072" y="524167"/>
                </a:lnTo>
                <a:lnTo>
                  <a:pt x="797654" y="521627"/>
                </a:lnTo>
                <a:lnTo>
                  <a:pt x="806872" y="519087"/>
                </a:lnTo>
                <a:lnTo>
                  <a:pt x="816408" y="516229"/>
                </a:lnTo>
                <a:lnTo>
                  <a:pt x="825944" y="514324"/>
                </a:lnTo>
                <a:lnTo>
                  <a:pt x="836116" y="512102"/>
                </a:lnTo>
                <a:lnTo>
                  <a:pt x="846923" y="510514"/>
                </a:lnTo>
                <a:lnTo>
                  <a:pt x="858048" y="508927"/>
                </a:lnTo>
                <a:lnTo>
                  <a:pt x="869173" y="507022"/>
                </a:lnTo>
                <a:close/>
                <a:moveTo>
                  <a:pt x="880616" y="217144"/>
                </a:moveTo>
                <a:lnTo>
                  <a:pt x="880616" y="333984"/>
                </a:lnTo>
                <a:lnTo>
                  <a:pt x="863451" y="335254"/>
                </a:lnTo>
                <a:lnTo>
                  <a:pt x="846287" y="337159"/>
                </a:lnTo>
                <a:lnTo>
                  <a:pt x="829440" y="339382"/>
                </a:lnTo>
                <a:lnTo>
                  <a:pt x="812912" y="341922"/>
                </a:lnTo>
                <a:lnTo>
                  <a:pt x="796701" y="344779"/>
                </a:lnTo>
                <a:lnTo>
                  <a:pt x="780490" y="347954"/>
                </a:lnTo>
                <a:lnTo>
                  <a:pt x="764279" y="351764"/>
                </a:lnTo>
                <a:lnTo>
                  <a:pt x="748386" y="355892"/>
                </a:lnTo>
                <a:lnTo>
                  <a:pt x="726136" y="362242"/>
                </a:lnTo>
                <a:lnTo>
                  <a:pt x="704839" y="368909"/>
                </a:lnTo>
                <a:lnTo>
                  <a:pt x="684814" y="375894"/>
                </a:lnTo>
                <a:lnTo>
                  <a:pt x="666061" y="383197"/>
                </a:lnTo>
                <a:lnTo>
                  <a:pt x="657160" y="387324"/>
                </a:lnTo>
                <a:lnTo>
                  <a:pt x="648260" y="391134"/>
                </a:lnTo>
                <a:lnTo>
                  <a:pt x="639996" y="395262"/>
                </a:lnTo>
                <a:lnTo>
                  <a:pt x="632050" y="399072"/>
                </a:lnTo>
                <a:lnTo>
                  <a:pt x="624103" y="403517"/>
                </a:lnTo>
                <a:lnTo>
                  <a:pt x="616792" y="407644"/>
                </a:lnTo>
                <a:lnTo>
                  <a:pt x="609481" y="412089"/>
                </a:lnTo>
                <a:lnTo>
                  <a:pt x="602806" y="416534"/>
                </a:lnTo>
                <a:lnTo>
                  <a:pt x="593906" y="422567"/>
                </a:lnTo>
                <a:lnTo>
                  <a:pt x="585642" y="428282"/>
                </a:lnTo>
                <a:lnTo>
                  <a:pt x="577060" y="434632"/>
                </a:lnTo>
                <a:lnTo>
                  <a:pt x="569113" y="440982"/>
                </a:lnTo>
                <a:lnTo>
                  <a:pt x="561167" y="447967"/>
                </a:lnTo>
                <a:lnTo>
                  <a:pt x="553538" y="454317"/>
                </a:lnTo>
                <a:lnTo>
                  <a:pt x="545910" y="461302"/>
                </a:lnTo>
                <a:lnTo>
                  <a:pt x="538917" y="468604"/>
                </a:lnTo>
                <a:lnTo>
                  <a:pt x="532241" y="475907"/>
                </a:lnTo>
                <a:lnTo>
                  <a:pt x="525249" y="483527"/>
                </a:lnTo>
                <a:lnTo>
                  <a:pt x="518891" y="491464"/>
                </a:lnTo>
                <a:lnTo>
                  <a:pt x="512534" y="499402"/>
                </a:lnTo>
                <a:lnTo>
                  <a:pt x="506813" y="507022"/>
                </a:lnTo>
                <a:lnTo>
                  <a:pt x="501091" y="515277"/>
                </a:lnTo>
                <a:lnTo>
                  <a:pt x="495370" y="523849"/>
                </a:lnTo>
                <a:lnTo>
                  <a:pt x="490284" y="532422"/>
                </a:lnTo>
                <a:lnTo>
                  <a:pt x="485198" y="541312"/>
                </a:lnTo>
                <a:lnTo>
                  <a:pt x="480430" y="550202"/>
                </a:lnTo>
                <a:lnTo>
                  <a:pt x="475980" y="559092"/>
                </a:lnTo>
                <a:lnTo>
                  <a:pt x="472166" y="568299"/>
                </a:lnTo>
                <a:lnTo>
                  <a:pt x="468352" y="577507"/>
                </a:lnTo>
                <a:lnTo>
                  <a:pt x="464855" y="586714"/>
                </a:lnTo>
                <a:lnTo>
                  <a:pt x="461994" y="596239"/>
                </a:lnTo>
                <a:lnTo>
                  <a:pt x="459134" y="605764"/>
                </a:lnTo>
                <a:lnTo>
                  <a:pt x="456591" y="615289"/>
                </a:lnTo>
                <a:lnTo>
                  <a:pt x="454684" y="624814"/>
                </a:lnTo>
                <a:lnTo>
                  <a:pt x="453094" y="634657"/>
                </a:lnTo>
                <a:lnTo>
                  <a:pt x="451187" y="644182"/>
                </a:lnTo>
                <a:lnTo>
                  <a:pt x="450234" y="654024"/>
                </a:lnTo>
                <a:lnTo>
                  <a:pt x="449280" y="664184"/>
                </a:lnTo>
                <a:lnTo>
                  <a:pt x="448962" y="674344"/>
                </a:lnTo>
                <a:lnTo>
                  <a:pt x="448644" y="684822"/>
                </a:lnTo>
                <a:lnTo>
                  <a:pt x="448962" y="695934"/>
                </a:lnTo>
                <a:lnTo>
                  <a:pt x="449598" y="706729"/>
                </a:lnTo>
                <a:lnTo>
                  <a:pt x="450552" y="717842"/>
                </a:lnTo>
                <a:lnTo>
                  <a:pt x="452141" y="728637"/>
                </a:lnTo>
                <a:lnTo>
                  <a:pt x="453730" y="739432"/>
                </a:lnTo>
                <a:lnTo>
                  <a:pt x="455955" y="749909"/>
                </a:lnTo>
                <a:lnTo>
                  <a:pt x="458180" y="760387"/>
                </a:lnTo>
                <a:lnTo>
                  <a:pt x="461359" y="770547"/>
                </a:lnTo>
                <a:lnTo>
                  <a:pt x="464537" y="781024"/>
                </a:lnTo>
                <a:lnTo>
                  <a:pt x="468352" y="791184"/>
                </a:lnTo>
                <a:lnTo>
                  <a:pt x="472484" y="801027"/>
                </a:lnTo>
                <a:lnTo>
                  <a:pt x="476934" y="810869"/>
                </a:lnTo>
                <a:lnTo>
                  <a:pt x="482020" y="820712"/>
                </a:lnTo>
                <a:lnTo>
                  <a:pt x="487423" y="830237"/>
                </a:lnTo>
                <a:lnTo>
                  <a:pt x="492827" y="839762"/>
                </a:lnTo>
                <a:lnTo>
                  <a:pt x="498866" y="848969"/>
                </a:lnTo>
                <a:lnTo>
                  <a:pt x="505541" y="858177"/>
                </a:lnTo>
                <a:lnTo>
                  <a:pt x="512216" y="867067"/>
                </a:lnTo>
                <a:lnTo>
                  <a:pt x="519527" y="875957"/>
                </a:lnTo>
                <a:lnTo>
                  <a:pt x="527156" y="884212"/>
                </a:lnTo>
                <a:lnTo>
                  <a:pt x="535102" y="892467"/>
                </a:lnTo>
                <a:lnTo>
                  <a:pt x="543367" y="900404"/>
                </a:lnTo>
                <a:lnTo>
                  <a:pt x="551949" y="908024"/>
                </a:lnTo>
                <a:lnTo>
                  <a:pt x="561167" y="915644"/>
                </a:lnTo>
                <a:lnTo>
                  <a:pt x="570385" y="922947"/>
                </a:lnTo>
                <a:lnTo>
                  <a:pt x="580238" y="929932"/>
                </a:lnTo>
                <a:lnTo>
                  <a:pt x="590410" y="936282"/>
                </a:lnTo>
                <a:lnTo>
                  <a:pt x="600899" y="942632"/>
                </a:lnTo>
                <a:lnTo>
                  <a:pt x="611706" y="948982"/>
                </a:lnTo>
                <a:lnTo>
                  <a:pt x="623149" y="954697"/>
                </a:lnTo>
                <a:lnTo>
                  <a:pt x="634592" y="960412"/>
                </a:lnTo>
                <a:lnTo>
                  <a:pt x="646671" y="966127"/>
                </a:lnTo>
                <a:lnTo>
                  <a:pt x="666378" y="974064"/>
                </a:lnTo>
                <a:lnTo>
                  <a:pt x="688629" y="982637"/>
                </a:lnTo>
                <a:lnTo>
                  <a:pt x="713739" y="991209"/>
                </a:lnTo>
                <a:lnTo>
                  <a:pt x="741711" y="1000099"/>
                </a:lnTo>
                <a:lnTo>
                  <a:pt x="772544" y="1009307"/>
                </a:lnTo>
                <a:lnTo>
                  <a:pt x="805919" y="1018514"/>
                </a:lnTo>
                <a:lnTo>
                  <a:pt x="841837" y="1028357"/>
                </a:lnTo>
                <a:lnTo>
                  <a:pt x="880616" y="1038199"/>
                </a:lnTo>
                <a:lnTo>
                  <a:pt x="880616" y="1433487"/>
                </a:lnTo>
                <a:lnTo>
                  <a:pt x="870444" y="1431582"/>
                </a:lnTo>
                <a:lnTo>
                  <a:pt x="860591" y="1429042"/>
                </a:lnTo>
                <a:lnTo>
                  <a:pt x="850737" y="1426820"/>
                </a:lnTo>
                <a:lnTo>
                  <a:pt x="841519" y="1424280"/>
                </a:lnTo>
                <a:lnTo>
                  <a:pt x="831983" y="1421422"/>
                </a:lnTo>
                <a:lnTo>
                  <a:pt x="823083" y="1418247"/>
                </a:lnTo>
                <a:lnTo>
                  <a:pt x="814183" y="1415072"/>
                </a:lnTo>
                <a:lnTo>
                  <a:pt x="805283" y="1411580"/>
                </a:lnTo>
                <a:lnTo>
                  <a:pt x="796701" y="1408087"/>
                </a:lnTo>
                <a:lnTo>
                  <a:pt x="788437" y="1404277"/>
                </a:lnTo>
                <a:lnTo>
                  <a:pt x="780490" y="1400150"/>
                </a:lnTo>
                <a:lnTo>
                  <a:pt x="772544" y="1396022"/>
                </a:lnTo>
                <a:lnTo>
                  <a:pt x="764915" y="1391260"/>
                </a:lnTo>
                <a:lnTo>
                  <a:pt x="757604" y="1386815"/>
                </a:lnTo>
                <a:lnTo>
                  <a:pt x="750293" y="1381735"/>
                </a:lnTo>
                <a:lnTo>
                  <a:pt x="743618" y="1376655"/>
                </a:lnTo>
                <a:lnTo>
                  <a:pt x="732811" y="1368082"/>
                </a:lnTo>
                <a:lnTo>
                  <a:pt x="722640" y="1359192"/>
                </a:lnTo>
                <a:lnTo>
                  <a:pt x="713104" y="1349985"/>
                </a:lnTo>
                <a:lnTo>
                  <a:pt x="704204" y="1340142"/>
                </a:lnTo>
                <a:lnTo>
                  <a:pt x="695621" y="1329982"/>
                </a:lnTo>
                <a:lnTo>
                  <a:pt x="687675" y="1319187"/>
                </a:lnTo>
                <a:lnTo>
                  <a:pt x="680046" y="1308075"/>
                </a:lnTo>
                <a:lnTo>
                  <a:pt x="673371" y="1296327"/>
                </a:lnTo>
                <a:lnTo>
                  <a:pt x="667014" y="1284262"/>
                </a:lnTo>
                <a:lnTo>
                  <a:pt x="660975" y="1271562"/>
                </a:lnTo>
                <a:lnTo>
                  <a:pt x="655889" y="1258862"/>
                </a:lnTo>
                <a:lnTo>
                  <a:pt x="651121" y="1245209"/>
                </a:lnTo>
                <a:lnTo>
                  <a:pt x="646989" y="1231557"/>
                </a:lnTo>
                <a:lnTo>
                  <a:pt x="642857" y="1217269"/>
                </a:lnTo>
                <a:lnTo>
                  <a:pt x="639996" y="1202664"/>
                </a:lnTo>
                <a:lnTo>
                  <a:pt x="637453" y="1187424"/>
                </a:lnTo>
                <a:lnTo>
                  <a:pt x="410819" y="1219492"/>
                </a:lnTo>
                <a:lnTo>
                  <a:pt x="413044" y="1231557"/>
                </a:lnTo>
                <a:lnTo>
                  <a:pt x="415587" y="1243304"/>
                </a:lnTo>
                <a:lnTo>
                  <a:pt x="418766" y="1255370"/>
                </a:lnTo>
                <a:lnTo>
                  <a:pt x="421626" y="1266800"/>
                </a:lnTo>
                <a:lnTo>
                  <a:pt x="424805" y="1278230"/>
                </a:lnTo>
                <a:lnTo>
                  <a:pt x="428619" y="1289660"/>
                </a:lnTo>
                <a:lnTo>
                  <a:pt x="432116" y="1300455"/>
                </a:lnTo>
                <a:lnTo>
                  <a:pt x="435930" y="1311250"/>
                </a:lnTo>
                <a:lnTo>
                  <a:pt x="440062" y="1321727"/>
                </a:lnTo>
                <a:lnTo>
                  <a:pt x="444512" y="1332205"/>
                </a:lnTo>
                <a:lnTo>
                  <a:pt x="448644" y="1342682"/>
                </a:lnTo>
                <a:lnTo>
                  <a:pt x="453412" y="1352525"/>
                </a:lnTo>
                <a:lnTo>
                  <a:pt x="458180" y="1362367"/>
                </a:lnTo>
                <a:lnTo>
                  <a:pt x="463266" y="1372210"/>
                </a:lnTo>
                <a:lnTo>
                  <a:pt x="468352" y="1381735"/>
                </a:lnTo>
                <a:lnTo>
                  <a:pt x="473755" y="1390942"/>
                </a:lnTo>
                <a:lnTo>
                  <a:pt x="479477" y="1399832"/>
                </a:lnTo>
                <a:lnTo>
                  <a:pt x="485198" y="1409040"/>
                </a:lnTo>
                <a:lnTo>
                  <a:pt x="491238" y="1417612"/>
                </a:lnTo>
                <a:lnTo>
                  <a:pt x="497595" y="1426185"/>
                </a:lnTo>
                <a:lnTo>
                  <a:pt x="503634" y="1434757"/>
                </a:lnTo>
                <a:lnTo>
                  <a:pt x="510309" y="1442695"/>
                </a:lnTo>
                <a:lnTo>
                  <a:pt x="517302" y="1450950"/>
                </a:lnTo>
                <a:lnTo>
                  <a:pt x="524295" y="1458570"/>
                </a:lnTo>
                <a:lnTo>
                  <a:pt x="531288" y="1466190"/>
                </a:lnTo>
                <a:lnTo>
                  <a:pt x="538599" y="1473492"/>
                </a:lnTo>
                <a:lnTo>
                  <a:pt x="546227" y="1480795"/>
                </a:lnTo>
                <a:lnTo>
                  <a:pt x="553856" y="1487780"/>
                </a:lnTo>
                <a:lnTo>
                  <a:pt x="561802" y="1494765"/>
                </a:lnTo>
                <a:lnTo>
                  <a:pt x="570067" y="1501750"/>
                </a:lnTo>
                <a:lnTo>
                  <a:pt x="578331" y="1507782"/>
                </a:lnTo>
                <a:lnTo>
                  <a:pt x="586913" y="1514132"/>
                </a:lnTo>
                <a:lnTo>
                  <a:pt x="600581" y="1523657"/>
                </a:lnTo>
                <a:lnTo>
                  <a:pt x="615203" y="1532865"/>
                </a:lnTo>
                <a:lnTo>
                  <a:pt x="630142" y="1541437"/>
                </a:lnTo>
                <a:lnTo>
                  <a:pt x="645717" y="1549375"/>
                </a:lnTo>
                <a:lnTo>
                  <a:pt x="661928" y="1556995"/>
                </a:lnTo>
                <a:lnTo>
                  <a:pt x="678775" y="1563980"/>
                </a:lnTo>
                <a:lnTo>
                  <a:pt x="696257" y="1570647"/>
                </a:lnTo>
                <a:lnTo>
                  <a:pt x="714375" y="1576680"/>
                </a:lnTo>
                <a:lnTo>
                  <a:pt x="733129" y="1582395"/>
                </a:lnTo>
                <a:lnTo>
                  <a:pt x="752518" y="1587475"/>
                </a:lnTo>
                <a:lnTo>
                  <a:pt x="772544" y="1592237"/>
                </a:lnTo>
                <a:lnTo>
                  <a:pt x="792887" y="1596365"/>
                </a:lnTo>
                <a:lnTo>
                  <a:pt x="814183" y="1600175"/>
                </a:lnTo>
                <a:lnTo>
                  <a:pt x="835480" y="1603350"/>
                </a:lnTo>
                <a:lnTo>
                  <a:pt x="858048" y="1606525"/>
                </a:lnTo>
                <a:lnTo>
                  <a:pt x="880616" y="1608747"/>
                </a:lnTo>
                <a:lnTo>
                  <a:pt x="880616" y="1726857"/>
                </a:lnTo>
                <a:lnTo>
                  <a:pt x="1063385" y="1726857"/>
                </a:lnTo>
                <a:lnTo>
                  <a:pt x="1063385" y="1610652"/>
                </a:lnTo>
                <a:lnTo>
                  <a:pt x="1077371" y="1609382"/>
                </a:lnTo>
                <a:lnTo>
                  <a:pt x="1091675" y="1607795"/>
                </a:lnTo>
                <a:lnTo>
                  <a:pt x="1105661" y="1606207"/>
                </a:lnTo>
                <a:lnTo>
                  <a:pt x="1119329" y="1603985"/>
                </a:lnTo>
                <a:lnTo>
                  <a:pt x="1133314" y="1602080"/>
                </a:lnTo>
                <a:lnTo>
                  <a:pt x="1146665" y="1599857"/>
                </a:lnTo>
                <a:lnTo>
                  <a:pt x="1160015" y="1597317"/>
                </a:lnTo>
                <a:lnTo>
                  <a:pt x="1173047" y="1594142"/>
                </a:lnTo>
                <a:lnTo>
                  <a:pt x="1186397" y="1591285"/>
                </a:lnTo>
                <a:lnTo>
                  <a:pt x="1199111" y="1587792"/>
                </a:lnTo>
                <a:lnTo>
                  <a:pt x="1212144" y="1584300"/>
                </a:lnTo>
                <a:lnTo>
                  <a:pt x="1224540" y="1580807"/>
                </a:lnTo>
                <a:lnTo>
                  <a:pt x="1236937" y="1576680"/>
                </a:lnTo>
                <a:lnTo>
                  <a:pt x="1249333" y="1572552"/>
                </a:lnTo>
                <a:lnTo>
                  <a:pt x="1261412" y="1567790"/>
                </a:lnTo>
                <a:lnTo>
                  <a:pt x="1273491" y="1563345"/>
                </a:lnTo>
                <a:lnTo>
                  <a:pt x="1288748" y="1556995"/>
                </a:lnTo>
                <a:lnTo>
                  <a:pt x="1304005" y="1550010"/>
                </a:lnTo>
                <a:lnTo>
                  <a:pt x="1318627" y="1543025"/>
                </a:lnTo>
                <a:lnTo>
                  <a:pt x="1332613" y="1535722"/>
                </a:lnTo>
                <a:lnTo>
                  <a:pt x="1346598" y="1528102"/>
                </a:lnTo>
                <a:lnTo>
                  <a:pt x="1359631" y="1519847"/>
                </a:lnTo>
                <a:lnTo>
                  <a:pt x="1372345" y="1511592"/>
                </a:lnTo>
                <a:lnTo>
                  <a:pt x="1384742" y="1502702"/>
                </a:lnTo>
                <a:lnTo>
                  <a:pt x="1396185" y="1493812"/>
                </a:lnTo>
                <a:lnTo>
                  <a:pt x="1407945" y="1484287"/>
                </a:lnTo>
                <a:lnTo>
                  <a:pt x="1418753" y="1474762"/>
                </a:lnTo>
                <a:lnTo>
                  <a:pt x="1429242" y="1464602"/>
                </a:lnTo>
                <a:lnTo>
                  <a:pt x="1439096" y="1454125"/>
                </a:lnTo>
                <a:lnTo>
                  <a:pt x="1448631" y="1443647"/>
                </a:lnTo>
                <a:lnTo>
                  <a:pt x="1457531" y="1432535"/>
                </a:lnTo>
                <a:lnTo>
                  <a:pt x="1466114" y="1421422"/>
                </a:lnTo>
                <a:lnTo>
                  <a:pt x="1474378" y="1409675"/>
                </a:lnTo>
                <a:lnTo>
                  <a:pt x="1482007" y="1398245"/>
                </a:lnTo>
                <a:lnTo>
                  <a:pt x="1489000" y="1386497"/>
                </a:lnTo>
                <a:lnTo>
                  <a:pt x="1495675" y="1374432"/>
                </a:lnTo>
                <a:lnTo>
                  <a:pt x="1501396" y="1362685"/>
                </a:lnTo>
                <a:lnTo>
                  <a:pt x="1507118" y="1350620"/>
                </a:lnTo>
                <a:lnTo>
                  <a:pt x="1512203" y="1338555"/>
                </a:lnTo>
                <a:lnTo>
                  <a:pt x="1516335" y="1326490"/>
                </a:lnTo>
                <a:lnTo>
                  <a:pt x="1520468" y="1314107"/>
                </a:lnTo>
                <a:lnTo>
                  <a:pt x="1523964" y="1301725"/>
                </a:lnTo>
                <a:lnTo>
                  <a:pt x="1526507" y="1289025"/>
                </a:lnTo>
                <a:lnTo>
                  <a:pt x="1528732" y="1276642"/>
                </a:lnTo>
                <a:lnTo>
                  <a:pt x="1530957" y="1263942"/>
                </a:lnTo>
                <a:lnTo>
                  <a:pt x="1532228" y="1251242"/>
                </a:lnTo>
                <a:lnTo>
                  <a:pt x="1532864" y="1238542"/>
                </a:lnTo>
                <a:lnTo>
                  <a:pt x="1533182" y="1225207"/>
                </a:lnTo>
                <a:lnTo>
                  <a:pt x="1533182" y="1212189"/>
                </a:lnTo>
                <a:lnTo>
                  <a:pt x="1532546" y="1199172"/>
                </a:lnTo>
                <a:lnTo>
                  <a:pt x="1531275" y="1186789"/>
                </a:lnTo>
                <a:lnTo>
                  <a:pt x="1530003" y="1174407"/>
                </a:lnTo>
                <a:lnTo>
                  <a:pt x="1527778" y="1162342"/>
                </a:lnTo>
                <a:lnTo>
                  <a:pt x="1525553" y="1150594"/>
                </a:lnTo>
                <a:lnTo>
                  <a:pt x="1522693" y="1138847"/>
                </a:lnTo>
                <a:lnTo>
                  <a:pt x="1519514" y="1127734"/>
                </a:lnTo>
                <a:lnTo>
                  <a:pt x="1516018" y="1116939"/>
                </a:lnTo>
                <a:lnTo>
                  <a:pt x="1511885" y="1106144"/>
                </a:lnTo>
                <a:lnTo>
                  <a:pt x="1507435" y="1095349"/>
                </a:lnTo>
                <a:lnTo>
                  <a:pt x="1502350" y="1085189"/>
                </a:lnTo>
                <a:lnTo>
                  <a:pt x="1496946" y="1075347"/>
                </a:lnTo>
                <a:lnTo>
                  <a:pt x="1491225" y="1065822"/>
                </a:lnTo>
                <a:lnTo>
                  <a:pt x="1485185" y="1056614"/>
                </a:lnTo>
                <a:lnTo>
                  <a:pt x="1478510" y="1047407"/>
                </a:lnTo>
                <a:lnTo>
                  <a:pt x="1471517" y="1038517"/>
                </a:lnTo>
                <a:lnTo>
                  <a:pt x="1463889" y="1029944"/>
                </a:lnTo>
                <a:lnTo>
                  <a:pt x="1456260" y="1021689"/>
                </a:lnTo>
                <a:lnTo>
                  <a:pt x="1448314" y="1013752"/>
                </a:lnTo>
                <a:lnTo>
                  <a:pt x="1440049" y="1005814"/>
                </a:lnTo>
                <a:lnTo>
                  <a:pt x="1431467" y="998512"/>
                </a:lnTo>
                <a:lnTo>
                  <a:pt x="1422567" y="991527"/>
                </a:lnTo>
                <a:lnTo>
                  <a:pt x="1413349" y="984542"/>
                </a:lnTo>
                <a:lnTo>
                  <a:pt x="1403813" y="977557"/>
                </a:lnTo>
                <a:lnTo>
                  <a:pt x="1393959" y="971207"/>
                </a:lnTo>
                <a:lnTo>
                  <a:pt x="1383788" y="965174"/>
                </a:lnTo>
                <a:lnTo>
                  <a:pt x="1373299" y="959142"/>
                </a:lnTo>
                <a:lnTo>
                  <a:pt x="1362491" y="953427"/>
                </a:lnTo>
                <a:lnTo>
                  <a:pt x="1351048" y="948347"/>
                </a:lnTo>
                <a:lnTo>
                  <a:pt x="1339605" y="942949"/>
                </a:lnTo>
                <a:lnTo>
                  <a:pt x="1327845" y="937869"/>
                </a:lnTo>
                <a:lnTo>
                  <a:pt x="1305912" y="930249"/>
                </a:lnTo>
                <a:lnTo>
                  <a:pt x="1280801" y="921677"/>
                </a:lnTo>
                <a:lnTo>
                  <a:pt x="1252512" y="912469"/>
                </a:lnTo>
                <a:lnTo>
                  <a:pt x="1221362" y="902627"/>
                </a:lnTo>
                <a:lnTo>
                  <a:pt x="1186397" y="892784"/>
                </a:lnTo>
                <a:lnTo>
                  <a:pt x="1148572" y="882307"/>
                </a:lnTo>
                <a:lnTo>
                  <a:pt x="1107568" y="871512"/>
                </a:lnTo>
                <a:lnTo>
                  <a:pt x="1063385" y="860399"/>
                </a:lnTo>
                <a:lnTo>
                  <a:pt x="1063385" y="511149"/>
                </a:lnTo>
                <a:lnTo>
                  <a:pt x="1078960" y="514642"/>
                </a:lnTo>
                <a:lnTo>
                  <a:pt x="1093582" y="518769"/>
                </a:lnTo>
                <a:lnTo>
                  <a:pt x="1108204" y="523214"/>
                </a:lnTo>
                <a:lnTo>
                  <a:pt x="1121554" y="528612"/>
                </a:lnTo>
                <a:lnTo>
                  <a:pt x="1128229" y="531469"/>
                </a:lnTo>
                <a:lnTo>
                  <a:pt x="1134904" y="534644"/>
                </a:lnTo>
                <a:lnTo>
                  <a:pt x="1141261" y="537502"/>
                </a:lnTo>
                <a:lnTo>
                  <a:pt x="1146982" y="540677"/>
                </a:lnTo>
                <a:lnTo>
                  <a:pt x="1153022" y="544169"/>
                </a:lnTo>
                <a:lnTo>
                  <a:pt x="1159061" y="547662"/>
                </a:lnTo>
                <a:lnTo>
                  <a:pt x="1164465" y="551154"/>
                </a:lnTo>
                <a:lnTo>
                  <a:pt x="1169868" y="555282"/>
                </a:lnTo>
                <a:lnTo>
                  <a:pt x="1178768" y="561949"/>
                </a:lnTo>
                <a:lnTo>
                  <a:pt x="1187351" y="568934"/>
                </a:lnTo>
                <a:lnTo>
                  <a:pt x="1195297" y="576554"/>
                </a:lnTo>
                <a:lnTo>
                  <a:pt x="1202926" y="584174"/>
                </a:lnTo>
                <a:lnTo>
                  <a:pt x="1209919" y="592429"/>
                </a:lnTo>
                <a:lnTo>
                  <a:pt x="1216594" y="601002"/>
                </a:lnTo>
                <a:lnTo>
                  <a:pt x="1222633" y="609574"/>
                </a:lnTo>
                <a:lnTo>
                  <a:pt x="1228355" y="618782"/>
                </a:lnTo>
                <a:lnTo>
                  <a:pt x="1233758" y="627989"/>
                </a:lnTo>
                <a:lnTo>
                  <a:pt x="1238844" y="637832"/>
                </a:lnTo>
                <a:lnTo>
                  <a:pt x="1242976" y="647674"/>
                </a:lnTo>
                <a:lnTo>
                  <a:pt x="1247108" y="658469"/>
                </a:lnTo>
                <a:lnTo>
                  <a:pt x="1250287" y="668947"/>
                </a:lnTo>
                <a:lnTo>
                  <a:pt x="1253465" y="680059"/>
                </a:lnTo>
                <a:lnTo>
                  <a:pt x="1256326" y="691172"/>
                </a:lnTo>
                <a:lnTo>
                  <a:pt x="1258233" y="702919"/>
                </a:lnTo>
                <a:lnTo>
                  <a:pt x="1482324" y="675297"/>
                </a:lnTo>
                <a:lnTo>
                  <a:pt x="1479464" y="660692"/>
                </a:lnTo>
                <a:lnTo>
                  <a:pt x="1475967" y="646087"/>
                </a:lnTo>
                <a:lnTo>
                  <a:pt x="1472789" y="632434"/>
                </a:lnTo>
                <a:lnTo>
                  <a:pt x="1469292" y="618782"/>
                </a:lnTo>
                <a:lnTo>
                  <a:pt x="1465160" y="605764"/>
                </a:lnTo>
                <a:lnTo>
                  <a:pt x="1461028" y="592747"/>
                </a:lnTo>
                <a:lnTo>
                  <a:pt x="1456260" y="580364"/>
                </a:lnTo>
                <a:lnTo>
                  <a:pt x="1451810" y="568299"/>
                </a:lnTo>
                <a:lnTo>
                  <a:pt x="1446406" y="556552"/>
                </a:lnTo>
                <a:lnTo>
                  <a:pt x="1441321" y="545439"/>
                </a:lnTo>
                <a:lnTo>
                  <a:pt x="1435599" y="534644"/>
                </a:lnTo>
                <a:lnTo>
                  <a:pt x="1429560" y="523532"/>
                </a:lnTo>
                <a:lnTo>
                  <a:pt x="1423838" y="513689"/>
                </a:lnTo>
                <a:lnTo>
                  <a:pt x="1417163" y="503847"/>
                </a:lnTo>
                <a:lnTo>
                  <a:pt x="1410488" y="494322"/>
                </a:lnTo>
                <a:lnTo>
                  <a:pt x="1403177" y="485432"/>
                </a:lnTo>
                <a:lnTo>
                  <a:pt x="1395867" y="476542"/>
                </a:lnTo>
                <a:lnTo>
                  <a:pt x="1388238" y="467969"/>
                </a:lnTo>
                <a:lnTo>
                  <a:pt x="1379974" y="459714"/>
                </a:lnTo>
                <a:lnTo>
                  <a:pt x="1371074" y="451459"/>
                </a:lnTo>
                <a:lnTo>
                  <a:pt x="1361538" y="443522"/>
                </a:lnTo>
                <a:lnTo>
                  <a:pt x="1351366" y="435902"/>
                </a:lnTo>
                <a:lnTo>
                  <a:pt x="1341195" y="428599"/>
                </a:lnTo>
                <a:lnTo>
                  <a:pt x="1330388" y="421614"/>
                </a:lnTo>
                <a:lnTo>
                  <a:pt x="1319262" y="414629"/>
                </a:lnTo>
                <a:lnTo>
                  <a:pt x="1307184" y="407962"/>
                </a:lnTo>
                <a:lnTo>
                  <a:pt x="1294787" y="401294"/>
                </a:lnTo>
                <a:lnTo>
                  <a:pt x="1282073" y="395262"/>
                </a:lnTo>
                <a:lnTo>
                  <a:pt x="1268723" y="389229"/>
                </a:lnTo>
                <a:lnTo>
                  <a:pt x="1254737" y="383197"/>
                </a:lnTo>
                <a:lnTo>
                  <a:pt x="1240751" y="378117"/>
                </a:lnTo>
                <a:lnTo>
                  <a:pt x="1225812" y="372402"/>
                </a:lnTo>
                <a:lnTo>
                  <a:pt x="1207058" y="366369"/>
                </a:lnTo>
                <a:lnTo>
                  <a:pt x="1187986" y="360972"/>
                </a:lnTo>
                <a:lnTo>
                  <a:pt x="1168279" y="355574"/>
                </a:lnTo>
                <a:lnTo>
                  <a:pt x="1147936" y="351129"/>
                </a:lnTo>
                <a:lnTo>
                  <a:pt x="1127593" y="346684"/>
                </a:lnTo>
                <a:lnTo>
                  <a:pt x="1106614" y="343192"/>
                </a:lnTo>
                <a:lnTo>
                  <a:pt x="1085000" y="339699"/>
                </a:lnTo>
                <a:lnTo>
                  <a:pt x="1063385" y="337159"/>
                </a:lnTo>
                <a:lnTo>
                  <a:pt x="1063385" y="217144"/>
                </a:lnTo>
                <a:close/>
                <a:moveTo>
                  <a:pt x="972000" y="0"/>
                </a:moveTo>
                <a:cubicBezTo>
                  <a:pt x="1508821" y="0"/>
                  <a:pt x="1944000" y="435179"/>
                  <a:pt x="1944000" y="972000"/>
                </a:cubicBezTo>
                <a:cubicBezTo>
                  <a:pt x="1944000" y="1508821"/>
                  <a:pt x="1508821" y="1944000"/>
                  <a:pt x="972000" y="1944000"/>
                </a:cubicBezTo>
                <a:cubicBezTo>
                  <a:pt x="435179" y="1944000"/>
                  <a:pt x="0" y="1508821"/>
                  <a:pt x="0" y="972000"/>
                </a:cubicBezTo>
                <a:cubicBezTo>
                  <a:pt x="0" y="435179"/>
                  <a:pt x="435179" y="0"/>
                  <a:pt x="97200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 dirty="0">
              <a:solidFill>
                <a:srgbClr val="FFFFFF"/>
              </a:solidFill>
              <a:ea typeface="微软雅黑" pitchFamily="34" charset="-122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515258" y="624114"/>
            <a:ext cx="8113487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646881" y="242194"/>
            <a:ext cx="274777" cy="274777"/>
          </a:xfrm>
          <a:prstGeom prst="ellipse">
            <a:avLst/>
          </a:prstGeom>
          <a:solidFill>
            <a:srgbClr val="5380F7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TextBox 34">
            <a:extLst>
              <a:ext uri="{FF2B5EF4-FFF2-40B4-BE49-F238E27FC236}">
                <a16:creationId xmlns:a16="http://schemas.microsoft.com/office/drawing/2014/main" id="{61238264-24B4-4599-99AB-729BEB84A2EF}"/>
              </a:ext>
            </a:extLst>
          </p:cNvPr>
          <p:cNvSpPr txBox="1"/>
          <p:nvPr/>
        </p:nvSpPr>
        <p:spPr>
          <a:xfrm>
            <a:off x="908958" y="206330"/>
            <a:ext cx="71224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spc="3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000" b="1" spc="300" dirty="0">
                <a:latin typeface="楷体" panose="02010609060101010101" pitchFamily="49" charset="-122"/>
                <a:ea typeface="楷体" panose="02010609060101010101" pitchFamily="49" charset="-122"/>
              </a:rPr>
              <a:t>总结</a:t>
            </a:r>
            <a:r>
              <a:rPr lang="en-US" altLang="zh-CN" sz="2000" spc="3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spc="300" dirty="0">
                <a:latin typeface="楷体" panose="02010609060101010101" pitchFamily="49" charset="-122"/>
                <a:ea typeface="楷体" panose="02010609060101010101" pitchFamily="49" charset="-122"/>
              </a:rPr>
              <a:t>从深度学习的局限性解释物理学原理的重要性</a:t>
            </a:r>
            <a:r>
              <a:rPr lang="en-US" altLang="zh-CN" sz="2000" spc="300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sz="2000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39000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7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8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53" presetClass="entr" presetSubtype="52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1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3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300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9" dur="3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300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3" dur="3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4" presetID="2" presetClass="entr" presetSubtype="2" fill="hold" grpId="0" nodeType="with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26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27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8" presetID="53" presetClass="entr" presetSubtype="52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0" dur="5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1" dur="5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3" dur="5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4" dur="5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5" presetID="12" presetClass="entr" presetSubtype="2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7" dur="300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left)">
                                          <p:cBhvr>
                                            <p:cTn id="38" dur="3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9" presetID="12" presetClass="entr" presetSubtype="2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1" dur="300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left)">
                                          <p:cBhvr>
                                            <p:cTn id="42" dur="3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3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44" presetID="2" presetClass="entr" presetSubtype="8" fill="hold" grpId="0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46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47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8" presetID="53" presetClass="entr" presetSubtype="52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0" dur="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1" dur="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2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53" dur="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4" dur="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5" presetID="12" presetClass="entr" presetSubtype="8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7" dur="300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58" dur="3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9" presetID="12" presetClass="entr" presetSubtype="8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1" dur="300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62" dur="3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3" presetID="2" presetClass="entr" presetSubtype="2" fill="hold" nodeType="withEffect" p14:presetBounceEnd="44000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65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66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67" presetID="53" presetClass="entr" presetSubtype="52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9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0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71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2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3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4" presetID="12" presetClass="entr" presetSubtype="2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6" dur="300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left)">
                                          <p:cBhvr>
                                            <p:cTn id="77" dur="3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8" presetID="12" presetClass="entr" presetSubtype="2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7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0" dur="300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left)">
                                          <p:cBhvr>
                                            <p:cTn id="81" dur="3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2" fill="hold">
                                <p:stCondLst>
                                  <p:cond delay="1200"/>
                                </p:stCondLst>
                                <p:childTnLst>
                                  <p:par>
                                    <p:cTn id="83" presetID="2" presetClass="entr" presetSubtype="8" fill="hold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85" dur="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86" dur="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87" presetID="53" presetClass="entr" presetSubtype="52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89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0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91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92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3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4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6" dur="300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97" dur="3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8" presetID="12" presetClass="entr" presetSubtype="8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9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0" dur="3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01" dur="3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02" presetID="2" presetClass="entr" presetSubtype="2" fill="hold" grpId="0" nodeType="withEffect" p14:presetBounceEnd="44000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10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104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105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6" presetID="53" presetClass="entr" presetSubtype="52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08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9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10" dur="5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11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12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13" presetID="12" presetClass="entr" presetSubtype="2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1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5" dur="300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left)">
                                          <p:cBhvr>
                                            <p:cTn id="116" dur="3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7" presetID="12" presetClass="entr" presetSubtype="2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1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9" dur="300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left)">
                                          <p:cBhvr>
                                            <p:cTn id="120" dur="3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" grpId="0"/>
          <p:bldP spid="3" grpId="0"/>
          <p:bldP spid="4" grpId="0"/>
          <p:bldP spid="5" grpId="0"/>
          <p:bldP spid="6" grpId="0" animBg="1"/>
          <p:bldP spid="10" grpId="0" animBg="1"/>
          <p:bldP spid="14" grpId="0"/>
          <p:bldP spid="15" grpId="0"/>
          <p:bldP spid="16" grpId="0"/>
          <p:bldP spid="17" grpId="0"/>
          <p:bldP spid="18" grpId="0"/>
          <p:bldP spid="19" grpId="0"/>
          <p:bldP spid="20" grpId="0" animBg="1"/>
          <p:bldP spid="24" grpId="0"/>
          <p:bldP spid="25" grpId="0"/>
          <p:bldP spid="26" grpId="0" animBg="1"/>
          <p:bldP spid="27" grpId="0" animBg="1"/>
          <p:bldP spid="28" grpId="0" animBg="1"/>
          <p:bldP spid="29" grpId="0" animBg="1"/>
          <p:bldP spid="30" grpId="0" animBg="1"/>
          <p:bldP spid="31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53" presetClass="entr" presetSubtype="52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1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3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300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9" dur="3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300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23" dur="3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4" presetID="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6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7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8" presetID="53" presetClass="entr" presetSubtype="52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0" dur="5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1" dur="5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3" dur="5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4" dur="5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5" presetID="12" presetClass="entr" presetSubtype="2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7" dur="300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left)">
                                          <p:cBhvr>
                                            <p:cTn id="38" dur="3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9" presetID="12" presetClass="entr" presetSubtype="2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1" dur="300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left)">
                                          <p:cBhvr>
                                            <p:cTn id="42" dur="3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3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44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6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7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8" presetID="53" presetClass="entr" presetSubtype="52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0" dur="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1" dur="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2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53" dur="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4" dur="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5" presetID="12" presetClass="entr" presetSubtype="8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7" dur="300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58" dur="3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9" presetID="12" presetClass="entr" presetSubtype="8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1" dur="300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62" dur="3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3" presetID="2" presetClass="entr" presetSubtype="2" fill="hold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5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66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67" presetID="53" presetClass="entr" presetSubtype="52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9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0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71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2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3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4" presetID="12" presetClass="entr" presetSubtype="2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6" dur="300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left)">
                                          <p:cBhvr>
                                            <p:cTn id="77" dur="3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8" presetID="12" presetClass="entr" presetSubtype="2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7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0" dur="300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left)">
                                          <p:cBhvr>
                                            <p:cTn id="81" dur="3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2" fill="hold">
                                <p:stCondLst>
                                  <p:cond delay="1200"/>
                                </p:stCondLst>
                                <p:childTnLst>
                                  <p:par>
                                    <p:cTn id="83" presetID="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5" dur="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6" dur="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87" presetID="53" presetClass="entr" presetSubtype="52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89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0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91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92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3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4" presetID="1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6" dur="300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97" dur="3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8" presetID="12" presetClass="entr" presetSubtype="8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9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0" dur="3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right)">
                                          <p:cBhvr>
                                            <p:cTn id="101" dur="3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02" presetID="2" presetClass="entr" presetSubtype="2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10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4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05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6" presetID="53" presetClass="entr" presetSubtype="52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08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9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10" dur="5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11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12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13" presetID="12" presetClass="entr" presetSubtype="2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1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5" dur="300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left)">
                                          <p:cBhvr>
                                            <p:cTn id="116" dur="3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7" presetID="12" presetClass="entr" presetSubtype="2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1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9" dur="300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left)">
                                          <p:cBhvr>
                                            <p:cTn id="120" dur="3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" grpId="0"/>
          <p:bldP spid="3" grpId="0"/>
          <p:bldP spid="4" grpId="0"/>
          <p:bldP spid="5" grpId="0"/>
          <p:bldP spid="6" grpId="0" animBg="1"/>
          <p:bldP spid="10" grpId="0" animBg="1"/>
          <p:bldP spid="14" grpId="0"/>
          <p:bldP spid="15" grpId="0"/>
          <p:bldP spid="16" grpId="0"/>
          <p:bldP spid="17" grpId="0"/>
          <p:bldP spid="18" grpId="0"/>
          <p:bldP spid="19" grpId="0"/>
          <p:bldP spid="20" grpId="0" animBg="1"/>
          <p:bldP spid="24" grpId="0"/>
          <p:bldP spid="25" grpId="0"/>
          <p:bldP spid="26" grpId="0" animBg="1"/>
          <p:bldP spid="27" grpId="0" animBg="1"/>
          <p:bldP spid="28" grpId="0" animBg="1"/>
          <p:bldP spid="29" grpId="0" animBg="1"/>
          <p:bldP spid="30" grpId="0" animBg="1"/>
          <p:bldP spid="31" grpId="0" animBg="1"/>
        </p:bldLst>
      </p:timing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" name="Picture 4" descr="F:\0PPT素材\背景及图片\白麻子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0361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直接连接符 23"/>
          <p:cNvCxnSpPr/>
          <p:nvPr/>
        </p:nvCxnSpPr>
        <p:spPr>
          <a:xfrm>
            <a:off x="515257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646880" y="242192"/>
            <a:ext cx="274777" cy="274777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1070517" y="195900"/>
            <a:ext cx="41817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spc="300" dirty="0">
                <a:latin typeface="楷体" panose="02010609060101010101" pitchFamily="49" charset="-122"/>
                <a:ea typeface="楷体" panose="02010609060101010101" pitchFamily="49" charset="-122"/>
              </a:rPr>
              <a:t>结论</a:t>
            </a:r>
          </a:p>
        </p:txBody>
      </p:sp>
      <p:grpSp>
        <p:nvGrpSpPr>
          <p:cNvPr id="73" name="组合 72"/>
          <p:cNvGrpSpPr/>
          <p:nvPr/>
        </p:nvGrpSpPr>
        <p:grpSpPr>
          <a:xfrm>
            <a:off x="7607745" y="3950241"/>
            <a:ext cx="922146" cy="922146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4" name="同心圆 7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5" name="椭圆 74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9" name="TextBox 67">
            <a:extLst>
              <a:ext uri="{FF2B5EF4-FFF2-40B4-BE49-F238E27FC236}">
                <a16:creationId xmlns:a16="http://schemas.microsoft.com/office/drawing/2014/main" id="{85E2047D-2E26-43BD-B3B4-9B6E1E6ED8E9}"/>
              </a:ext>
            </a:extLst>
          </p:cNvPr>
          <p:cNvSpPr txBox="1"/>
          <p:nvPr/>
        </p:nvSpPr>
        <p:spPr>
          <a:xfrm>
            <a:off x="206829" y="1188198"/>
            <a:ext cx="8577942" cy="214424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zh-CN" altLang="en-US" sz="3600" b="1" dirty="0"/>
              <a:t>深度学习中闪烁着物理学的光辉</a:t>
            </a:r>
            <a:endParaRPr lang="en-US" altLang="zh-CN" sz="3600" b="1" dirty="0"/>
          </a:p>
          <a:p>
            <a:pPr algn="ctr">
              <a:lnSpc>
                <a:spcPct val="200000"/>
              </a:lnSpc>
            </a:pPr>
            <a:r>
              <a:rPr lang="zh-CN" altLang="en-US" sz="3600" b="1" dirty="0"/>
              <a:t>深度学习现在和未来的发展依赖于物理学</a:t>
            </a:r>
            <a:endParaRPr lang="en-US" altLang="zh-CN" sz="3600" b="1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90469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2223533" y="1505723"/>
            <a:ext cx="469693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9600" dirty="0">
                <a:solidFill>
                  <a:srgbClr val="0080C0"/>
                </a:solidFill>
                <a:latin typeface="Impact" pitchFamily="34" charset="0"/>
                <a:ea typeface="微软雅黑" pitchFamily="34" charset="-122"/>
              </a:rPr>
              <a:t>THANKS!</a:t>
            </a:r>
            <a:endParaRPr lang="zh-CN" altLang="en-US" sz="9600" dirty="0">
              <a:solidFill>
                <a:srgbClr val="0080C0"/>
              </a:solidFill>
              <a:latin typeface="Impact" pitchFamily="34" charset="0"/>
              <a:ea typeface="微软雅黑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15258" y="624114"/>
            <a:ext cx="8113487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椭圆 5"/>
          <p:cNvSpPr/>
          <p:nvPr/>
        </p:nvSpPr>
        <p:spPr>
          <a:xfrm>
            <a:off x="646881" y="242194"/>
            <a:ext cx="274777" cy="274777"/>
          </a:xfrm>
          <a:prstGeom prst="ellipse">
            <a:avLst/>
          </a:prstGeom>
          <a:solidFill>
            <a:srgbClr val="5380F7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908957" y="206330"/>
            <a:ext cx="7745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感谢</a:t>
            </a:r>
          </a:p>
        </p:txBody>
      </p:sp>
    </p:spTree>
    <p:extLst>
      <p:ext uri="{BB962C8B-B14F-4D97-AF65-F5344CB8AC3E}">
        <p14:creationId xmlns:p14="http://schemas.microsoft.com/office/powerpoint/2010/main" val="410310597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2571751"/>
            <a:ext cx="9144000" cy="2054037"/>
          </a:xfrm>
          <a:prstGeom prst="rect">
            <a:avLst/>
          </a:prstGeom>
          <a:solidFill>
            <a:srgbClr val="5380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3" tIns="45707" rIns="91413" bIns="45707" rtlCol="0" anchor="ctr"/>
          <a:lstStyle/>
          <a:p>
            <a:pPr algn="ctr"/>
            <a:endParaRPr lang="zh-CN" altLang="en-US"/>
          </a:p>
        </p:txBody>
      </p:sp>
      <p:pic>
        <p:nvPicPr>
          <p:cNvPr id="103" name="Picture 2" descr="C:\Users\Administrator\Desktop\微立体创业计划\00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013" y="285261"/>
            <a:ext cx="1967244" cy="1966979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" name="Picture 3" descr="C:\Users\Administrator\Desktop\微立体创业计划\00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8805" y="210280"/>
            <a:ext cx="2230535" cy="2230233"/>
          </a:xfrm>
          <a:prstGeom prst="rect">
            <a:avLst/>
          </a:prstGeom>
          <a:noFill/>
          <a:effectLst>
            <a:outerShdw blurRad="292100" dist="177800" dir="2460000" sx="99000" sy="99000" algn="l" rotWithShape="0">
              <a:prstClr val="black">
                <a:alpha val="39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3810969" y="3538228"/>
            <a:ext cx="1415718" cy="461639"/>
          </a:xfrm>
          <a:prstGeom prst="rect">
            <a:avLst/>
          </a:prstGeom>
          <a:noFill/>
        </p:spPr>
        <p:txBody>
          <a:bodyPr wrap="none" lIns="91413" tIns="45707" rIns="91413" bIns="45707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上海大学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204855" y="2756251"/>
            <a:ext cx="7358231" cy="646305"/>
          </a:xfrm>
          <a:prstGeom prst="rect">
            <a:avLst/>
          </a:prstGeom>
          <a:noFill/>
        </p:spPr>
        <p:txBody>
          <a:bodyPr wrap="square" lIns="91413" tIns="45707" rIns="91413" bIns="45707" rtlCol="0">
            <a:spAutoFit/>
          </a:bodyPr>
          <a:lstStyle/>
          <a:p>
            <a:pPr algn="ctr"/>
            <a:r>
              <a:rPr lang="zh-CN" altLang="en-US" sz="36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深度学习的物理学原理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51194" y="4102763"/>
            <a:ext cx="33352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演讲人：雷电</a:t>
            </a:r>
            <a:endParaRPr lang="en-US" altLang="zh-CN" sz="14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" name="Picture 4" descr="F:\0PPT素材\背景及图片\白麻子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直接连接符 23"/>
          <p:cNvCxnSpPr/>
          <p:nvPr/>
        </p:nvCxnSpPr>
        <p:spPr>
          <a:xfrm>
            <a:off x="515257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646880" y="242192"/>
            <a:ext cx="274777" cy="274777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1070517" y="195900"/>
            <a:ext cx="13041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spc="300" dirty="0">
                <a:latin typeface="楷体" panose="02010609060101010101" pitchFamily="49" charset="-122"/>
                <a:ea typeface="楷体" panose="02010609060101010101" pitchFamily="49" charset="-122"/>
              </a:rPr>
              <a:t>引言</a:t>
            </a:r>
          </a:p>
        </p:txBody>
      </p:sp>
      <p:sp>
        <p:nvSpPr>
          <p:cNvPr id="72" name="椭圆 71"/>
          <p:cNvSpPr/>
          <p:nvPr/>
        </p:nvSpPr>
        <p:spPr>
          <a:xfrm>
            <a:off x="515257" y="1010523"/>
            <a:ext cx="936015" cy="936015"/>
          </a:xfrm>
          <a:prstGeom prst="ellipse">
            <a:avLst/>
          </a:prstGeom>
          <a:solidFill>
            <a:srgbClr val="5380F7"/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3" name="组合 72"/>
          <p:cNvGrpSpPr/>
          <p:nvPr/>
        </p:nvGrpSpPr>
        <p:grpSpPr>
          <a:xfrm>
            <a:off x="8204642" y="4264926"/>
            <a:ext cx="736782" cy="714519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4" name="同心圆 7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5" name="椭圆 74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0C9A4BC0-E749-44A2-AAA5-CD1B3846A99A}"/>
              </a:ext>
            </a:extLst>
          </p:cNvPr>
          <p:cNvGrpSpPr/>
          <p:nvPr/>
        </p:nvGrpSpPr>
        <p:grpSpPr>
          <a:xfrm>
            <a:off x="1744753" y="724540"/>
            <a:ext cx="6530339" cy="1707803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30" name="圆角矩形 22">
              <a:extLst>
                <a:ext uri="{FF2B5EF4-FFF2-40B4-BE49-F238E27FC236}">
                  <a16:creationId xmlns:a16="http://schemas.microsoft.com/office/drawing/2014/main" id="{89EDEE88-6C82-46E7-9AF0-D27409B60CAD}"/>
                </a:ext>
              </a:extLst>
            </p:cNvPr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圆角矩形 28">
              <a:extLst>
                <a:ext uri="{FF2B5EF4-FFF2-40B4-BE49-F238E27FC236}">
                  <a16:creationId xmlns:a16="http://schemas.microsoft.com/office/drawing/2014/main" id="{8EEB406B-FCB2-4C42-A923-407F0C98C123}"/>
                </a:ext>
              </a:extLst>
            </p:cNvPr>
            <p:cNvSpPr/>
            <p:nvPr/>
          </p:nvSpPr>
          <p:spPr>
            <a:xfrm>
              <a:off x="4351930" y="1330004"/>
              <a:ext cx="3742172" cy="267112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8" name="TextBox 67"/>
          <p:cNvSpPr txBox="1"/>
          <p:nvPr/>
        </p:nvSpPr>
        <p:spPr>
          <a:xfrm>
            <a:off x="2051703" y="752175"/>
            <a:ext cx="585132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信息世界的数据分两种性质：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符号性：它是我们人类指定的如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猫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ca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物理性：任何我们关心的实际数据集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无论是自然图像还是语音信号都是</a:t>
            </a:r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现实世界的反映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。所以它们通常表现出局域关联、存在对称性、呈现层级结构等物理特征。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9" name="TextBox 67">
            <a:extLst>
              <a:ext uri="{FF2B5EF4-FFF2-40B4-BE49-F238E27FC236}">
                <a16:creationId xmlns:a16="http://schemas.microsoft.com/office/drawing/2014/main" id="{85E2047D-2E26-43BD-B3B4-9B6E1E6ED8E9}"/>
              </a:ext>
            </a:extLst>
          </p:cNvPr>
          <p:cNvSpPr txBox="1"/>
          <p:nvPr/>
        </p:nvSpPr>
        <p:spPr>
          <a:xfrm>
            <a:off x="515257" y="3067531"/>
            <a:ext cx="7638585" cy="1323439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深度学习本来就是</a:t>
            </a:r>
            <a:r>
              <a:rPr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神经网络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，术语“神经网络”是指神经生物学。神经网络不仅是数学计算，它本来就是</a:t>
            </a:r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物理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的，实践表明它擅长处理物理性的数据（它不知道猫和狗）。它今天的成功和未来的发展当然依赖于物理学的研究方法。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E02F835-9619-4040-98C0-B87BDBA4386E}"/>
              </a:ext>
            </a:extLst>
          </p:cNvPr>
          <p:cNvSpPr txBox="1"/>
          <p:nvPr/>
        </p:nvSpPr>
        <p:spPr>
          <a:xfrm>
            <a:off x="334650" y="2432343"/>
            <a:ext cx="27758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忘初心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64779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68" grpId="0"/>
      <p:bldP spid="19" grpId="0" animBg="1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" name="Picture 4" descr="F:\0PPT素材\背景及图片\白麻子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583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5" name="直接连接符 94"/>
          <p:cNvCxnSpPr/>
          <p:nvPr/>
        </p:nvCxnSpPr>
        <p:spPr>
          <a:xfrm>
            <a:off x="515257" y="1059012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椭圆 104"/>
          <p:cNvSpPr/>
          <p:nvPr/>
        </p:nvSpPr>
        <p:spPr>
          <a:xfrm>
            <a:off x="802997" y="402342"/>
            <a:ext cx="274777" cy="274777"/>
          </a:xfrm>
          <a:prstGeom prst="ellipse">
            <a:avLst/>
          </a:prstGeom>
          <a:solidFill>
            <a:srgbClr val="5380F7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6" name="TextBox 105"/>
          <p:cNvSpPr txBox="1"/>
          <p:nvPr/>
        </p:nvSpPr>
        <p:spPr>
          <a:xfrm>
            <a:off x="1175786" y="293510"/>
            <a:ext cx="57499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楷体" panose="02010609060101010101" pitchFamily="49" charset="-122"/>
                <a:ea typeface="楷体" panose="02010609060101010101" pitchFamily="49" charset="-122"/>
              </a:rPr>
              <a:t>主目录：从物理视角审视深度学习</a:t>
            </a:r>
          </a:p>
        </p:txBody>
      </p:sp>
      <p:sp>
        <p:nvSpPr>
          <p:cNvPr id="35" name="任意多边形 34"/>
          <p:cNvSpPr/>
          <p:nvPr/>
        </p:nvSpPr>
        <p:spPr>
          <a:xfrm>
            <a:off x="1741714" y="2968639"/>
            <a:ext cx="5660572" cy="1204692"/>
          </a:xfrm>
          <a:custGeom>
            <a:avLst/>
            <a:gdLst>
              <a:gd name="connsiteX0" fmla="*/ 0 w 5660572"/>
              <a:gd name="connsiteY0" fmla="*/ 14514 h 1204692"/>
              <a:gd name="connsiteX1" fmla="*/ 1407886 w 5660572"/>
              <a:gd name="connsiteY1" fmla="*/ 1204685 h 1204692"/>
              <a:gd name="connsiteX2" fmla="*/ 2815772 w 5660572"/>
              <a:gd name="connsiteY2" fmla="*/ 0 h 1204692"/>
              <a:gd name="connsiteX3" fmla="*/ 4267200 w 5660572"/>
              <a:gd name="connsiteY3" fmla="*/ 1204685 h 1204692"/>
              <a:gd name="connsiteX4" fmla="*/ 5660572 w 5660572"/>
              <a:gd name="connsiteY4" fmla="*/ 0 h 12046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660572" h="1204692">
                <a:moveTo>
                  <a:pt x="0" y="14514"/>
                </a:moveTo>
                <a:cubicBezTo>
                  <a:pt x="469295" y="610809"/>
                  <a:pt x="938591" y="1207104"/>
                  <a:pt x="1407886" y="1204685"/>
                </a:cubicBezTo>
                <a:cubicBezTo>
                  <a:pt x="1877181" y="1202266"/>
                  <a:pt x="2339220" y="0"/>
                  <a:pt x="2815772" y="0"/>
                </a:cubicBezTo>
                <a:cubicBezTo>
                  <a:pt x="3292324" y="0"/>
                  <a:pt x="3793067" y="1204685"/>
                  <a:pt x="4267200" y="1204685"/>
                </a:cubicBezTo>
                <a:cubicBezTo>
                  <a:pt x="4741333" y="1204685"/>
                  <a:pt x="5411410" y="152400"/>
                  <a:pt x="5660572" y="0"/>
                </a:cubicBezTo>
              </a:path>
            </a:pathLst>
          </a:custGeom>
          <a:ln w="76200">
            <a:solidFill>
              <a:srgbClr val="1A3F6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A3F6C"/>
              </a:solidFill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159240" y="2118865"/>
            <a:ext cx="1139038" cy="1139038"/>
            <a:chOff x="1180871" y="1661152"/>
            <a:chExt cx="1139038" cy="1139038"/>
          </a:xfrm>
        </p:grpSpPr>
        <p:grpSp>
          <p:nvGrpSpPr>
            <p:cNvPr id="110" name="组合 109"/>
            <p:cNvGrpSpPr/>
            <p:nvPr/>
          </p:nvGrpSpPr>
          <p:grpSpPr>
            <a:xfrm>
              <a:off x="1180871" y="1661152"/>
              <a:ext cx="1139038" cy="1139038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12" name="同心圆 111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1A3F6C"/>
                  </a:solidFill>
                </a:endParaRPr>
              </a:p>
            </p:txBody>
          </p:sp>
          <p:sp>
            <p:nvSpPr>
              <p:cNvPr id="113" name="椭圆 112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1A3F6C"/>
                  </a:solidFill>
                </a:endParaRPr>
              </a:p>
            </p:txBody>
          </p:sp>
        </p:grpSp>
        <p:sp>
          <p:nvSpPr>
            <p:cNvPr id="134" name="TextBox 133"/>
            <p:cNvSpPr txBox="1"/>
            <p:nvPr/>
          </p:nvSpPr>
          <p:spPr>
            <a:xfrm>
              <a:off x="1510314" y="1832879"/>
              <a:ext cx="582211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000" dirty="0">
                  <a:solidFill>
                    <a:srgbClr val="1A3F6C"/>
                  </a:solidFill>
                  <a:latin typeface="Watford DB" pitchFamily="2" charset="0"/>
                  <a:ea typeface="造字工房劲黑（非商用）常规体" pitchFamily="50" charset="-122"/>
                </a:rPr>
                <a:t>1</a:t>
              </a:r>
              <a:endParaRPr lang="zh-CN" altLang="en-US" sz="4000" dirty="0">
                <a:solidFill>
                  <a:srgbClr val="1A3F6C"/>
                </a:solidFill>
                <a:latin typeface="Watford DB" pitchFamily="2" charset="0"/>
                <a:ea typeface="造字工房劲黑（非商用）常规体" pitchFamily="50" charset="-122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4002481" y="2199457"/>
            <a:ext cx="1139038" cy="1139038"/>
            <a:chOff x="2591676" y="2836786"/>
            <a:chExt cx="1139038" cy="1139038"/>
          </a:xfrm>
        </p:grpSpPr>
        <p:grpSp>
          <p:nvGrpSpPr>
            <p:cNvPr id="120" name="组合 119"/>
            <p:cNvGrpSpPr/>
            <p:nvPr/>
          </p:nvGrpSpPr>
          <p:grpSpPr>
            <a:xfrm>
              <a:off x="2591676" y="2836786"/>
              <a:ext cx="1139038" cy="1139038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22" name="同心圆 121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1A3F6C"/>
                  </a:solidFill>
                </a:endParaRPr>
              </a:p>
            </p:txBody>
          </p:sp>
          <p:sp>
            <p:nvSpPr>
              <p:cNvPr id="123" name="椭圆 122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1A3F6C"/>
                  </a:solidFill>
                </a:endParaRPr>
              </a:p>
            </p:txBody>
          </p:sp>
        </p:grpSp>
        <p:sp>
          <p:nvSpPr>
            <p:cNvPr id="135" name="TextBox 134"/>
            <p:cNvSpPr txBox="1"/>
            <p:nvPr/>
          </p:nvSpPr>
          <p:spPr>
            <a:xfrm>
              <a:off x="2937725" y="2993152"/>
              <a:ext cx="582211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000" dirty="0">
                  <a:solidFill>
                    <a:srgbClr val="1A3F6C"/>
                  </a:solidFill>
                  <a:latin typeface="Watford DB" pitchFamily="2" charset="0"/>
                  <a:ea typeface="造字工房劲黑（非商用）常规体" pitchFamily="50" charset="-122"/>
                </a:rPr>
                <a:t>2</a:t>
              </a:r>
              <a:endParaRPr lang="zh-CN" altLang="en-US" sz="4000" dirty="0">
                <a:solidFill>
                  <a:srgbClr val="1A3F6C"/>
                </a:solidFill>
                <a:latin typeface="Watford DB" pitchFamily="2" charset="0"/>
                <a:ea typeface="造字工房劲黑（非商用）常规体" pitchFamily="50" charset="-122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6925726" y="2126060"/>
            <a:ext cx="1139038" cy="1139038"/>
            <a:chOff x="4002481" y="1661152"/>
            <a:chExt cx="1139038" cy="1139038"/>
          </a:xfrm>
        </p:grpSpPr>
        <p:grpSp>
          <p:nvGrpSpPr>
            <p:cNvPr id="130" name="组合 129"/>
            <p:cNvGrpSpPr/>
            <p:nvPr/>
          </p:nvGrpSpPr>
          <p:grpSpPr>
            <a:xfrm>
              <a:off x="4002481" y="1661152"/>
              <a:ext cx="1139038" cy="1139038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32" name="同心圆 131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1A3F6C"/>
                  </a:solidFill>
                </a:endParaRPr>
              </a:p>
            </p:txBody>
          </p:sp>
          <p:sp>
            <p:nvSpPr>
              <p:cNvPr id="133" name="椭圆 132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1A3F6C"/>
                  </a:solidFill>
                </a:endParaRPr>
              </a:p>
            </p:txBody>
          </p:sp>
        </p:grpSp>
        <p:sp>
          <p:nvSpPr>
            <p:cNvPr id="136" name="TextBox 135"/>
            <p:cNvSpPr txBox="1"/>
            <p:nvPr/>
          </p:nvSpPr>
          <p:spPr>
            <a:xfrm>
              <a:off x="4336045" y="1833462"/>
              <a:ext cx="582211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000" dirty="0">
                  <a:solidFill>
                    <a:srgbClr val="1A3F6C"/>
                  </a:solidFill>
                  <a:latin typeface="Watford DB" pitchFamily="2" charset="0"/>
                  <a:ea typeface="造字工房劲黑（非商用）常规体" pitchFamily="50" charset="-122"/>
                </a:rPr>
                <a:t>3</a:t>
              </a:r>
              <a:endParaRPr lang="zh-CN" altLang="en-US" sz="4000" dirty="0">
                <a:solidFill>
                  <a:srgbClr val="1A3F6C"/>
                </a:solidFill>
                <a:latin typeface="Watford DB" pitchFamily="2" charset="0"/>
                <a:ea typeface="造字工房劲黑（非商用）常规体" pitchFamily="50" charset="-122"/>
              </a:endParaRPr>
            </a:p>
          </p:txBody>
        </p:sp>
      </p:grpSp>
      <p:sp>
        <p:nvSpPr>
          <p:cNvPr id="144" name="TextBox 143"/>
          <p:cNvSpPr txBox="1"/>
          <p:nvPr/>
        </p:nvSpPr>
        <p:spPr>
          <a:xfrm>
            <a:off x="1159239" y="1487163"/>
            <a:ext cx="15170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微观角度</a:t>
            </a:r>
          </a:p>
        </p:txBody>
      </p:sp>
      <p:sp>
        <p:nvSpPr>
          <p:cNvPr id="145" name="TextBox 144"/>
          <p:cNvSpPr txBox="1"/>
          <p:nvPr/>
        </p:nvSpPr>
        <p:spPr>
          <a:xfrm>
            <a:off x="4050756" y="1508243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宏观角度</a:t>
            </a:r>
          </a:p>
        </p:txBody>
      </p:sp>
      <p:sp>
        <p:nvSpPr>
          <p:cNvPr id="147" name="TextBox 146"/>
          <p:cNvSpPr txBox="1"/>
          <p:nvPr/>
        </p:nvSpPr>
        <p:spPr>
          <a:xfrm>
            <a:off x="6829178" y="1450372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物理世界观角度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053198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" name="Picture 4" descr="F:\0PPT素材\背景及图片\白麻子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0361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直接连接符 23"/>
          <p:cNvCxnSpPr/>
          <p:nvPr/>
        </p:nvCxnSpPr>
        <p:spPr>
          <a:xfrm>
            <a:off x="515257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646880" y="242192"/>
            <a:ext cx="274777" cy="274777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1070517" y="195900"/>
            <a:ext cx="35014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spc="300" dirty="0">
                <a:latin typeface="楷体" panose="02010609060101010101" pitchFamily="49" charset="-122"/>
                <a:ea typeface="楷体" panose="02010609060101010101" pitchFamily="49" charset="-122"/>
              </a:rPr>
              <a:t>微观角度：量子力学</a:t>
            </a:r>
          </a:p>
        </p:txBody>
      </p:sp>
      <p:grpSp>
        <p:nvGrpSpPr>
          <p:cNvPr id="73" name="组合 72"/>
          <p:cNvGrpSpPr/>
          <p:nvPr/>
        </p:nvGrpSpPr>
        <p:grpSpPr>
          <a:xfrm>
            <a:off x="7607745" y="3950241"/>
            <a:ext cx="922146" cy="922146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4" name="同心圆 7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5" name="椭圆 74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9" name="TextBox 67">
            <a:extLst>
              <a:ext uri="{FF2B5EF4-FFF2-40B4-BE49-F238E27FC236}">
                <a16:creationId xmlns:a16="http://schemas.microsoft.com/office/drawing/2014/main" id="{85E2047D-2E26-43BD-B3B4-9B6E1E6ED8E9}"/>
              </a:ext>
            </a:extLst>
          </p:cNvPr>
          <p:cNvSpPr txBox="1"/>
          <p:nvPr/>
        </p:nvSpPr>
        <p:spPr>
          <a:xfrm>
            <a:off x="921657" y="1672200"/>
            <a:ext cx="7029672" cy="1833643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4000" b="1" dirty="0"/>
              <a:t>神经网络</a:t>
            </a:r>
            <a:endParaRPr lang="en-US" altLang="zh-CN" sz="4000" b="1" dirty="0"/>
          </a:p>
          <a:p>
            <a:pPr algn="ctr">
              <a:lnSpc>
                <a:spcPct val="150000"/>
              </a:lnSpc>
            </a:pPr>
            <a:r>
              <a:rPr lang="zh-CN" altLang="en-US" sz="4000" b="1" dirty="0"/>
              <a:t>微观上是由</a:t>
            </a:r>
            <a:r>
              <a:rPr lang="zh-CN" altLang="en-US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量子力学</a:t>
            </a:r>
            <a:r>
              <a:rPr lang="zh-CN" altLang="en-US" sz="4000" b="1" dirty="0"/>
              <a:t>支配的</a:t>
            </a:r>
            <a:endParaRPr lang="en-US" altLang="zh-CN" sz="4000" b="1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66C93C8-1D8F-40CC-BCE6-EB829B19ACB1}"/>
              </a:ext>
            </a:extLst>
          </p:cNvPr>
          <p:cNvSpPr txBox="1"/>
          <p:nvPr/>
        </p:nvSpPr>
        <p:spPr>
          <a:xfrm>
            <a:off x="625193" y="961367"/>
            <a:ext cx="76226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b="1" dirty="0"/>
              <a:t>宇宙的最大法则是：世界是由原子电子光子组成的，它们遵守量子力学！</a:t>
            </a:r>
            <a:endParaRPr lang="zh-CN" altLang="zh-CN" dirty="0"/>
          </a:p>
          <a:p>
            <a:endParaRPr lang="zh-CN" alt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03704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0" y="1"/>
            <a:ext cx="3779912" cy="5143500"/>
          </a:xfrm>
          <a:prstGeom prst="rect">
            <a:avLst/>
          </a:prstGeom>
          <a:solidFill>
            <a:srgbClr val="5380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3878323" y="890446"/>
            <a:ext cx="5190373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800" b="1" dirty="0">
                <a:latin typeface="楷体" panose="02010609060101010101" pitchFamily="49" charset="-122"/>
                <a:ea typeface="楷体" panose="02010609060101010101" pitchFamily="49" charset="-122"/>
              </a:rPr>
              <a:t>微观角度解释深度学习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461912" y="2896650"/>
            <a:ext cx="1245992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第一部分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2262781" y="1446399"/>
            <a:ext cx="1301107" cy="1301107"/>
            <a:chOff x="2262782" y="1446400"/>
            <a:chExt cx="1301106" cy="1301106"/>
          </a:xfrm>
        </p:grpSpPr>
        <p:sp>
          <p:nvSpPr>
            <p:cNvPr id="5" name="椭圆 4"/>
            <p:cNvSpPr/>
            <p:nvPr/>
          </p:nvSpPr>
          <p:spPr>
            <a:xfrm>
              <a:off x="2262782" y="1446400"/>
              <a:ext cx="1301106" cy="130110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KSO_Shape"/>
            <p:cNvSpPr/>
            <p:nvPr/>
          </p:nvSpPr>
          <p:spPr bwMode="auto">
            <a:xfrm>
              <a:off x="2569626" y="1834674"/>
              <a:ext cx="687417" cy="585444"/>
            </a:xfrm>
            <a:custGeom>
              <a:avLst/>
              <a:gdLst>
                <a:gd name="T0" fmla="*/ 432030 w 2125663"/>
                <a:gd name="T1" fmla="*/ 1344893 h 1811338"/>
                <a:gd name="T2" fmla="*/ 462740 w 2125663"/>
                <a:gd name="T3" fmla="*/ 1477960 h 1811338"/>
                <a:gd name="T4" fmla="*/ 513638 w 2125663"/>
                <a:gd name="T5" fmla="*/ 1557743 h 1811338"/>
                <a:gd name="T6" fmla="*/ 516481 w 2125663"/>
                <a:gd name="T7" fmla="*/ 1336346 h 1811338"/>
                <a:gd name="T8" fmla="*/ 503401 w 2125663"/>
                <a:gd name="T9" fmla="*/ 1310416 h 1811338"/>
                <a:gd name="T10" fmla="*/ 515913 w 2125663"/>
                <a:gd name="T11" fmla="*/ 1250009 h 1811338"/>
                <a:gd name="T12" fmla="*/ 618846 w 2125663"/>
                <a:gd name="T13" fmla="*/ 1242885 h 1811338"/>
                <a:gd name="T14" fmla="*/ 643583 w 2125663"/>
                <a:gd name="T15" fmla="*/ 1263116 h 1811338"/>
                <a:gd name="T16" fmla="*/ 642446 w 2125663"/>
                <a:gd name="T17" fmla="*/ 1324948 h 1811338"/>
                <a:gd name="T18" fmla="*/ 619414 w 2125663"/>
                <a:gd name="T19" fmla="*/ 1342899 h 1811338"/>
                <a:gd name="T20" fmla="*/ 664057 w 2125663"/>
                <a:gd name="T21" fmla="*/ 1524691 h 1811338"/>
                <a:gd name="T22" fmla="*/ 704434 w 2125663"/>
                <a:gd name="T23" fmla="*/ 1417553 h 1811338"/>
                <a:gd name="T24" fmla="*/ 725191 w 2125663"/>
                <a:gd name="T25" fmla="*/ 1259697 h 1811338"/>
                <a:gd name="T26" fmla="*/ 857412 w 2125663"/>
                <a:gd name="T27" fmla="*/ 1192451 h 1811338"/>
                <a:gd name="T28" fmla="*/ 923096 w 2125663"/>
                <a:gd name="T29" fmla="*/ 1212682 h 1811338"/>
                <a:gd name="T30" fmla="*/ 970013 w 2125663"/>
                <a:gd name="T31" fmla="*/ 1259697 h 1811338"/>
                <a:gd name="T32" fmla="*/ 990201 w 2125663"/>
                <a:gd name="T33" fmla="*/ 1325233 h 1811338"/>
                <a:gd name="T34" fmla="*/ 980818 w 2125663"/>
                <a:gd name="T35" fmla="*/ 1537228 h 1811338"/>
                <a:gd name="T36" fmla="*/ 935891 w 2125663"/>
                <a:gd name="T37" fmla="*/ 1570566 h 1811338"/>
                <a:gd name="T38" fmla="*/ 798837 w 2125663"/>
                <a:gd name="T39" fmla="*/ 1607608 h 1811338"/>
                <a:gd name="T40" fmla="*/ 617424 w 2125663"/>
                <a:gd name="T41" fmla="*/ 1622140 h 1811338"/>
                <a:gd name="T42" fmla="*/ 428049 w 2125663"/>
                <a:gd name="T43" fmla="*/ 1615872 h 1811338"/>
                <a:gd name="T44" fmla="*/ 264551 w 2125663"/>
                <a:gd name="T45" fmla="*/ 1588232 h 1811338"/>
                <a:gd name="T46" fmla="*/ 180669 w 2125663"/>
                <a:gd name="T47" fmla="*/ 1549481 h 1811338"/>
                <a:gd name="T48" fmla="*/ 159912 w 2125663"/>
                <a:gd name="T49" fmla="*/ 1517283 h 1811338"/>
                <a:gd name="T50" fmla="*/ 167873 w 2125663"/>
                <a:gd name="T51" fmla="*/ 1284201 h 1811338"/>
                <a:gd name="T52" fmla="*/ 205123 w 2125663"/>
                <a:gd name="T53" fmla="*/ 1228638 h 1811338"/>
                <a:gd name="T54" fmla="*/ 264266 w 2125663"/>
                <a:gd name="T55" fmla="*/ 1196440 h 1811338"/>
                <a:gd name="T56" fmla="*/ 421225 w 2125663"/>
                <a:gd name="T57" fmla="*/ 1183048 h 1811338"/>
                <a:gd name="T58" fmla="*/ 433514 w 2125663"/>
                <a:gd name="T59" fmla="*/ 761303 h 1811338"/>
                <a:gd name="T60" fmla="*/ 391450 w 2125663"/>
                <a:gd name="T61" fmla="*/ 813630 h 1811338"/>
                <a:gd name="T62" fmla="*/ 379229 w 2125663"/>
                <a:gd name="T63" fmla="*/ 902075 h 1811338"/>
                <a:gd name="T64" fmla="*/ 414756 w 2125663"/>
                <a:gd name="T65" fmla="*/ 1016114 h 1811338"/>
                <a:gd name="T66" fmla="*/ 487516 w 2125663"/>
                <a:gd name="T67" fmla="*/ 1099439 h 1811338"/>
                <a:gd name="T68" fmla="*/ 567666 w 2125663"/>
                <a:gd name="T69" fmla="*/ 1135272 h 1811338"/>
                <a:gd name="T70" fmla="*/ 645542 w 2125663"/>
                <a:gd name="T71" fmla="*/ 1111099 h 1811338"/>
                <a:gd name="T72" fmla="*/ 722282 w 2125663"/>
                <a:gd name="T73" fmla="*/ 1035452 h 1811338"/>
                <a:gd name="T74" fmla="*/ 767757 w 2125663"/>
                <a:gd name="T75" fmla="*/ 926248 h 1811338"/>
                <a:gd name="T76" fmla="*/ 666290 w 2125663"/>
                <a:gd name="T77" fmla="*/ 863967 h 1811338"/>
                <a:gd name="T78" fmla="*/ 546918 w 2125663"/>
                <a:gd name="T79" fmla="*/ 832116 h 1811338"/>
                <a:gd name="T80" fmla="*/ 484389 w 2125663"/>
                <a:gd name="T81" fmla="*/ 790595 h 1811338"/>
                <a:gd name="T82" fmla="*/ 452273 w 2125663"/>
                <a:gd name="T83" fmla="*/ 760734 h 1811338"/>
                <a:gd name="T84" fmla="*/ 568234 w 2125663"/>
                <a:gd name="T85" fmla="*/ 587258 h 1811338"/>
                <a:gd name="T86" fmla="*/ 631616 w 2125663"/>
                <a:gd name="T87" fmla="*/ 594937 h 1811338"/>
                <a:gd name="T88" fmla="*/ 705513 w 2125663"/>
                <a:gd name="T89" fmla="*/ 631054 h 1811338"/>
                <a:gd name="T90" fmla="*/ 790210 w 2125663"/>
                <a:gd name="T91" fmla="*/ 732864 h 1811338"/>
                <a:gd name="T92" fmla="*/ 826306 w 2125663"/>
                <a:gd name="T93" fmla="*/ 873920 h 1811338"/>
                <a:gd name="T94" fmla="*/ 818064 w 2125663"/>
                <a:gd name="T95" fmla="*/ 959237 h 1811338"/>
                <a:gd name="T96" fmla="*/ 780831 w 2125663"/>
                <a:gd name="T97" fmla="*/ 1048534 h 1811338"/>
                <a:gd name="T98" fmla="*/ 687607 w 2125663"/>
                <a:gd name="T99" fmla="*/ 1148922 h 1811338"/>
                <a:gd name="T100" fmla="*/ 588983 w 2125663"/>
                <a:gd name="T101" fmla="*/ 1190727 h 1811338"/>
                <a:gd name="T102" fmla="*/ 525033 w 2125663"/>
                <a:gd name="T103" fmla="*/ 1182480 h 1811338"/>
                <a:gd name="T104" fmla="*/ 421293 w 2125663"/>
                <a:gd name="T105" fmla="*/ 1115081 h 1811338"/>
                <a:gd name="T106" fmla="*/ 345406 w 2125663"/>
                <a:gd name="T107" fmla="*/ 1002463 h 1811338"/>
                <a:gd name="T108" fmla="*/ 325511 w 2125663"/>
                <a:gd name="T109" fmla="*/ 929092 h 1811338"/>
                <a:gd name="T110" fmla="*/ 330627 w 2125663"/>
                <a:gd name="T111" fmla="*/ 813915 h 1811338"/>
                <a:gd name="T112" fmla="*/ 388324 w 2125663"/>
                <a:gd name="T113" fmla="*/ 686510 h 1811338"/>
                <a:gd name="T114" fmla="*/ 482400 w 2125663"/>
                <a:gd name="T115" fmla="*/ 608303 h 1811338"/>
                <a:gd name="T116" fmla="*/ 542939 w 2125663"/>
                <a:gd name="T117" fmla="*/ 589534 h 1811338"/>
                <a:gd name="T118" fmla="*/ 0 w 2125663"/>
                <a:gd name="T119" fmla="*/ 0 h 1811338"/>
                <a:gd name="T120" fmla="*/ 174993 w 2125663"/>
                <a:gd name="T121" fmla="*/ 1118883 h 181133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2125663" h="1811338">
                  <a:moveTo>
                    <a:pt x="470017" y="1320800"/>
                  </a:moveTo>
                  <a:lnTo>
                    <a:pt x="470335" y="1343069"/>
                  </a:lnTo>
                  <a:lnTo>
                    <a:pt x="471286" y="1364382"/>
                  </a:lnTo>
                  <a:lnTo>
                    <a:pt x="472238" y="1385696"/>
                  </a:lnTo>
                  <a:lnTo>
                    <a:pt x="473190" y="1406374"/>
                  </a:lnTo>
                  <a:lnTo>
                    <a:pt x="474459" y="1426415"/>
                  </a:lnTo>
                  <a:lnTo>
                    <a:pt x="476363" y="1446139"/>
                  </a:lnTo>
                  <a:lnTo>
                    <a:pt x="478267" y="1464908"/>
                  </a:lnTo>
                  <a:lnTo>
                    <a:pt x="480170" y="1483677"/>
                  </a:lnTo>
                  <a:lnTo>
                    <a:pt x="482074" y="1501491"/>
                  </a:lnTo>
                  <a:lnTo>
                    <a:pt x="484612" y="1518988"/>
                  </a:lnTo>
                  <a:lnTo>
                    <a:pt x="487468" y="1535530"/>
                  </a:lnTo>
                  <a:lnTo>
                    <a:pt x="490323" y="1552072"/>
                  </a:lnTo>
                  <a:lnTo>
                    <a:pt x="493179" y="1567660"/>
                  </a:lnTo>
                  <a:lnTo>
                    <a:pt x="496352" y="1582611"/>
                  </a:lnTo>
                  <a:lnTo>
                    <a:pt x="500159" y="1597563"/>
                  </a:lnTo>
                  <a:lnTo>
                    <a:pt x="503649" y="1611560"/>
                  </a:lnTo>
                  <a:lnTo>
                    <a:pt x="507774" y="1624921"/>
                  </a:lnTo>
                  <a:lnTo>
                    <a:pt x="511899" y="1637646"/>
                  </a:lnTo>
                  <a:lnTo>
                    <a:pt x="516341" y="1650052"/>
                  </a:lnTo>
                  <a:lnTo>
                    <a:pt x="520783" y="1661505"/>
                  </a:lnTo>
                  <a:lnTo>
                    <a:pt x="525859" y="1672639"/>
                  </a:lnTo>
                  <a:lnTo>
                    <a:pt x="530936" y="1683137"/>
                  </a:lnTo>
                  <a:lnTo>
                    <a:pt x="536329" y="1692998"/>
                  </a:lnTo>
                  <a:lnTo>
                    <a:pt x="541723" y="1702224"/>
                  </a:lnTo>
                  <a:lnTo>
                    <a:pt x="547752" y="1710813"/>
                  </a:lnTo>
                  <a:lnTo>
                    <a:pt x="553463" y="1718766"/>
                  </a:lnTo>
                  <a:lnTo>
                    <a:pt x="559808" y="1726083"/>
                  </a:lnTo>
                  <a:lnTo>
                    <a:pt x="566154" y="1732763"/>
                  </a:lnTo>
                  <a:lnTo>
                    <a:pt x="573134" y="1739125"/>
                  </a:lnTo>
                  <a:lnTo>
                    <a:pt x="580114" y="1744215"/>
                  </a:lnTo>
                  <a:lnTo>
                    <a:pt x="587412" y="1749305"/>
                  </a:lnTo>
                  <a:lnTo>
                    <a:pt x="594709" y="1753123"/>
                  </a:lnTo>
                  <a:lnTo>
                    <a:pt x="594709" y="1499901"/>
                  </a:lnTo>
                  <a:lnTo>
                    <a:pt x="591537" y="1499264"/>
                  </a:lnTo>
                  <a:lnTo>
                    <a:pt x="588047" y="1498310"/>
                  </a:lnTo>
                  <a:lnTo>
                    <a:pt x="584874" y="1497038"/>
                  </a:lnTo>
                  <a:lnTo>
                    <a:pt x="582018" y="1495765"/>
                  </a:lnTo>
                  <a:lnTo>
                    <a:pt x="579163" y="1494175"/>
                  </a:lnTo>
                  <a:lnTo>
                    <a:pt x="576307" y="1491948"/>
                  </a:lnTo>
                  <a:lnTo>
                    <a:pt x="573769" y="1489721"/>
                  </a:lnTo>
                  <a:lnTo>
                    <a:pt x="571548" y="1487494"/>
                  </a:lnTo>
                  <a:lnTo>
                    <a:pt x="569327" y="1484949"/>
                  </a:lnTo>
                  <a:lnTo>
                    <a:pt x="567106" y="1482404"/>
                  </a:lnTo>
                  <a:lnTo>
                    <a:pt x="565519" y="1479223"/>
                  </a:lnTo>
                  <a:lnTo>
                    <a:pt x="564250" y="1476360"/>
                  </a:lnTo>
                  <a:lnTo>
                    <a:pt x="563298" y="1473179"/>
                  </a:lnTo>
                  <a:lnTo>
                    <a:pt x="562347" y="1469998"/>
                  </a:lnTo>
                  <a:lnTo>
                    <a:pt x="562029" y="1466180"/>
                  </a:lnTo>
                  <a:lnTo>
                    <a:pt x="561712" y="1462999"/>
                  </a:lnTo>
                  <a:lnTo>
                    <a:pt x="561712" y="1425143"/>
                  </a:lnTo>
                  <a:lnTo>
                    <a:pt x="562029" y="1421007"/>
                  </a:lnTo>
                  <a:lnTo>
                    <a:pt x="562664" y="1417508"/>
                  </a:lnTo>
                  <a:lnTo>
                    <a:pt x="563616" y="1414009"/>
                  </a:lnTo>
                  <a:lnTo>
                    <a:pt x="564885" y="1410191"/>
                  </a:lnTo>
                  <a:lnTo>
                    <a:pt x="566154" y="1407010"/>
                  </a:lnTo>
                  <a:lnTo>
                    <a:pt x="568375" y="1403829"/>
                  </a:lnTo>
                  <a:lnTo>
                    <a:pt x="570596" y="1400966"/>
                  </a:lnTo>
                  <a:lnTo>
                    <a:pt x="572817" y="1398103"/>
                  </a:lnTo>
                  <a:lnTo>
                    <a:pt x="575673" y="1395558"/>
                  </a:lnTo>
                  <a:lnTo>
                    <a:pt x="578528" y="1393649"/>
                  </a:lnTo>
                  <a:lnTo>
                    <a:pt x="581701" y="1391741"/>
                  </a:lnTo>
                  <a:lnTo>
                    <a:pt x="584874" y="1390150"/>
                  </a:lnTo>
                  <a:lnTo>
                    <a:pt x="588364" y="1388878"/>
                  </a:lnTo>
                  <a:lnTo>
                    <a:pt x="592171" y="1387605"/>
                  </a:lnTo>
                  <a:lnTo>
                    <a:pt x="595979" y="1386969"/>
                  </a:lnTo>
                  <a:lnTo>
                    <a:pt x="599786" y="1386969"/>
                  </a:lnTo>
                  <a:lnTo>
                    <a:pt x="682597" y="1386969"/>
                  </a:lnTo>
                  <a:lnTo>
                    <a:pt x="686721" y="1386969"/>
                  </a:lnTo>
                  <a:lnTo>
                    <a:pt x="690529" y="1387605"/>
                  </a:lnTo>
                  <a:lnTo>
                    <a:pt x="694019" y="1388878"/>
                  </a:lnTo>
                  <a:lnTo>
                    <a:pt x="697826" y="1390150"/>
                  </a:lnTo>
                  <a:lnTo>
                    <a:pt x="700999" y="1391741"/>
                  </a:lnTo>
                  <a:lnTo>
                    <a:pt x="704172" y="1393649"/>
                  </a:lnTo>
                  <a:lnTo>
                    <a:pt x="707345" y="1395558"/>
                  </a:lnTo>
                  <a:lnTo>
                    <a:pt x="709883" y="1398103"/>
                  </a:lnTo>
                  <a:lnTo>
                    <a:pt x="712104" y="1400966"/>
                  </a:lnTo>
                  <a:lnTo>
                    <a:pt x="714325" y="1403829"/>
                  </a:lnTo>
                  <a:lnTo>
                    <a:pt x="716229" y="1407010"/>
                  </a:lnTo>
                  <a:lnTo>
                    <a:pt x="718132" y="1410191"/>
                  </a:lnTo>
                  <a:lnTo>
                    <a:pt x="719402" y="1414009"/>
                  </a:lnTo>
                  <a:lnTo>
                    <a:pt x="720353" y="1417508"/>
                  </a:lnTo>
                  <a:lnTo>
                    <a:pt x="720671" y="1421007"/>
                  </a:lnTo>
                  <a:lnTo>
                    <a:pt x="720988" y="1425143"/>
                  </a:lnTo>
                  <a:lnTo>
                    <a:pt x="720988" y="1462999"/>
                  </a:lnTo>
                  <a:lnTo>
                    <a:pt x="720988" y="1466180"/>
                  </a:lnTo>
                  <a:lnTo>
                    <a:pt x="720353" y="1469998"/>
                  </a:lnTo>
                  <a:lnTo>
                    <a:pt x="719719" y="1473179"/>
                  </a:lnTo>
                  <a:lnTo>
                    <a:pt x="718450" y="1476360"/>
                  </a:lnTo>
                  <a:lnTo>
                    <a:pt x="716863" y="1479223"/>
                  </a:lnTo>
                  <a:lnTo>
                    <a:pt x="715277" y="1482404"/>
                  </a:lnTo>
                  <a:lnTo>
                    <a:pt x="713373" y="1484949"/>
                  </a:lnTo>
                  <a:lnTo>
                    <a:pt x="711469" y="1487494"/>
                  </a:lnTo>
                  <a:lnTo>
                    <a:pt x="708931" y="1489721"/>
                  </a:lnTo>
                  <a:lnTo>
                    <a:pt x="706710" y="1491948"/>
                  </a:lnTo>
                  <a:lnTo>
                    <a:pt x="703537" y="1494175"/>
                  </a:lnTo>
                  <a:lnTo>
                    <a:pt x="700682" y="1495765"/>
                  </a:lnTo>
                  <a:lnTo>
                    <a:pt x="697826" y="1497038"/>
                  </a:lnTo>
                  <a:lnTo>
                    <a:pt x="694653" y="1498310"/>
                  </a:lnTo>
                  <a:lnTo>
                    <a:pt x="691163" y="1499264"/>
                  </a:lnTo>
                  <a:lnTo>
                    <a:pt x="687991" y="1499901"/>
                  </a:lnTo>
                  <a:lnTo>
                    <a:pt x="687991" y="1753123"/>
                  </a:lnTo>
                  <a:lnTo>
                    <a:pt x="695605" y="1749305"/>
                  </a:lnTo>
                  <a:lnTo>
                    <a:pt x="702586" y="1744215"/>
                  </a:lnTo>
                  <a:lnTo>
                    <a:pt x="709566" y="1739125"/>
                  </a:lnTo>
                  <a:lnTo>
                    <a:pt x="716229" y="1732763"/>
                  </a:lnTo>
                  <a:lnTo>
                    <a:pt x="722892" y="1726083"/>
                  </a:lnTo>
                  <a:lnTo>
                    <a:pt x="729237" y="1718766"/>
                  </a:lnTo>
                  <a:lnTo>
                    <a:pt x="734948" y="1710813"/>
                  </a:lnTo>
                  <a:lnTo>
                    <a:pt x="740977" y="1702224"/>
                  </a:lnTo>
                  <a:lnTo>
                    <a:pt x="746371" y="1692998"/>
                  </a:lnTo>
                  <a:lnTo>
                    <a:pt x="751447" y="1683137"/>
                  </a:lnTo>
                  <a:lnTo>
                    <a:pt x="756841" y="1672639"/>
                  </a:lnTo>
                  <a:lnTo>
                    <a:pt x="761600" y="1661505"/>
                  </a:lnTo>
                  <a:lnTo>
                    <a:pt x="766359" y="1650052"/>
                  </a:lnTo>
                  <a:lnTo>
                    <a:pt x="770801" y="1637646"/>
                  </a:lnTo>
                  <a:lnTo>
                    <a:pt x="774926" y="1624921"/>
                  </a:lnTo>
                  <a:lnTo>
                    <a:pt x="779051" y="1611560"/>
                  </a:lnTo>
                  <a:lnTo>
                    <a:pt x="782541" y="1597563"/>
                  </a:lnTo>
                  <a:lnTo>
                    <a:pt x="786031" y="1582611"/>
                  </a:lnTo>
                  <a:lnTo>
                    <a:pt x="789521" y="1567660"/>
                  </a:lnTo>
                  <a:lnTo>
                    <a:pt x="792377" y="1552072"/>
                  </a:lnTo>
                  <a:lnTo>
                    <a:pt x="795232" y="1535530"/>
                  </a:lnTo>
                  <a:lnTo>
                    <a:pt x="797770" y="1518988"/>
                  </a:lnTo>
                  <a:lnTo>
                    <a:pt x="800626" y="1501491"/>
                  </a:lnTo>
                  <a:lnTo>
                    <a:pt x="802530" y="1483677"/>
                  </a:lnTo>
                  <a:lnTo>
                    <a:pt x="804751" y="1464908"/>
                  </a:lnTo>
                  <a:lnTo>
                    <a:pt x="806337" y="1446139"/>
                  </a:lnTo>
                  <a:lnTo>
                    <a:pt x="807923" y="1426415"/>
                  </a:lnTo>
                  <a:lnTo>
                    <a:pt x="809193" y="1406374"/>
                  </a:lnTo>
                  <a:lnTo>
                    <a:pt x="810779" y="1385696"/>
                  </a:lnTo>
                  <a:lnTo>
                    <a:pt x="811731" y="1364382"/>
                  </a:lnTo>
                  <a:lnTo>
                    <a:pt x="812365" y="1343069"/>
                  </a:lnTo>
                  <a:lnTo>
                    <a:pt x="813000" y="1320800"/>
                  </a:lnTo>
                  <a:lnTo>
                    <a:pt x="840921" y="1322709"/>
                  </a:lnTo>
                  <a:lnTo>
                    <a:pt x="866621" y="1324300"/>
                  </a:lnTo>
                  <a:lnTo>
                    <a:pt x="909771" y="1327481"/>
                  </a:lnTo>
                  <a:lnTo>
                    <a:pt x="938644" y="1330026"/>
                  </a:lnTo>
                  <a:lnTo>
                    <a:pt x="948797" y="1330980"/>
                  </a:lnTo>
                  <a:lnTo>
                    <a:pt x="956729" y="1331298"/>
                  </a:lnTo>
                  <a:lnTo>
                    <a:pt x="964661" y="1331934"/>
                  </a:lnTo>
                  <a:lnTo>
                    <a:pt x="972593" y="1332889"/>
                  </a:lnTo>
                  <a:lnTo>
                    <a:pt x="980208" y="1334161"/>
                  </a:lnTo>
                  <a:lnTo>
                    <a:pt x="987823" y="1335752"/>
                  </a:lnTo>
                  <a:lnTo>
                    <a:pt x="995437" y="1337979"/>
                  </a:lnTo>
                  <a:lnTo>
                    <a:pt x="1002418" y="1340205"/>
                  </a:lnTo>
                  <a:lnTo>
                    <a:pt x="1009715" y="1343387"/>
                  </a:lnTo>
                  <a:lnTo>
                    <a:pt x="1016378" y="1346250"/>
                  </a:lnTo>
                  <a:lnTo>
                    <a:pt x="1023358" y="1349749"/>
                  </a:lnTo>
                  <a:lnTo>
                    <a:pt x="1030021" y="1353885"/>
                  </a:lnTo>
                  <a:lnTo>
                    <a:pt x="1036050" y="1357702"/>
                  </a:lnTo>
                  <a:lnTo>
                    <a:pt x="1042395" y="1361837"/>
                  </a:lnTo>
                  <a:lnTo>
                    <a:pt x="1048106" y="1366927"/>
                  </a:lnTo>
                  <a:lnTo>
                    <a:pt x="1053817" y="1371699"/>
                  </a:lnTo>
                  <a:lnTo>
                    <a:pt x="1059211" y="1377107"/>
                  </a:lnTo>
                  <a:lnTo>
                    <a:pt x="1064605" y="1382197"/>
                  </a:lnTo>
                  <a:lnTo>
                    <a:pt x="1069364" y="1388241"/>
                  </a:lnTo>
                  <a:lnTo>
                    <a:pt x="1073806" y="1393967"/>
                  </a:lnTo>
                  <a:lnTo>
                    <a:pt x="1078248" y="1400012"/>
                  </a:lnTo>
                  <a:lnTo>
                    <a:pt x="1082373" y="1406374"/>
                  </a:lnTo>
                  <a:lnTo>
                    <a:pt x="1085863" y="1413054"/>
                  </a:lnTo>
                  <a:lnTo>
                    <a:pt x="1089670" y="1419735"/>
                  </a:lnTo>
                  <a:lnTo>
                    <a:pt x="1092843" y="1426734"/>
                  </a:lnTo>
                  <a:lnTo>
                    <a:pt x="1095381" y="1433732"/>
                  </a:lnTo>
                  <a:lnTo>
                    <a:pt x="1097920" y="1441049"/>
                  </a:lnTo>
                  <a:lnTo>
                    <a:pt x="1100141" y="1448684"/>
                  </a:lnTo>
                  <a:lnTo>
                    <a:pt x="1101727" y="1456000"/>
                  </a:lnTo>
                  <a:lnTo>
                    <a:pt x="1103314" y="1463635"/>
                  </a:lnTo>
                  <a:lnTo>
                    <a:pt x="1104265" y="1471588"/>
                  </a:lnTo>
                  <a:lnTo>
                    <a:pt x="1104900" y="1479541"/>
                  </a:lnTo>
                  <a:lnTo>
                    <a:pt x="1104900" y="1487494"/>
                  </a:lnTo>
                  <a:lnTo>
                    <a:pt x="1104900" y="1686000"/>
                  </a:lnTo>
                  <a:lnTo>
                    <a:pt x="1104900" y="1690135"/>
                  </a:lnTo>
                  <a:lnTo>
                    <a:pt x="1104265" y="1693953"/>
                  </a:lnTo>
                  <a:lnTo>
                    <a:pt x="1103631" y="1697770"/>
                  </a:lnTo>
                  <a:lnTo>
                    <a:pt x="1102362" y="1701906"/>
                  </a:lnTo>
                  <a:lnTo>
                    <a:pt x="1101093" y="1705405"/>
                  </a:lnTo>
                  <a:lnTo>
                    <a:pt x="1099189" y="1709222"/>
                  </a:lnTo>
                  <a:lnTo>
                    <a:pt x="1096968" y="1713040"/>
                  </a:lnTo>
                  <a:lnTo>
                    <a:pt x="1094430" y="1716221"/>
                  </a:lnTo>
                  <a:lnTo>
                    <a:pt x="1091891" y="1719720"/>
                  </a:lnTo>
                  <a:lnTo>
                    <a:pt x="1089036" y="1722901"/>
                  </a:lnTo>
                  <a:lnTo>
                    <a:pt x="1085546" y="1726719"/>
                  </a:lnTo>
                  <a:lnTo>
                    <a:pt x="1082056" y="1729900"/>
                  </a:lnTo>
                  <a:lnTo>
                    <a:pt x="1078248" y="1732763"/>
                  </a:lnTo>
                  <a:lnTo>
                    <a:pt x="1074124" y="1736262"/>
                  </a:lnTo>
                  <a:lnTo>
                    <a:pt x="1069682" y="1739125"/>
                  </a:lnTo>
                  <a:lnTo>
                    <a:pt x="1065240" y="1741989"/>
                  </a:lnTo>
                  <a:lnTo>
                    <a:pt x="1055404" y="1748033"/>
                  </a:lnTo>
                  <a:lnTo>
                    <a:pt x="1044299" y="1753441"/>
                  </a:lnTo>
                  <a:lnTo>
                    <a:pt x="1032560" y="1758531"/>
                  </a:lnTo>
                  <a:lnTo>
                    <a:pt x="1019868" y="1763939"/>
                  </a:lnTo>
                  <a:lnTo>
                    <a:pt x="1005908" y="1768392"/>
                  </a:lnTo>
                  <a:lnTo>
                    <a:pt x="991630" y="1773164"/>
                  </a:lnTo>
                  <a:lnTo>
                    <a:pt x="976718" y="1777300"/>
                  </a:lnTo>
                  <a:lnTo>
                    <a:pt x="960854" y="1781117"/>
                  </a:lnTo>
                  <a:lnTo>
                    <a:pt x="944038" y="1784934"/>
                  </a:lnTo>
                  <a:lnTo>
                    <a:pt x="927222" y="1788434"/>
                  </a:lnTo>
                  <a:lnTo>
                    <a:pt x="909454" y="1791615"/>
                  </a:lnTo>
                  <a:lnTo>
                    <a:pt x="891369" y="1794796"/>
                  </a:lnTo>
                  <a:lnTo>
                    <a:pt x="872332" y="1797341"/>
                  </a:lnTo>
                  <a:lnTo>
                    <a:pt x="853295" y="1799886"/>
                  </a:lnTo>
                  <a:lnTo>
                    <a:pt x="833941" y="1801795"/>
                  </a:lnTo>
                  <a:lnTo>
                    <a:pt x="813952" y="1804022"/>
                  </a:lnTo>
                  <a:lnTo>
                    <a:pt x="793328" y="1805930"/>
                  </a:lnTo>
                  <a:lnTo>
                    <a:pt x="773022" y="1807203"/>
                  </a:lnTo>
                  <a:lnTo>
                    <a:pt x="752399" y="1808475"/>
                  </a:lnTo>
                  <a:lnTo>
                    <a:pt x="731458" y="1809748"/>
                  </a:lnTo>
                  <a:lnTo>
                    <a:pt x="710200" y="1810384"/>
                  </a:lnTo>
                  <a:lnTo>
                    <a:pt x="688942" y="1811020"/>
                  </a:lnTo>
                  <a:lnTo>
                    <a:pt x="667684" y="1811338"/>
                  </a:lnTo>
                  <a:lnTo>
                    <a:pt x="646427" y="1811338"/>
                  </a:lnTo>
                  <a:lnTo>
                    <a:pt x="625486" y="1811338"/>
                  </a:lnTo>
                  <a:lnTo>
                    <a:pt x="603911" y="1811020"/>
                  </a:lnTo>
                  <a:lnTo>
                    <a:pt x="582653" y="1810384"/>
                  </a:lnTo>
                  <a:lnTo>
                    <a:pt x="561395" y="1809748"/>
                  </a:lnTo>
                  <a:lnTo>
                    <a:pt x="540137" y="1808475"/>
                  </a:lnTo>
                  <a:lnTo>
                    <a:pt x="518879" y="1807203"/>
                  </a:lnTo>
                  <a:lnTo>
                    <a:pt x="498573" y="1805930"/>
                  </a:lnTo>
                  <a:lnTo>
                    <a:pt x="477632" y="1804022"/>
                  </a:lnTo>
                  <a:lnTo>
                    <a:pt x="457326" y="1801795"/>
                  </a:lnTo>
                  <a:lnTo>
                    <a:pt x="437337" y="1799886"/>
                  </a:lnTo>
                  <a:lnTo>
                    <a:pt x="417983" y="1797341"/>
                  </a:lnTo>
                  <a:lnTo>
                    <a:pt x="398629" y="1794796"/>
                  </a:lnTo>
                  <a:lnTo>
                    <a:pt x="379909" y="1791615"/>
                  </a:lnTo>
                  <a:lnTo>
                    <a:pt x="361824" y="1788434"/>
                  </a:lnTo>
                  <a:lnTo>
                    <a:pt x="344056" y="1784934"/>
                  </a:lnTo>
                  <a:lnTo>
                    <a:pt x="327240" y="1781117"/>
                  </a:lnTo>
                  <a:lnTo>
                    <a:pt x="310741" y="1777300"/>
                  </a:lnTo>
                  <a:lnTo>
                    <a:pt x="295195" y="1773164"/>
                  </a:lnTo>
                  <a:lnTo>
                    <a:pt x="280600" y="1768392"/>
                  </a:lnTo>
                  <a:lnTo>
                    <a:pt x="266322" y="1763939"/>
                  </a:lnTo>
                  <a:lnTo>
                    <a:pt x="252996" y="1758531"/>
                  </a:lnTo>
                  <a:lnTo>
                    <a:pt x="240622" y="1753441"/>
                  </a:lnTo>
                  <a:lnTo>
                    <a:pt x="229517" y="1748033"/>
                  </a:lnTo>
                  <a:lnTo>
                    <a:pt x="219047" y="1741989"/>
                  </a:lnTo>
                  <a:lnTo>
                    <a:pt x="214288" y="1739125"/>
                  </a:lnTo>
                  <a:lnTo>
                    <a:pt x="209846" y="1736262"/>
                  </a:lnTo>
                  <a:lnTo>
                    <a:pt x="205404" y="1732763"/>
                  </a:lnTo>
                  <a:lnTo>
                    <a:pt x="201596" y="1729900"/>
                  </a:lnTo>
                  <a:lnTo>
                    <a:pt x="198106" y="1726719"/>
                  </a:lnTo>
                  <a:lnTo>
                    <a:pt x="194299" y="1722901"/>
                  </a:lnTo>
                  <a:lnTo>
                    <a:pt x="191443" y="1719720"/>
                  </a:lnTo>
                  <a:lnTo>
                    <a:pt x="188588" y="1716221"/>
                  </a:lnTo>
                  <a:lnTo>
                    <a:pt x="186367" y="1713040"/>
                  </a:lnTo>
                  <a:lnTo>
                    <a:pt x="183828" y="1709222"/>
                  </a:lnTo>
                  <a:lnTo>
                    <a:pt x="181925" y="1705405"/>
                  </a:lnTo>
                  <a:lnTo>
                    <a:pt x="180338" y="1701906"/>
                  </a:lnTo>
                  <a:lnTo>
                    <a:pt x="179386" y="1697770"/>
                  </a:lnTo>
                  <a:lnTo>
                    <a:pt x="178435" y="1693953"/>
                  </a:lnTo>
                  <a:lnTo>
                    <a:pt x="177800" y="1690135"/>
                  </a:lnTo>
                  <a:lnTo>
                    <a:pt x="177800" y="1686000"/>
                  </a:lnTo>
                  <a:lnTo>
                    <a:pt x="177800" y="1487494"/>
                  </a:lnTo>
                  <a:lnTo>
                    <a:pt x="178117" y="1479541"/>
                  </a:lnTo>
                  <a:lnTo>
                    <a:pt x="178435" y="1471588"/>
                  </a:lnTo>
                  <a:lnTo>
                    <a:pt x="179386" y="1463635"/>
                  </a:lnTo>
                  <a:lnTo>
                    <a:pt x="180973" y="1456000"/>
                  </a:lnTo>
                  <a:lnTo>
                    <a:pt x="182559" y="1448684"/>
                  </a:lnTo>
                  <a:lnTo>
                    <a:pt x="184463" y="1441049"/>
                  </a:lnTo>
                  <a:lnTo>
                    <a:pt x="187318" y="1433732"/>
                  </a:lnTo>
                  <a:lnTo>
                    <a:pt x="190174" y="1426734"/>
                  </a:lnTo>
                  <a:lnTo>
                    <a:pt x="193030" y="1419735"/>
                  </a:lnTo>
                  <a:lnTo>
                    <a:pt x="196520" y="1413054"/>
                  </a:lnTo>
                  <a:lnTo>
                    <a:pt x="200327" y="1406374"/>
                  </a:lnTo>
                  <a:lnTo>
                    <a:pt x="204452" y="1400012"/>
                  </a:lnTo>
                  <a:lnTo>
                    <a:pt x="208576" y="1393967"/>
                  </a:lnTo>
                  <a:lnTo>
                    <a:pt x="213336" y="1388241"/>
                  </a:lnTo>
                  <a:lnTo>
                    <a:pt x="218095" y="1382197"/>
                  </a:lnTo>
                  <a:lnTo>
                    <a:pt x="223489" y="1377107"/>
                  </a:lnTo>
                  <a:lnTo>
                    <a:pt x="228883" y="1371699"/>
                  </a:lnTo>
                  <a:lnTo>
                    <a:pt x="234594" y="1366927"/>
                  </a:lnTo>
                  <a:lnTo>
                    <a:pt x="240305" y="1361837"/>
                  </a:lnTo>
                  <a:lnTo>
                    <a:pt x="246650" y="1357702"/>
                  </a:lnTo>
                  <a:lnTo>
                    <a:pt x="252679" y="1353885"/>
                  </a:lnTo>
                  <a:lnTo>
                    <a:pt x="259659" y="1349749"/>
                  </a:lnTo>
                  <a:lnTo>
                    <a:pt x="266005" y="1346250"/>
                  </a:lnTo>
                  <a:lnTo>
                    <a:pt x="272985" y="1343387"/>
                  </a:lnTo>
                  <a:lnTo>
                    <a:pt x="280282" y="1340205"/>
                  </a:lnTo>
                  <a:lnTo>
                    <a:pt x="287263" y="1337979"/>
                  </a:lnTo>
                  <a:lnTo>
                    <a:pt x="294877" y="1335752"/>
                  </a:lnTo>
                  <a:lnTo>
                    <a:pt x="302492" y="1334161"/>
                  </a:lnTo>
                  <a:lnTo>
                    <a:pt x="310107" y="1332889"/>
                  </a:lnTo>
                  <a:lnTo>
                    <a:pt x="318039" y="1331934"/>
                  </a:lnTo>
                  <a:lnTo>
                    <a:pt x="325971" y="1331298"/>
                  </a:lnTo>
                  <a:lnTo>
                    <a:pt x="333903" y="1330980"/>
                  </a:lnTo>
                  <a:lnTo>
                    <a:pt x="344056" y="1330026"/>
                  </a:lnTo>
                  <a:lnTo>
                    <a:pt x="372929" y="1327481"/>
                  </a:lnTo>
                  <a:lnTo>
                    <a:pt x="415762" y="1324300"/>
                  </a:lnTo>
                  <a:lnTo>
                    <a:pt x="441779" y="1322709"/>
                  </a:lnTo>
                  <a:lnTo>
                    <a:pt x="470017" y="1320800"/>
                  </a:lnTo>
                  <a:close/>
                  <a:moveTo>
                    <a:pt x="1004887" y="995363"/>
                  </a:moveTo>
                  <a:lnTo>
                    <a:pt x="1176337" y="995363"/>
                  </a:lnTo>
                  <a:lnTo>
                    <a:pt x="1176337" y="1265238"/>
                  </a:lnTo>
                  <a:lnTo>
                    <a:pt x="1004887" y="1265238"/>
                  </a:lnTo>
                  <a:lnTo>
                    <a:pt x="1004887" y="995363"/>
                  </a:lnTo>
                  <a:close/>
                  <a:moveTo>
                    <a:pt x="493561" y="847408"/>
                  </a:moveTo>
                  <a:lnTo>
                    <a:pt x="491024" y="847726"/>
                  </a:lnTo>
                  <a:lnTo>
                    <a:pt x="488804" y="848043"/>
                  </a:lnTo>
                  <a:lnTo>
                    <a:pt x="485950" y="848996"/>
                  </a:lnTo>
                  <a:lnTo>
                    <a:pt x="483730" y="849948"/>
                  </a:lnTo>
                  <a:lnTo>
                    <a:pt x="481510" y="851218"/>
                  </a:lnTo>
                  <a:lnTo>
                    <a:pt x="479290" y="852806"/>
                  </a:lnTo>
                  <a:lnTo>
                    <a:pt x="475167" y="856933"/>
                  </a:lnTo>
                  <a:lnTo>
                    <a:pt x="470727" y="861061"/>
                  </a:lnTo>
                  <a:lnTo>
                    <a:pt x="466604" y="865823"/>
                  </a:lnTo>
                  <a:lnTo>
                    <a:pt x="462482" y="871221"/>
                  </a:lnTo>
                  <a:lnTo>
                    <a:pt x="454553" y="882651"/>
                  </a:lnTo>
                  <a:lnTo>
                    <a:pt x="448527" y="890906"/>
                  </a:lnTo>
                  <a:lnTo>
                    <a:pt x="442819" y="899478"/>
                  </a:lnTo>
                  <a:lnTo>
                    <a:pt x="436793" y="908368"/>
                  </a:lnTo>
                  <a:lnTo>
                    <a:pt x="431402" y="917893"/>
                  </a:lnTo>
                  <a:lnTo>
                    <a:pt x="429499" y="926783"/>
                  </a:lnTo>
                  <a:lnTo>
                    <a:pt x="427596" y="935673"/>
                  </a:lnTo>
                  <a:lnTo>
                    <a:pt x="426010" y="945198"/>
                  </a:lnTo>
                  <a:lnTo>
                    <a:pt x="424742" y="954406"/>
                  </a:lnTo>
                  <a:lnTo>
                    <a:pt x="423790" y="963931"/>
                  </a:lnTo>
                  <a:lnTo>
                    <a:pt x="423156" y="973773"/>
                  </a:lnTo>
                  <a:lnTo>
                    <a:pt x="422839" y="982981"/>
                  </a:lnTo>
                  <a:lnTo>
                    <a:pt x="422839" y="992823"/>
                  </a:lnTo>
                  <a:lnTo>
                    <a:pt x="423156" y="1007111"/>
                  </a:lnTo>
                  <a:lnTo>
                    <a:pt x="424107" y="1020764"/>
                  </a:lnTo>
                  <a:lnTo>
                    <a:pt x="426010" y="1034099"/>
                  </a:lnTo>
                  <a:lnTo>
                    <a:pt x="428547" y="1047434"/>
                  </a:lnTo>
                  <a:lnTo>
                    <a:pt x="432036" y="1060769"/>
                  </a:lnTo>
                  <a:lnTo>
                    <a:pt x="435525" y="1073469"/>
                  </a:lnTo>
                  <a:lnTo>
                    <a:pt x="439965" y="1086169"/>
                  </a:lnTo>
                  <a:lnTo>
                    <a:pt x="445039" y="1098551"/>
                  </a:lnTo>
                  <a:lnTo>
                    <a:pt x="450430" y="1110934"/>
                  </a:lnTo>
                  <a:lnTo>
                    <a:pt x="456456" y="1122999"/>
                  </a:lnTo>
                  <a:lnTo>
                    <a:pt x="462799" y="1134429"/>
                  </a:lnTo>
                  <a:lnTo>
                    <a:pt x="469459" y="1145541"/>
                  </a:lnTo>
                  <a:lnTo>
                    <a:pt x="477070" y="1156019"/>
                  </a:lnTo>
                  <a:lnTo>
                    <a:pt x="484364" y="1166496"/>
                  </a:lnTo>
                  <a:lnTo>
                    <a:pt x="492293" y="1176656"/>
                  </a:lnTo>
                  <a:lnTo>
                    <a:pt x="500539" y="1186181"/>
                  </a:lnTo>
                  <a:lnTo>
                    <a:pt x="508784" y="1195389"/>
                  </a:lnTo>
                  <a:lnTo>
                    <a:pt x="517347" y="1204279"/>
                  </a:lnTo>
                  <a:lnTo>
                    <a:pt x="526227" y="1212216"/>
                  </a:lnTo>
                  <a:lnTo>
                    <a:pt x="535107" y="1220154"/>
                  </a:lnTo>
                  <a:lnTo>
                    <a:pt x="543987" y="1227456"/>
                  </a:lnTo>
                  <a:lnTo>
                    <a:pt x="553184" y="1234124"/>
                  </a:lnTo>
                  <a:lnTo>
                    <a:pt x="562381" y="1240474"/>
                  </a:lnTo>
                  <a:lnTo>
                    <a:pt x="571578" y="1245871"/>
                  </a:lnTo>
                  <a:lnTo>
                    <a:pt x="580775" y="1250951"/>
                  </a:lnTo>
                  <a:lnTo>
                    <a:pt x="589655" y="1255079"/>
                  </a:lnTo>
                  <a:lnTo>
                    <a:pt x="598853" y="1258889"/>
                  </a:lnTo>
                  <a:lnTo>
                    <a:pt x="607732" y="1262381"/>
                  </a:lnTo>
                  <a:lnTo>
                    <a:pt x="616612" y="1264604"/>
                  </a:lnTo>
                  <a:lnTo>
                    <a:pt x="624858" y="1266509"/>
                  </a:lnTo>
                  <a:lnTo>
                    <a:pt x="633421" y="1267461"/>
                  </a:lnTo>
                  <a:lnTo>
                    <a:pt x="641349" y="1267779"/>
                  </a:lnTo>
                  <a:lnTo>
                    <a:pt x="649595" y="1267461"/>
                  </a:lnTo>
                  <a:lnTo>
                    <a:pt x="657524" y="1266509"/>
                  </a:lnTo>
                  <a:lnTo>
                    <a:pt x="666404" y="1264604"/>
                  </a:lnTo>
                  <a:lnTo>
                    <a:pt x="674967" y="1262381"/>
                  </a:lnTo>
                  <a:lnTo>
                    <a:pt x="684164" y="1258889"/>
                  </a:lnTo>
                  <a:lnTo>
                    <a:pt x="692726" y="1255079"/>
                  </a:lnTo>
                  <a:lnTo>
                    <a:pt x="701924" y="1250951"/>
                  </a:lnTo>
                  <a:lnTo>
                    <a:pt x="711121" y="1245871"/>
                  </a:lnTo>
                  <a:lnTo>
                    <a:pt x="720318" y="1240474"/>
                  </a:lnTo>
                  <a:lnTo>
                    <a:pt x="729515" y="1234124"/>
                  </a:lnTo>
                  <a:lnTo>
                    <a:pt x="738395" y="1227456"/>
                  </a:lnTo>
                  <a:lnTo>
                    <a:pt x="747592" y="1220154"/>
                  </a:lnTo>
                  <a:lnTo>
                    <a:pt x="756472" y="1212216"/>
                  </a:lnTo>
                  <a:lnTo>
                    <a:pt x="765352" y="1204279"/>
                  </a:lnTo>
                  <a:lnTo>
                    <a:pt x="773915" y="1195389"/>
                  </a:lnTo>
                  <a:lnTo>
                    <a:pt x="782160" y="1186181"/>
                  </a:lnTo>
                  <a:lnTo>
                    <a:pt x="790406" y="1176656"/>
                  </a:lnTo>
                  <a:lnTo>
                    <a:pt x="798652" y="1166496"/>
                  </a:lnTo>
                  <a:lnTo>
                    <a:pt x="805946" y="1156019"/>
                  </a:lnTo>
                  <a:lnTo>
                    <a:pt x="813240" y="1145541"/>
                  </a:lnTo>
                  <a:lnTo>
                    <a:pt x="819900" y="1134429"/>
                  </a:lnTo>
                  <a:lnTo>
                    <a:pt x="826243" y="1122999"/>
                  </a:lnTo>
                  <a:lnTo>
                    <a:pt x="831952" y="1110934"/>
                  </a:lnTo>
                  <a:lnTo>
                    <a:pt x="837660" y="1098551"/>
                  </a:lnTo>
                  <a:lnTo>
                    <a:pt x="842417" y="1086169"/>
                  </a:lnTo>
                  <a:lnTo>
                    <a:pt x="847174" y="1073469"/>
                  </a:lnTo>
                  <a:lnTo>
                    <a:pt x="850980" y="1060769"/>
                  </a:lnTo>
                  <a:lnTo>
                    <a:pt x="853834" y="1047434"/>
                  </a:lnTo>
                  <a:lnTo>
                    <a:pt x="856689" y="1034099"/>
                  </a:lnTo>
                  <a:lnTo>
                    <a:pt x="858592" y="1020764"/>
                  </a:lnTo>
                  <a:lnTo>
                    <a:pt x="859543" y="1007111"/>
                  </a:lnTo>
                  <a:lnTo>
                    <a:pt x="860177" y="992823"/>
                  </a:lnTo>
                  <a:lnTo>
                    <a:pt x="859860" y="984886"/>
                  </a:lnTo>
                  <a:lnTo>
                    <a:pt x="859543" y="976313"/>
                  </a:lnTo>
                  <a:lnTo>
                    <a:pt x="837343" y="975361"/>
                  </a:lnTo>
                  <a:lnTo>
                    <a:pt x="814509" y="973773"/>
                  </a:lnTo>
                  <a:lnTo>
                    <a:pt x="791040" y="970916"/>
                  </a:lnTo>
                  <a:lnTo>
                    <a:pt x="767255" y="968058"/>
                  </a:lnTo>
                  <a:lnTo>
                    <a:pt x="743469" y="964566"/>
                  </a:lnTo>
                  <a:lnTo>
                    <a:pt x="719366" y="960438"/>
                  </a:lnTo>
                  <a:lnTo>
                    <a:pt x="695898" y="955041"/>
                  </a:lnTo>
                  <a:lnTo>
                    <a:pt x="684481" y="952501"/>
                  </a:lnTo>
                  <a:lnTo>
                    <a:pt x="673064" y="949643"/>
                  </a:lnTo>
                  <a:lnTo>
                    <a:pt x="661964" y="946468"/>
                  </a:lnTo>
                  <a:lnTo>
                    <a:pt x="651181" y="943293"/>
                  </a:lnTo>
                  <a:lnTo>
                    <a:pt x="640398" y="940118"/>
                  </a:lnTo>
                  <a:lnTo>
                    <a:pt x="629932" y="936308"/>
                  </a:lnTo>
                  <a:lnTo>
                    <a:pt x="620101" y="932816"/>
                  </a:lnTo>
                  <a:lnTo>
                    <a:pt x="610270" y="929006"/>
                  </a:lnTo>
                  <a:lnTo>
                    <a:pt x="601073" y="924878"/>
                  </a:lnTo>
                  <a:lnTo>
                    <a:pt x="592510" y="921068"/>
                  </a:lnTo>
                  <a:lnTo>
                    <a:pt x="583947" y="916941"/>
                  </a:lnTo>
                  <a:lnTo>
                    <a:pt x="576018" y="912178"/>
                  </a:lnTo>
                  <a:lnTo>
                    <a:pt x="568724" y="907733"/>
                  </a:lnTo>
                  <a:lnTo>
                    <a:pt x="561747" y="903288"/>
                  </a:lnTo>
                  <a:lnTo>
                    <a:pt x="555404" y="898208"/>
                  </a:lnTo>
                  <a:lnTo>
                    <a:pt x="550013" y="893128"/>
                  </a:lnTo>
                  <a:lnTo>
                    <a:pt x="544938" y="887731"/>
                  </a:lnTo>
                  <a:lnTo>
                    <a:pt x="540498" y="882651"/>
                  </a:lnTo>
                  <a:lnTo>
                    <a:pt x="536376" y="876936"/>
                  </a:lnTo>
                  <a:lnTo>
                    <a:pt x="532253" y="872173"/>
                  </a:lnTo>
                  <a:lnTo>
                    <a:pt x="528447" y="867728"/>
                  </a:lnTo>
                  <a:lnTo>
                    <a:pt x="524641" y="863601"/>
                  </a:lnTo>
                  <a:lnTo>
                    <a:pt x="520836" y="860426"/>
                  </a:lnTo>
                  <a:lnTo>
                    <a:pt x="517347" y="857251"/>
                  </a:lnTo>
                  <a:lnTo>
                    <a:pt x="514176" y="854393"/>
                  </a:lnTo>
                  <a:lnTo>
                    <a:pt x="511004" y="852488"/>
                  </a:lnTo>
                  <a:lnTo>
                    <a:pt x="507833" y="850583"/>
                  </a:lnTo>
                  <a:lnTo>
                    <a:pt x="504661" y="849313"/>
                  </a:lnTo>
                  <a:lnTo>
                    <a:pt x="501807" y="848361"/>
                  </a:lnTo>
                  <a:lnTo>
                    <a:pt x="499270" y="847726"/>
                  </a:lnTo>
                  <a:lnTo>
                    <a:pt x="496099" y="847408"/>
                  </a:lnTo>
                  <a:lnTo>
                    <a:pt x="493561" y="847408"/>
                  </a:lnTo>
                  <a:close/>
                  <a:moveTo>
                    <a:pt x="1304925" y="828675"/>
                  </a:moveTo>
                  <a:lnTo>
                    <a:pt x="1476375" y="828675"/>
                  </a:lnTo>
                  <a:lnTo>
                    <a:pt x="1476375" y="1252538"/>
                  </a:lnTo>
                  <a:lnTo>
                    <a:pt x="1304925" y="1252538"/>
                  </a:lnTo>
                  <a:lnTo>
                    <a:pt x="1304925" y="828675"/>
                  </a:lnTo>
                  <a:close/>
                  <a:moveTo>
                    <a:pt x="634055" y="655638"/>
                  </a:moveTo>
                  <a:lnTo>
                    <a:pt x="641349" y="655638"/>
                  </a:lnTo>
                  <a:lnTo>
                    <a:pt x="648644" y="655638"/>
                  </a:lnTo>
                  <a:lnTo>
                    <a:pt x="655938" y="655956"/>
                  </a:lnTo>
                  <a:lnTo>
                    <a:pt x="662915" y="656591"/>
                  </a:lnTo>
                  <a:lnTo>
                    <a:pt x="669892" y="657226"/>
                  </a:lnTo>
                  <a:lnTo>
                    <a:pt x="677187" y="658178"/>
                  </a:lnTo>
                  <a:lnTo>
                    <a:pt x="684164" y="659766"/>
                  </a:lnTo>
                  <a:lnTo>
                    <a:pt x="691141" y="661036"/>
                  </a:lnTo>
                  <a:lnTo>
                    <a:pt x="698118" y="662623"/>
                  </a:lnTo>
                  <a:lnTo>
                    <a:pt x="704778" y="664211"/>
                  </a:lnTo>
                  <a:lnTo>
                    <a:pt x="711438" y="666433"/>
                  </a:lnTo>
                  <a:lnTo>
                    <a:pt x="718415" y="668338"/>
                  </a:lnTo>
                  <a:lnTo>
                    <a:pt x="724758" y="670878"/>
                  </a:lnTo>
                  <a:lnTo>
                    <a:pt x="731418" y="673418"/>
                  </a:lnTo>
                  <a:lnTo>
                    <a:pt x="737761" y="676276"/>
                  </a:lnTo>
                  <a:lnTo>
                    <a:pt x="744421" y="679133"/>
                  </a:lnTo>
                  <a:lnTo>
                    <a:pt x="750446" y="682308"/>
                  </a:lnTo>
                  <a:lnTo>
                    <a:pt x="763132" y="688976"/>
                  </a:lnTo>
                  <a:lnTo>
                    <a:pt x="775500" y="696596"/>
                  </a:lnTo>
                  <a:lnTo>
                    <a:pt x="787235" y="704533"/>
                  </a:lnTo>
                  <a:lnTo>
                    <a:pt x="798652" y="713423"/>
                  </a:lnTo>
                  <a:lnTo>
                    <a:pt x="809435" y="722631"/>
                  </a:lnTo>
                  <a:lnTo>
                    <a:pt x="819900" y="732791"/>
                  </a:lnTo>
                  <a:lnTo>
                    <a:pt x="830049" y="743586"/>
                  </a:lnTo>
                  <a:lnTo>
                    <a:pt x="839880" y="754698"/>
                  </a:lnTo>
                  <a:lnTo>
                    <a:pt x="849394" y="766446"/>
                  </a:lnTo>
                  <a:lnTo>
                    <a:pt x="858274" y="778511"/>
                  </a:lnTo>
                  <a:lnTo>
                    <a:pt x="866520" y="791211"/>
                  </a:lnTo>
                  <a:lnTo>
                    <a:pt x="874449" y="804546"/>
                  </a:lnTo>
                  <a:lnTo>
                    <a:pt x="881743" y="818198"/>
                  </a:lnTo>
                  <a:lnTo>
                    <a:pt x="888403" y="832168"/>
                  </a:lnTo>
                  <a:lnTo>
                    <a:pt x="894746" y="847091"/>
                  </a:lnTo>
                  <a:lnTo>
                    <a:pt x="900137" y="861696"/>
                  </a:lnTo>
                  <a:lnTo>
                    <a:pt x="905529" y="876936"/>
                  </a:lnTo>
                  <a:lnTo>
                    <a:pt x="909651" y="892811"/>
                  </a:lnTo>
                  <a:lnTo>
                    <a:pt x="913457" y="908686"/>
                  </a:lnTo>
                  <a:lnTo>
                    <a:pt x="916946" y="924878"/>
                  </a:lnTo>
                  <a:lnTo>
                    <a:pt x="919166" y="941706"/>
                  </a:lnTo>
                  <a:lnTo>
                    <a:pt x="921068" y="958533"/>
                  </a:lnTo>
                  <a:lnTo>
                    <a:pt x="922020" y="975678"/>
                  </a:lnTo>
                  <a:lnTo>
                    <a:pt x="922337" y="992823"/>
                  </a:lnTo>
                  <a:lnTo>
                    <a:pt x="922337" y="1002031"/>
                  </a:lnTo>
                  <a:lnTo>
                    <a:pt x="922020" y="1010921"/>
                  </a:lnTo>
                  <a:lnTo>
                    <a:pt x="921386" y="1019811"/>
                  </a:lnTo>
                  <a:lnTo>
                    <a:pt x="920434" y="1028384"/>
                  </a:lnTo>
                  <a:lnTo>
                    <a:pt x="919483" y="1037274"/>
                  </a:lnTo>
                  <a:lnTo>
                    <a:pt x="918214" y="1045846"/>
                  </a:lnTo>
                  <a:lnTo>
                    <a:pt x="916628" y="1054419"/>
                  </a:lnTo>
                  <a:lnTo>
                    <a:pt x="915043" y="1062674"/>
                  </a:lnTo>
                  <a:lnTo>
                    <a:pt x="912823" y="1070929"/>
                  </a:lnTo>
                  <a:lnTo>
                    <a:pt x="910603" y="1079501"/>
                  </a:lnTo>
                  <a:lnTo>
                    <a:pt x="908383" y="1087756"/>
                  </a:lnTo>
                  <a:lnTo>
                    <a:pt x="906163" y="1095694"/>
                  </a:lnTo>
                  <a:lnTo>
                    <a:pt x="903309" y="1103631"/>
                  </a:lnTo>
                  <a:lnTo>
                    <a:pt x="900137" y="1111569"/>
                  </a:lnTo>
                  <a:lnTo>
                    <a:pt x="897283" y="1119189"/>
                  </a:lnTo>
                  <a:lnTo>
                    <a:pt x="894111" y="1126809"/>
                  </a:lnTo>
                  <a:lnTo>
                    <a:pt x="887134" y="1141731"/>
                  </a:lnTo>
                  <a:lnTo>
                    <a:pt x="879523" y="1156336"/>
                  </a:lnTo>
                  <a:lnTo>
                    <a:pt x="871277" y="1170624"/>
                  </a:lnTo>
                  <a:lnTo>
                    <a:pt x="862714" y="1184276"/>
                  </a:lnTo>
                  <a:lnTo>
                    <a:pt x="853517" y="1197611"/>
                  </a:lnTo>
                  <a:lnTo>
                    <a:pt x="843686" y="1209994"/>
                  </a:lnTo>
                  <a:lnTo>
                    <a:pt x="833854" y="1222376"/>
                  </a:lnTo>
                  <a:lnTo>
                    <a:pt x="823389" y="1233806"/>
                  </a:lnTo>
                  <a:lnTo>
                    <a:pt x="812606" y="1244919"/>
                  </a:lnTo>
                  <a:lnTo>
                    <a:pt x="801823" y="1255396"/>
                  </a:lnTo>
                  <a:lnTo>
                    <a:pt x="790406" y="1265239"/>
                  </a:lnTo>
                  <a:lnTo>
                    <a:pt x="778989" y="1274446"/>
                  </a:lnTo>
                  <a:lnTo>
                    <a:pt x="767255" y="1282701"/>
                  </a:lnTo>
                  <a:lnTo>
                    <a:pt x="755521" y="1290956"/>
                  </a:lnTo>
                  <a:lnTo>
                    <a:pt x="743786" y="1298259"/>
                  </a:lnTo>
                  <a:lnTo>
                    <a:pt x="732052" y="1304609"/>
                  </a:lnTo>
                  <a:lnTo>
                    <a:pt x="720318" y="1310641"/>
                  </a:lnTo>
                  <a:lnTo>
                    <a:pt x="708584" y="1315721"/>
                  </a:lnTo>
                  <a:lnTo>
                    <a:pt x="696849" y="1320166"/>
                  </a:lnTo>
                  <a:lnTo>
                    <a:pt x="685432" y="1323659"/>
                  </a:lnTo>
                  <a:lnTo>
                    <a:pt x="674015" y="1326516"/>
                  </a:lnTo>
                  <a:lnTo>
                    <a:pt x="662915" y="1328421"/>
                  </a:lnTo>
                  <a:lnTo>
                    <a:pt x="657207" y="1329374"/>
                  </a:lnTo>
                  <a:lnTo>
                    <a:pt x="652132" y="1329691"/>
                  </a:lnTo>
                  <a:lnTo>
                    <a:pt x="646424" y="1330009"/>
                  </a:lnTo>
                  <a:lnTo>
                    <a:pt x="641349" y="1330326"/>
                  </a:lnTo>
                  <a:lnTo>
                    <a:pt x="635958" y="1330009"/>
                  </a:lnTo>
                  <a:lnTo>
                    <a:pt x="630884" y="1329691"/>
                  </a:lnTo>
                  <a:lnTo>
                    <a:pt x="625492" y="1329374"/>
                  </a:lnTo>
                  <a:lnTo>
                    <a:pt x="620101" y="1328421"/>
                  </a:lnTo>
                  <a:lnTo>
                    <a:pt x="609001" y="1326516"/>
                  </a:lnTo>
                  <a:lnTo>
                    <a:pt x="597584" y="1323659"/>
                  </a:lnTo>
                  <a:lnTo>
                    <a:pt x="585850" y="1320166"/>
                  </a:lnTo>
                  <a:lnTo>
                    <a:pt x="574433" y="1315721"/>
                  </a:lnTo>
                  <a:lnTo>
                    <a:pt x="562698" y="1310641"/>
                  </a:lnTo>
                  <a:lnTo>
                    <a:pt x="550647" y="1304609"/>
                  </a:lnTo>
                  <a:lnTo>
                    <a:pt x="538913" y="1298259"/>
                  </a:lnTo>
                  <a:lnTo>
                    <a:pt x="527179" y="1290956"/>
                  </a:lnTo>
                  <a:lnTo>
                    <a:pt x="515444" y="1282701"/>
                  </a:lnTo>
                  <a:lnTo>
                    <a:pt x="503710" y="1274446"/>
                  </a:lnTo>
                  <a:lnTo>
                    <a:pt x="492293" y="1265239"/>
                  </a:lnTo>
                  <a:lnTo>
                    <a:pt x="481193" y="1255396"/>
                  </a:lnTo>
                  <a:lnTo>
                    <a:pt x="470093" y="1244919"/>
                  </a:lnTo>
                  <a:lnTo>
                    <a:pt x="459310" y="1233806"/>
                  </a:lnTo>
                  <a:lnTo>
                    <a:pt x="448845" y="1222376"/>
                  </a:lnTo>
                  <a:lnTo>
                    <a:pt x="438696" y="1209994"/>
                  </a:lnTo>
                  <a:lnTo>
                    <a:pt x="429499" y="1197611"/>
                  </a:lnTo>
                  <a:lnTo>
                    <a:pt x="419985" y="1184276"/>
                  </a:lnTo>
                  <a:lnTo>
                    <a:pt x="411422" y="1170624"/>
                  </a:lnTo>
                  <a:lnTo>
                    <a:pt x="403176" y="1156336"/>
                  </a:lnTo>
                  <a:lnTo>
                    <a:pt x="395565" y="1141731"/>
                  </a:lnTo>
                  <a:lnTo>
                    <a:pt x="388588" y="1126809"/>
                  </a:lnTo>
                  <a:lnTo>
                    <a:pt x="385416" y="1119189"/>
                  </a:lnTo>
                  <a:lnTo>
                    <a:pt x="382245" y="1111569"/>
                  </a:lnTo>
                  <a:lnTo>
                    <a:pt x="379390" y="1103631"/>
                  </a:lnTo>
                  <a:lnTo>
                    <a:pt x="376853" y="1095694"/>
                  </a:lnTo>
                  <a:lnTo>
                    <a:pt x="374316" y="1087756"/>
                  </a:lnTo>
                  <a:lnTo>
                    <a:pt x="372096" y="1079501"/>
                  </a:lnTo>
                  <a:lnTo>
                    <a:pt x="369559" y="1070929"/>
                  </a:lnTo>
                  <a:lnTo>
                    <a:pt x="367656" y="1062674"/>
                  </a:lnTo>
                  <a:lnTo>
                    <a:pt x="366071" y="1054419"/>
                  </a:lnTo>
                  <a:lnTo>
                    <a:pt x="364485" y="1045846"/>
                  </a:lnTo>
                  <a:lnTo>
                    <a:pt x="363216" y="1037274"/>
                  </a:lnTo>
                  <a:lnTo>
                    <a:pt x="362265" y="1028384"/>
                  </a:lnTo>
                  <a:lnTo>
                    <a:pt x="361313" y="1019811"/>
                  </a:lnTo>
                  <a:lnTo>
                    <a:pt x="360996" y="1010921"/>
                  </a:lnTo>
                  <a:lnTo>
                    <a:pt x="360362" y="1002031"/>
                  </a:lnTo>
                  <a:lnTo>
                    <a:pt x="360362" y="992823"/>
                  </a:lnTo>
                  <a:lnTo>
                    <a:pt x="360679" y="975678"/>
                  </a:lnTo>
                  <a:lnTo>
                    <a:pt x="361948" y="958533"/>
                  </a:lnTo>
                  <a:lnTo>
                    <a:pt x="363533" y="941706"/>
                  </a:lnTo>
                  <a:lnTo>
                    <a:pt x="366071" y="924878"/>
                  </a:lnTo>
                  <a:lnTo>
                    <a:pt x="368925" y="908686"/>
                  </a:lnTo>
                  <a:lnTo>
                    <a:pt x="373048" y="892811"/>
                  </a:lnTo>
                  <a:lnTo>
                    <a:pt x="377171" y="876936"/>
                  </a:lnTo>
                  <a:lnTo>
                    <a:pt x="382245" y="861696"/>
                  </a:lnTo>
                  <a:lnTo>
                    <a:pt x="387953" y="847091"/>
                  </a:lnTo>
                  <a:lnTo>
                    <a:pt x="393979" y="832168"/>
                  </a:lnTo>
                  <a:lnTo>
                    <a:pt x="400956" y="818198"/>
                  </a:lnTo>
                  <a:lnTo>
                    <a:pt x="408568" y="804546"/>
                  </a:lnTo>
                  <a:lnTo>
                    <a:pt x="416179" y="791211"/>
                  </a:lnTo>
                  <a:lnTo>
                    <a:pt x="424425" y="778511"/>
                  </a:lnTo>
                  <a:lnTo>
                    <a:pt x="433305" y="766446"/>
                  </a:lnTo>
                  <a:lnTo>
                    <a:pt x="442819" y="754698"/>
                  </a:lnTo>
                  <a:lnTo>
                    <a:pt x="452650" y="743586"/>
                  </a:lnTo>
                  <a:lnTo>
                    <a:pt x="462482" y="732791"/>
                  </a:lnTo>
                  <a:lnTo>
                    <a:pt x="473264" y="722631"/>
                  </a:lnTo>
                  <a:lnTo>
                    <a:pt x="484047" y="713423"/>
                  </a:lnTo>
                  <a:lnTo>
                    <a:pt x="495464" y="704533"/>
                  </a:lnTo>
                  <a:lnTo>
                    <a:pt x="507516" y="696596"/>
                  </a:lnTo>
                  <a:lnTo>
                    <a:pt x="519567" y="688976"/>
                  </a:lnTo>
                  <a:lnTo>
                    <a:pt x="531936" y="682308"/>
                  </a:lnTo>
                  <a:lnTo>
                    <a:pt x="538278" y="679133"/>
                  </a:lnTo>
                  <a:lnTo>
                    <a:pt x="544938" y="676276"/>
                  </a:lnTo>
                  <a:lnTo>
                    <a:pt x="551281" y="673418"/>
                  </a:lnTo>
                  <a:lnTo>
                    <a:pt x="557941" y="670878"/>
                  </a:lnTo>
                  <a:lnTo>
                    <a:pt x="564284" y="668338"/>
                  </a:lnTo>
                  <a:lnTo>
                    <a:pt x="571261" y="666433"/>
                  </a:lnTo>
                  <a:lnTo>
                    <a:pt x="577921" y="664211"/>
                  </a:lnTo>
                  <a:lnTo>
                    <a:pt x="584898" y="662623"/>
                  </a:lnTo>
                  <a:lnTo>
                    <a:pt x="591875" y="661036"/>
                  </a:lnTo>
                  <a:lnTo>
                    <a:pt x="598535" y="659766"/>
                  </a:lnTo>
                  <a:lnTo>
                    <a:pt x="605830" y="658178"/>
                  </a:lnTo>
                  <a:lnTo>
                    <a:pt x="612490" y="657226"/>
                  </a:lnTo>
                  <a:lnTo>
                    <a:pt x="619784" y="656591"/>
                  </a:lnTo>
                  <a:lnTo>
                    <a:pt x="627078" y="655956"/>
                  </a:lnTo>
                  <a:lnTo>
                    <a:pt x="634055" y="655638"/>
                  </a:lnTo>
                  <a:close/>
                  <a:moveTo>
                    <a:pt x="1604962" y="463550"/>
                  </a:moveTo>
                  <a:lnTo>
                    <a:pt x="1776412" y="463550"/>
                  </a:lnTo>
                  <a:lnTo>
                    <a:pt x="1776412" y="1252538"/>
                  </a:lnTo>
                  <a:lnTo>
                    <a:pt x="1604962" y="1252538"/>
                  </a:lnTo>
                  <a:lnTo>
                    <a:pt x="1604962" y="463550"/>
                  </a:lnTo>
                  <a:close/>
                  <a:moveTo>
                    <a:pt x="0" y="0"/>
                  </a:moveTo>
                  <a:lnTo>
                    <a:pt x="2125663" y="0"/>
                  </a:lnTo>
                  <a:lnTo>
                    <a:pt x="2125663" y="171553"/>
                  </a:lnTo>
                  <a:lnTo>
                    <a:pt x="2039621" y="171553"/>
                  </a:lnTo>
                  <a:lnTo>
                    <a:pt x="2039621" y="1577975"/>
                  </a:lnTo>
                  <a:lnTo>
                    <a:pt x="1252220" y="1577975"/>
                  </a:lnTo>
                  <a:lnTo>
                    <a:pt x="1252220" y="1449310"/>
                  </a:lnTo>
                  <a:lnTo>
                    <a:pt x="1911033" y="1449310"/>
                  </a:lnTo>
                  <a:lnTo>
                    <a:pt x="1911033" y="171553"/>
                  </a:lnTo>
                  <a:lnTo>
                    <a:pt x="195263" y="171553"/>
                  </a:lnTo>
                  <a:lnTo>
                    <a:pt x="195263" y="1249164"/>
                  </a:lnTo>
                  <a:lnTo>
                    <a:pt x="66675" y="1249164"/>
                  </a:lnTo>
                  <a:lnTo>
                    <a:pt x="66675" y="171553"/>
                  </a:lnTo>
                  <a:lnTo>
                    <a:pt x="0" y="1715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380F7"/>
            </a:solidFill>
            <a:ln>
              <a:noFill/>
            </a:ln>
          </p:spPr>
          <p:txBody>
            <a:bodyPr anchor="ctr">
              <a:scene3d>
                <a:camera prst="orthographicFront"/>
                <a:lightRig rig="threePt" dir="t"/>
              </a:scene3d>
              <a:sp3d contourW="12700">
                <a:contourClr>
                  <a:srgbClr val="FFFFFF"/>
                </a:contourClr>
              </a:sp3d>
            </a:bodyPr>
            <a:lstStyle/>
            <a:p>
              <a:pPr algn="ctr">
                <a:defRPr/>
              </a:pPr>
              <a:endParaRPr lang="zh-CN" altLang="en-US" dirty="0">
                <a:solidFill>
                  <a:srgbClr val="FFFFFF"/>
                </a:solidFill>
                <a:ea typeface="微软雅黑" pitchFamily="34" charset="-122"/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4552890" y="2140536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.1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量子波函数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552890" y="2587129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.2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可观测力学量</a:t>
            </a:r>
          </a:p>
        </p:txBody>
      </p:sp>
      <p:sp>
        <p:nvSpPr>
          <p:cNvPr id="22" name="椭圆 21"/>
          <p:cNvSpPr/>
          <p:nvPr/>
        </p:nvSpPr>
        <p:spPr>
          <a:xfrm>
            <a:off x="4259003" y="2168035"/>
            <a:ext cx="274777" cy="274777"/>
          </a:xfrm>
          <a:prstGeom prst="ellipse">
            <a:avLst/>
          </a:prstGeom>
          <a:solidFill>
            <a:srgbClr val="5380F7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4259003" y="2605398"/>
            <a:ext cx="274777" cy="274777"/>
          </a:xfrm>
          <a:prstGeom prst="ellipse">
            <a:avLst/>
          </a:prstGeom>
          <a:solidFill>
            <a:srgbClr val="5380F7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7">
            <a:extLst>
              <a:ext uri="{FF2B5EF4-FFF2-40B4-BE49-F238E27FC236}">
                <a16:creationId xmlns:a16="http://schemas.microsoft.com/office/drawing/2014/main" id="{FE018066-3746-408D-B44E-0AB0C48736BB}"/>
              </a:ext>
            </a:extLst>
          </p:cNvPr>
          <p:cNvSpPr txBox="1"/>
          <p:nvPr/>
        </p:nvSpPr>
        <p:spPr>
          <a:xfrm>
            <a:off x="4572000" y="3042761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.3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本征态、叠加态</a:t>
            </a:r>
          </a:p>
        </p:txBody>
      </p:sp>
      <p:sp>
        <p:nvSpPr>
          <p:cNvPr id="24" name="TextBox 18">
            <a:extLst>
              <a:ext uri="{FF2B5EF4-FFF2-40B4-BE49-F238E27FC236}">
                <a16:creationId xmlns:a16="http://schemas.microsoft.com/office/drawing/2014/main" id="{45706A79-4534-40C8-8CA8-E631EA2C1945}"/>
              </a:ext>
            </a:extLst>
          </p:cNvPr>
          <p:cNvSpPr txBox="1"/>
          <p:nvPr/>
        </p:nvSpPr>
        <p:spPr>
          <a:xfrm>
            <a:off x="4572000" y="3489354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.4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力学量测量</a:t>
            </a:r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E465E689-EB9D-4956-905C-CA89AAB63776}"/>
              </a:ext>
            </a:extLst>
          </p:cNvPr>
          <p:cNvSpPr/>
          <p:nvPr/>
        </p:nvSpPr>
        <p:spPr>
          <a:xfrm>
            <a:off x="4278113" y="3070260"/>
            <a:ext cx="274777" cy="274777"/>
          </a:xfrm>
          <a:prstGeom prst="ellipse">
            <a:avLst/>
          </a:prstGeom>
          <a:solidFill>
            <a:srgbClr val="5380F7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FDE3D775-39B5-403A-8E76-33FB4080DCD3}"/>
              </a:ext>
            </a:extLst>
          </p:cNvPr>
          <p:cNvSpPr/>
          <p:nvPr/>
        </p:nvSpPr>
        <p:spPr>
          <a:xfrm>
            <a:off x="4278113" y="3507623"/>
            <a:ext cx="274777" cy="274777"/>
          </a:xfrm>
          <a:prstGeom prst="ellipse">
            <a:avLst/>
          </a:prstGeom>
          <a:solidFill>
            <a:srgbClr val="5380F7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TextBox 18">
            <a:extLst>
              <a:ext uri="{FF2B5EF4-FFF2-40B4-BE49-F238E27FC236}">
                <a16:creationId xmlns:a16="http://schemas.microsoft.com/office/drawing/2014/main" id="{03D9FC81-CD2E-4CE1-A349-D7BC445A082B}"/>
              </a:ext>
            </a:extLst>
          </p:cNvPr>
          <p:cNvSpPr txBox="1"/>
          <p:nvPr/>
        </p:nvSpPr>
        <p:spPr>
          <a:xfrm>
            <a:off x="4591110" y="3917678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.5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哈密顿量</a:t>
            </a:r>
          </a:p>
        </p:txBody>
      </p:sp>
      <p:sp>
        <p:nvSpPr>
          <p:cNvPr id="32" name="椭圆 31">
            <a:extLst>
              <a:ext uri="{FF2B5EF4-FFF2-40B4-BE49-F238E27FC236}">
                <a16:creationId xmlns:a16="http://schemas.microsoft.com/office/drawing/2014/main" id="{30E02DE4-4663-4C90-B1DF-F3747B8932A7}"/>
              </a:ext>
            </a:extLst>
          </p:cNvPr>
          <p:cNvSpPr/>
          <p:nvPr/>
        </p:nvSpPr>
        <p:spPr>
          <a:xfrm>
            <a:off x="4297223" y="3935947"/>
            <a:ext cx="274777" cy="274777"/>
          </a:xfrm>
          <a:prstGeom prst="ellipse">
            <a:avLst/>
          </a:prstGeom>
          <a:solidFill>
            <a:srgbClr val="5380F7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87726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" name="Picture 4" descr="F:\0PPT素材\背景及图片\白麻子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直接连接符 23"/>
          <p:cNvCxnSpPr/>
          <p:nvPr/>
        </p:nvCxnSpPr>
        <p:spPr>
          <a:xfrm>
            <a:off x="515257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646880" y="242192"/>
            <a:ext cx="274777" cy="274777"/>
          </a:xfrm>
          <a:prstGeom prst="ellipse">
            <a:avLst/>
          </a:prstGeom>
          <a:solidFill>
            <a:srgbClr val="5380F7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309720" y="899321"/>
            <a:ext cx="3817333" cy="132343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ct val="150000"/>
              </a:lnSpc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pPr>
              <a:lnSpc>
                <a:spcPct val="100000"/>
              </a:lnSpc>
            </a:pPr>
            <a:r>
              <a:rPr lang="zh-CN" altLang="zh-CN" sz="1600" b="1" dirty="0">
                <a:solidFill>
                  <a:schemeClr val="tx1"/>
                </a:solidFill>
              </a:rPr>
              <a:t>量子力学假设</a:t>
            </a:r>
            <a:r>
              <a:rPr lang="zh-CN" altLang="en-US" sz="1600" b="1" dirty="0">
                <a:solidFill>
                  <a:schemeClr val="tx1"/>
                </a:solidFill>
              </a:rPr>
              <a:t>一</a:t>
            </a:r>
            <a:r>
              <a:rPr lang="zh-CN" altLang="en-US" sz="1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en-US" altLang="zh-CN" sz="1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en-US" sz="1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波函数</a:t>
            </a:r>
            <a:r>
              <a:rPr lang="zh-CN" altLang="en-US" sz="1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量子力学中描写微观系统状态的函数。用</a:t>
            </a:r>
            <a:r>
              <a:rPr lang="en-US" altLang="zh-CN" sz="1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Ψ</a:t>
            </a:r>
            <a:r>
              <a:rPr lang="zh-CN" altLang="en-US" sz="1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表示</a:t>
            </a:r>
            <a:r>
              <a:rPr lang="en-US" altLang="zh-CN" sz="1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1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归一化的</a:t>
            </a:r>
            <a:r>
              <a:rPr lang="en-US" altLang="zh-CN" sz="1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1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在坐标表象下，波函数</a:t>
            </a:r>
            <a:r>
              <a:rPr lang="en-US" altLang="zh-CN" sz="1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Ψ</a:t>
            </a:r>
            <a:r>
              <a:rPr lang="zh-CN" altLang="en-US" sz="1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连续、单值、平方可积，是坐标函数，也是时间函数。宏观下解释它是概率波。其模的平方代表粒子在该处出现的概率密度。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358779" y="1101776"/>
            <a:ext cx="3531210" cy="969496"/>
          </a:xfrm>
          <a:prstGeom prst="rect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ct val="150000"/>
              </a:lnSpc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z="1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图像数据可以看成是波函数。</a:t>
            </a:r>
          </a:p>
          <a:p>
            <a:pPr>
              <a:lnSpc>
                <a:spcPct val="100000"/>
              </a:lnSpc>
            </a:pPr>
            <a:r>
              <a:rPr lang="zh-CN" altLang="en-US" sz="1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神经元状态由波函数来表达</a:t>
            </a:r>
            <a:r>
              <a:rPr lang="en-US" altLang="zh-CN" sz="1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1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其状态是有量子力学支配的，不需要人类的先验知识，这是深度学习中深度生成模型的根本机理。</a:t>
            </a:r>
          </a:p>
        </p:txBody>
      </p:sp>
      <p:sp>
        <p:nvSpPr>
          <p:cNvPr id="42" name="TextBox 34">
            <a:extLst>
              <a:ext uri="{FF2B5EF4-FFF2-40B4-BE49-F238E27FC236}">
                <a16:creationId xmlns:a16="http://schemas.microsoft.com/office/drawing/2014/main" id="{5FB1CA9F-5C19-4158-B9A1-E05A2EBCDF45}"/>
              </a:ext>
            </a:extLst>
          </p:cNvPr>
          <p:cNvSpPr txBox="1"/>
          <p:nvPr/>
        </p:nvSpPr>
        <p:spPr>
          <a:xfrm>
            <a:off x="908958" y="206330"/>
            <a:ext cx="52629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spc="300" dirty="0">
                <a:latin typeface="楷体" panose="02010609060101010101" pitchFamily="49" charset="-122"/>
                <a:ea typeface="楷体" panose="02010609060101010101" pitchFamily="49" charset="-122"/>
              </a:rPr>
              <a:t> 1.1</a:t>
            </a:r>
            <a:r>
              <a:rPr lang="zh-CN" altLang="en-US" sz="2000" spc="300" dirty="0">
                <a:latin typeface="楷体" panose="02010609060101010101" pitchFamily="49" charset="-122"/>
                <a:ea typeface="楷体" panose="02010609060101010101" pitchFamily="49" charset="-122"/>
              </a:rPr>
              <a:t>量子波函数</a:t>
            </a:r>
            <a:r>
              <a:rPr lang="en-US" altLang="zh-CN" sz="2000" spc="300" dirty="0">
                <a:latin typeface="楷体" panose="02010609060101010101" pitchFamily="49" charset="-122"/>
                <a:ea typeface="楷体" panose="02010609060101010101" pitchFamily="49" charset="-122"/>
              </a:rPr>
              <a:t>----1.2</a:t>
            </a:r>
            <a:r>
              <a:rPr lang="zh-CN" altLang="en-US" sz="2000" spc="300" dirty="0">
                <a:latin typeface="楷体" panose="02010609060101010101" pitchFamily="49" charset="-122"/>
                <a:ea typeface="楷体" panose="02010609060101010101" pitchFamily="49" charset="-122"/>
              </a:rPr>
              <a:t>可观测力学量</a:t>
            </a:r>
            <a:endParaRPr lang="zh-CN" altLang="en-US" sz="2000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29" name="燕尾形箭头 30">
            <a:extLst>
              <a:ext uri="{FF2B5EF4-FFF2-40B4-BE49-F238E27FC236}">
                <a16:creationId xmlns:a16="http://schemas.microsoft.com/office/drawing/2014/main" id="{4D4617F4-0789-44E0-8A14-1E1C13C1ED50}"/>
              </a:ext>
            </a:extLst>
          </p:cNvPr>
          <p:cNvSpPr/>
          <p:nvPr/>
        </p:nvSpPr>
        <p:spPr>
          <a:xfrm flipV="1">
            <a:off x="4234958" y="1289126"/>
            <a:ext cx="879660" cy="594795"/>
          </a:xfrm>
          <a:prstGeom prst="notchedRightArrow">
            <a:avLst>
              <a:gd name="adj1" fmla="val 50000"/>
              <a:gd name="adj2" fmla="val 50000"/>
            </a:avLst>
          </a:prstGeom>
          <a:solidFill>
            <a:srgbClr val="5380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1" tIns="45716" rIns="91431" bIns="45716" anchor="ctr"/>
          <a:lstStyle/>
          <a:p>
            <a:pPr algn="ctr" defTabSz="91376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90"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65FF3BD-7BAF-49DC-9200-1FA58E27D44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87008" y="2310411"/>
            <a:ext cx="5295900" cy="27813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74539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0" grpId="0" animBg="1"/>
      <p:bldP spid="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E5156D-FB57-4CE3-B3FB-490C9F35E9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1AE72FE-C3AE-4753-A1F9-7A9A29148C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4" descr="F:\0PPT素材\背景及图片\白麻子.jpg">
            <a:extLst>
              <a:ext uri="{FF2B5EF4-FFF2-40B4-BE49-F238E27FC236}">
                <a16:creationId xmlns:a16="http://schemas.microsoft.com/office/drawing/2014/main" id="{8BBF75CE-0A7C-4028-A4D4-DAE5021D9D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08859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99605DE0-289E-4ED9-AF34-561E92FF29AC}"/>
              </a:ext>
            </a:extLst>
          </p:cNvPr>
          <p:cNvCxnSpPr/>
          <p:nvPr/>
        </p:nvCxnSpPr>
        <p:spPr>
          <a:xfrm>
            <a:off x="515257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椭圆 5">
            <a:extLst>
              <a:ext uri="{FF2B5EF4-FFF2-40B4-BE49-F238E27FC236}">
                <a16:creationId xmlns:a16="http://schemas.microsoft.com/office/drawing/2014/main" id="{9F11E5F3-1E97-4EF3-AFE0-EA754FFCB392}"/>
              </a:ext>
            </a:extLst>
          </p:cNvPr>
          <p:cNvSpPr/>
          <p:nvPr/>
        </p:nvSpPr>
        <p:spPr>
          <a:xfrm>
            <a:off x="646880" y="242192"/>
            <a:ext cx="274777" cy="274777"/>
          </a:xfrm>
          <a:prstGeom prst="ellipse">
            <a:avLst/>
          </a:prstGeom>
          <a:solidFill>
            <a:srgbClr val="5380F7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34">
            <a:extLst>
              <a:ext uri="{FF2B5EF4-FFF2-40B4-BE49-F238E27FC236}">
                <a16:creationId xmlns:a16="http://schemas.microsoft.com/office/drawing/2014/main" id="{F2195374-1953-4477-955D-40A0FEA86561}"/>
              </a:ext>
            </a:extLst>
          </p:cNvPr>
          <p:cNvSpPr txBox="1"/>
          <p:nvPr/>
        </p:nvSpPr>
        <p:spPr>
          <a:xfrm>
            <a:off x="908958" y="206330"/>
            <a:ext cx="26212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spc="300" dirty="0">
                <a:latin typeface="楷体" panose="02010609060101010101" pitchFamily="49" charset="-122"/>
                <a:ea typeface="楷体" panose="02010609060101010101" pitchFamily="49" charset="-122"/>
              </a:rPr>
              <a:t> 1.2</a:t>
            </a:r>
            <a:r>
              <a:rPr lang="zh-CN" altLang="en-US" sz="2000" spc="300" dirty="0">
                <a:latin typeface="楷体" panose="02010609060101010101" pitchFamily="49" charset="-122"/>
                <a:ea typeface="楷体" panose="02010609060101010101" pitchFamily="49" charset="-122"/>
              </a:rPr>
              <a:t>可观测力学量</a:t>
            </a:r>
            <a:endParaRPr lang="zh-CN" altLang="en-US" sz="2000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12" name="TextBox 21">
            <a:extLst>
              <a:ext uri="{FF2B5EF4-FFF2-40B4-BE49-F238E27FC236}">
                <a16:creationId xmlns:a16="http://schemas.microsoft.com/office/drawing/2014/main" id="{AD1E2088-A4D0-4E4E-B85C-0A5C04C2BEAE}"/>
              </a:ext>
            </a:extLst>
          </p:cNvPr>
          <p:cNvSpPr txBox="1"/>
          <p:nvPr/>
        </p:nvSpPr>
        <p:spPr>
          <a:xfrm>
            <a:off x="309720" y="1181259"/>
            <a:ext cx="3450216" cy="37548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ct val="150000"/>
              </a:lnSpc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pPr>
              <a:lnSpc>
                <a:spcPct val="100000"/>
              </a:lnSpc>
            </a:pPr>
            <a:r>
              <a:rPr lang="zh-CN" altLang="zh-CN" sz="2400" b="1" dirty="0">
                <a:solidFill>
                  <a:schemeClr val="tx1"/>
                </a:solidFill>
              </a:rPr>
              <a:t>量子力学假设</a:t>
            </a:r>
            <a:r>
              <a:rPr lang="zh-CN" altLang="en-US" sz="2000" b="1" dirty="0">
                <a:solidFill>
                  <a:schemeClr val="tx1"/>
                </a:solidFill>
              </a:rPr>
              <a:t>二</a:t>
            </a:r>
            <a:r>
              <a:rPr lang="zh-CN" altLang="en-US" sz="20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en-US" altLang="zh-CN" sz="20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zh-CN" sz="2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体系的任何一个</a:t>
            </a:r>
            <a:r>
              <a:rPr lang="zh-CN" altLang="zh-CN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可观测力学量</a:t>
            </a:r>
            <a:r>
              <a:rPr lang="zh-CN" altLang="zh-CN" sz="2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都对应一个</a:t>
            </a:r>
            <a:r>
              <a:rPr lang="zh-CN" altLang="zh-CN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线性</a:t>
            </a:r>
            <a:r>
              <a:rPr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厄米</a:t>
            </a:r>
            <a:r>
              <a:rPr lang="zh-CN" altLang="zh-CN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算符</a:t>
            </a:r>
            <a:r>
              <a:rPr lang="zh-CN" altLang="zh-CN" sz="2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20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indent="-34290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可观测量是算符，表明了力学量结果的概率统计性，和作用的线性性</a:t>
            </a:r>
            <a:endParaRPr lang="en-US" altLang="zh-CN" sz="20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indent="-34290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算符的厄米性表明</a:t>
            </a:r>
            <a:r>
              <a:rPr lang="zh-CN" altLang="zh-CN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可观测</a:t>
            </a:r>
            <a:r>
              <a:rPr lang="zh-CN" altLang="en-US" sz="2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值是实数</a:t>
            </a:r>
            <a:endParaRPr lang="en-US" altLang="zh-CN" sz="20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indent="-34290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力学量算符的对易</a:t>
            </a:r>
            <a:r>
              <a:rPr lang="en-US" altLang="zh-CN" sz="2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/</a:t>
            </a:r>
            <a:r>
              <a:rPr lang="zh-CN" altLang="en-US" sz="2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对易性</a:t>
            </a:r>
            <a:r>
              <a:rPr lang="en-US" altLang="zh-CN" sz="2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---</a:t>
            </a:r>
            <a:r>
              <a:rPr lang="zh-CN" altLang="en-US" sz="2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可同时测量</a:t>
            </a:r>
            <a:r>
              <a:rPr lang="en-US" altLang="zh-CN" sz="2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/</a:t>
            </a:r>
            <a:r>
              <a:rPr lang="zh-CN" altLang="en-US" sz="2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测不准原理</a:t>
            </a:r>
            <a:endParaRPr lang="en-US" altLang="zh-CN" sz="20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0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燕尾形箭头 30">
            <a:extLst>
              <a:ext uri="{FF2B5EF4-FFF2-40B4-BE49-F238E27FC236}">
                <a16:creationId xmlns:a16="http://schemas.microsoft.com/office/drawing/2014/main" id="{613D7170-9F15-4612-B051-61EDEF13B2C7}"/>
              </a:ext>
            </a:extLst>
          </p:cNvPr>
          <p:cNvSpPr/>
          <p:nvPr/>
        </p:nvSpPr>
        <p:spPr>
          <a:xfrm flipV="1">
            <a:off x="4234958" y="2013912"/>
            <a:ext cx="879660" cy="594795"/>
          </a:xfrm>
          <a:prstGeom prst="notchedRightArrow">
            <a:avLst>
              <a:gd name="adj1" fmla="val 50000"/>
              <a:gd name="adj2" fmla="val 50000"/>
            </a:avLst>
          </a:prstGeom>
          <a:solidFill>
            <a:srgbClr val="5380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1" tIns="45716" rIns="91431" bIns="45716" anchor="ctr"/>
          <a:lstStyle/>
          <a:p>
            <a:pPr algn="ctr" defTabSz="91376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90"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15" name="TextBox 29">
            <a:extLst>
              <a:ext uri="{FF2B5EF4-FFF2-40B4-BE49-F238E27FC236}">
                <a16:creationId xmlns:a16="http://schemas.microsoft.com/office/drawing/2014/main" id="{BBA0C518-B1CC-4AA2-8683-F739CD55EDD9}"/>
              </a:ext>
            </a:extLst>
          </p:cNvPr>
          <p:cNvSpPr txBox="1"/>
          <p:nvPr/>
        </p:nvSpPr>
        <p:spPr>
          <a:xfrm>
            <a:off x="5387950" y="1251855"/>
            <a:ext cx="3124679" cy="1846659"/>
          </a:xfrm>
          <a:prstGeom prst="rect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lnSpc>
                <a:spcPct val="150000"/>
              </a:lnSpc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pPr marL="342900" indent="-34290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zh-CN" altLang="zh-CN" sz="2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深度学习需要数理统计</a:t>
            </a:r>
            <a:endParaRPr lang="en-US" altLang="zh-CN" sz="20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indent="-342900">
              <a:lnSpc>
                <a:spcPct val="100000"/>
              </a:lnSpc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indent="-34290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神经网络需要多层深层</a:t>
            </a:r>
            <a:endParaRPr lang="en-US" altLang="zh-CN" sz="20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0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00000"/>
              </a:lnSpc>
            </a:pPr>
            <a:r>
              <a:rPr lang="zh-CN" altLang="zh-CN" sz="2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根本原因是量子力学原理</a:t>
            </a:r>
            <a:endParaRPr lang="en-US" altLang="zh-CN" sz="20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00000"/>
              </a:lnSpc>
            </a:pPr>
            <a:endParaRPr lang="en-US" altLang="zh-CN" sz="20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1311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 animBg="1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" name="Picture 4" descr="F:\0PPT素材\背景及图片\白麻子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直接连接符 23"/>
          <p:cNvCxnSpPr/>
          <p:nvPr/>
        </p:nvCxnSpPr>
        <p:spPr>
          <a:xfrm>
            <a:off x="515257" y="542330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646880" y="200087"/>
            <a:ext cx="274777" cy="274777"/>
          </a:xfrm>
          <a:prstGeom prst="ellipse">
            <a:avLst/>
          </a:prstGeom>
          <a:solidFill>
            <a:srgbClr val="5380F7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11694" y="949728"/>
                <a:ext cx="3389508" cy="133882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>
                <a:defPPr>
                  <a:defRPr lang="zh-CN"/>
                </a:defPPr>
                <a:lvl1pPr algn="just">
                  <a:lnSpc>
                    <a:spcPct val="150000"/>
                  </a:lnSpc>
                  <a:defRPr sz="10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微软雅黑" pitchFamily="34" charset="-122"/>
                    <a:ea typeface="微软雅黑" pitchFamily="34" charset="-122"/>
                  </a:defRPr>
                </a:lvl1pPr>
              </a:lstStyle>
              <a:p>
                <a:r>
                  <a:rPr lang="zh-CN" altLang="zh-CN" sz="1600" b="1" dirty="0">
                    <a:solidFill>
                      <a:schemeClr val="tx1"/>
                    </a:solidFill>
                  </a:rPr>
                  <a:t>量子力学假设</a:t>
                </a:r>
                <a:r>
                  <a:rPr lang="zh-CN" altLang="en-US" sz="1600" b="1" dirty="0">
                    <a:solidFill>
                      <a:schemeClr val="tx1"/>
                    </a:solidFill>
                  </a:rPr>
                  <a:t>三</a:t>
                </a:r>
                <a:r>
                  <a:rPr lang="zh-CN" altLang="en-US" sz="16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：</a:t>
                </a:r>
                <a:endParaRPr lang="en-US" altLang="zh-CN" sz="1600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zh-CN" altLang="en-US" sz="1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若某一力学量</a:t>
                </a:r>
                <a:r>
                  <a:rPr lang="en-US" altLang="zh-CN" sz="1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A</a:t>
                </a:r>
                <a:r>
                  <a:rPr lang="zh-CN" altLang="en-US" sz="1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的算符作用于某一状态函数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1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Ψ</m:t>
                    </m:r>
                  </m:oMath>
                </a14:m>
                <a:r>
                  <a:rPr lang="zh-CN" altLang="en-US" sz="1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后，等于常数</a:t>
                </a:r>
                <a:r>
                  <a:rPr lang="en-US" altLang="zh-CN" sz="1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a</a:t>
                </a:r>
                <a:r>
                  <a:rPr lang="zh-CN" altLang="en-US" sz="1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乘以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1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Ψ</m:t>
                    </m:r>
                    <m:r>
                      <a:rPr lang="el-GR" altLang="zh-CN" sz="1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1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。</a:t>
                </a:r>
              </a:p>
              <a:p>
                <a14:m>
                  <m:oMath xmlns:m="http://schemas.openxmlformats.org/officeDocument/2006/math">
                    <m:r>
                      <a:rPr lang="zh-CN" altLang="en-US" sz="14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即</m:t>
                    </m:r>
                    <m:r>
                      <a:rPr lang="en-US" altLang="zh-CN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𝐴</m:t>
                    </m:r>
                    <m:r>
                      <m:rPr>
                        <m:sty m:val="p"/>
                      </m:rPr>
                      <a:rPr lang="el-GR" altLang="zh-CN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Ψ</m:t>
                    </m:r>
                    <m:r>
                      <a:rPr lang="en-US" altLang="zh-CN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m:rPr>
                        <m:sty m:val="p"/>
                      </m:rPr>
                      <a:rPr lang="el-GR" altLang="zh-CN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Ψ</m:t>
                    </m:r>
                  </m:oMath>
                </a14:m>
                <a:r>
                  <a:rPr lang="zh-CN" altLang="en-US" sz="1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，则</a:t>
                </a:r>
                <a:r>
                  <a:rPr lang="en-US" altLang="zh-CN" sz="1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a:</a:t>
                </a:r>
                <a:r>
                  <a:rPr lang="zh-CN" altLang="en-US" sz="1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本征值</a:t>
                </a:r>
                <a14:m>
                  <m:oMath xmlns:m="http://schemas.openxmlformats.org/officeDocument/2006/math">
                    <m:r>
                      <a:rPr lang="zh-CN" altLang="en-US" sz="1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  <m:r>
                      <m:rPr>
                        <m:sty m:val="p"/>
                      </m:rPr>
                      <a:rPr lang="el-GR" altLang="zh-CN" sz="1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Ψ</m:t>
                    </m:r>
                    <m:r>
                      <a:rPr lang="en-US" altLang="zh-CN" sz="1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zh-CN" altLang="en-US" sz="1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本征波函数。</a:t>
                </a:r>
                <a:endParaRPr lang="en-US" altLang="zh-CN" sz="1400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694" y="949728"/>
                <a:ext cx="3389508" cy="1338828"/>
              </a:xfrm>
              <a:prstGeom prst="rect">
                <a:avLst/>
              </a:prstGeom>
              <a:blipFill>
                <a:blip r:embed="rId6"/>
                <a:stretch>
                  <a:fillRect l="-3597" r="-8453" b="-36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572000" y="3987611"/>
                <a:ext cx="4515525" cy="1015663"/>
              </a:xfrm>
              <a:prstGeom prst="rect">
                <a:avLst/>
              </a:prstGeom>
              <a:noFill/>
              <a:ln>
                <a:solidFill>
                  <a:schemeClr val="bg1">
                    <a:lumMod val="65000"/>
                  </a:schemeClr>
                </a:solidFill>
              </a:ln>
            </p:spPr>
            <p:txBody>
              <a:bodyPr wrap="square" lIns="0" tIns="0" rIns="0" bIns="0" rtlCol="0">
                <a:spAutoFit/>
              </a:bodyPr>
              <a:lstStyle>
                <a:defPPr>
                  <a:defRPr lang="zh-CN"/>
                </a:defPPr>
                <a:lvl1pPr algn="just">
                  <a:lnSpc>
                    <a:spcPct val="150000"/>
                  </a:lnSpc>
                  <a:defRPr sz="10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微软雅黑" pitchFamily="34" charset="-122"/>
                    <a:ea typeface="微软雅黑" pitchFamily="34" charset="-122"/>
                  </a:defRPr>
                </a:lvl1pPr>
              </a:lstStyle>
              <a:p>
                <a:r>
                  <a:rPr lang="zh-CN" altLang="en-US" sz="1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求下一层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h</m:t>
                        </m:r>
                        <m:r>
                          <a:rPr lang="en-US" altLang="zh-CN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={</m:t>
                        </m:r>
                        <m:r>
                          <a:rPr lang="en-US" altLang="zh-CN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h</m:t>
                        </m:r>
                      </m:e>
                      <m:sub>
                        <m:r>
                          <a:rPr lang="en-US" altLang="zh-CN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1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}</a:t>
                </a:r>
                <a:r>
                  <a:rPr lang="zh-CN" altLang="en-US" sz="1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叠加态</a:t>
                </a:r>
                <a:r>
                  <a:rPr lang="en-US" altLang="zh-CN" sz="1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, </a:t>
                </a:r>
                <a:r>
                  <a:rPr lang="zh-CN" altLang="en-US" sz="1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也就是在相应的</a:t>
                </a:r>
                <a:r>
                  <a:rPr lang="zh-CN" altLang="en-US" sz="14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力学量算符</a:t>
                </a:r>
                <a:r>
                  <a:rPr lang="zh-CN" altLang="en-US" sz="1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作用下求其</a:t>
                </a:r>
                <a:r>
                  <a:rPr lang="zh-CN" altLang="en-US" sz="14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本征态</a:t>
                </a:r>
                <a:r>
                  <a:rPr lang="en-US" altLang="zh-CN" sz="1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;</a:t>
                </a:r>
              </a:p>
              <a:p>
                <a:r>
                  <a:rPr lang="zh-CN" altLang="en-US" sz="16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寻找最优的</a:t>
                </a:r>
                <a:r>
                  <a:rPr lang="en-US" altLang="zh-CN" sz="16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W</a:t>
                </a:r>
                <a:r>
                  <a:rPr lang="zh-CN" altLang="en-US" sz="16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权重，就是寻找相应的</a:t>
                </a:r>
                <a:r>
                  <a:rPr lang="zh-CN" altLang="en-US" sz="16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力学量算符</a:t>
                </a:r>
                <a:r>
                  <a:rPr lang="zh-CN" altLang="en-US" sz="16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。</a:t>
                </a:r>
                <a:endParaRPr lang="en-US" altLang="zh-CN" sz="16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987611"/>
                <a:ext cx="4515525" cy="1015663"/>
              </a:xfrm>
              <a:prstGeom prst="rect">
                <a:avLst/>
              </a:prstGeom>
              <a:blipFill>
                <a:blip r:embed="rId7"/>
                <a:stretch>
                  <a:fillRect l="-2557" r="-2288" b="-5325"/>
                </a:stretch>
              </a:blipFill>
              <a:ln>
                <a:solidFill>
                  <a:schemeClr val="bg1">
                    <a:lumMod val="65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燕尾形箭头 30"/>
          <p:cNvSpPr/>
          <p:nvPr/>
        </p:nvSpPr>
        <p:spPr>
          <a:xfrm flipV="1">
            <a:off x="2464420" y="2288556"/>
            <a:ext cx="2011866" cy="682361"/>
          </a:xfrm>
          <a:prstGeom prst="notchedRightArrow">
            <a:avLst/>
          </a:prstGeom>
          <a:solidFill>
            <a:srgbClr val="5380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1" tIns="45716" rIns="91431" bIns="45716" anchor="ctr"/>
          <a:lstStyle/>
          <a:p>
            <a:pPr algn="ctr" defTabSz="913765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90"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42" name="TextBox 34">
            <a:extLst>
              <a:ext uri="{FF2B5EF4-FFF2-40B4-BE49-F238E27FC236}">
                <a16:creationId xmlns:a16="http://schemas.microsoft.com/office/drawing/2014/main" id="{5FB1CA9F-5C19-4158-B9A1-E05A2EBCDF45}"/>
              </a:ext>
            </a:extLst>
          </p:cNvPr>
          <p:cNvSpPr txBox="1"/>
          <p:nvPr/>
        </p:nvSpPr>
        <p:spPr>
          <a:xfrm>
            <a:off x="921657" y="142220"/>
            <a:ext cx="29161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spc="300" dirty="0">
                <a:latin typeface="楷体" panose="02010609060101010101" pitchFamily="49" charset="-122"/>
                <a:ea typeface="楷体" panose="02010609060101010101" pitchFamily="49" charset="-122"/>
              </a:rPr>
              <a:t> 1.3</a:t>
            </a:r>
            <a:r>
              <a:rPr lang="zh-CN" altLang="en-US" sz="2000" spc="300" dirty="0">
                <a:latin typeface="楷体" panose="02010609060101010101" pitchFamily="49" charset="-122"/>
                <a:ea typeface="楷体" panose="02010609060101010101" pitchFamily="49" charset="-122"/>
              </a:rPr>
              <a:t>本征态、叠加态</a:t>
            </a:r>
            <a:endParaRPr lang="zh-CN" altLang="en-US" sz="2000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21">
                <a:extLst>
                  <a:ext uri="{FF2B5EF4-FFF2-40B4-BE49-F238E27FC236}">
                    <a16:creationId xmlns:a16="http://schemas.microsoft.com/office/drawing/2014/main" id="{C918F56F-F92A-4ADD-A57D-9251F2540788}"/>
                  </a:ext>
                </a:extLst>
              </p:cNvPr>
              <p:cNvSpPr txBox="1"/>
              <p:nvPr/>
            </p:nvSpPr>
            <p:spPr>
              <a:xfrm>
                <a:off x="281286" y="2936359"/>
                <a:ext cx="3855815" cy="101566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>
                <a:defPPr>
                  <a:defRPr lang="zh-CN"/>
                </a:defPPr>
                <a:lvl1pPr algn="just">
                  <a:lnSpc>
                    <a:spcPct val="150000"/>
                  </a:lnSpc>
                  <a:defRPr sz="10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微软雅黑" pitchFamily="34" charset="-122"/>
                    <a:ea typeface="微软雅黑" pitchFamily="34" charset="-122"/>
                  </a:defRPr>
                </a:lvl1pPr>
              </a:lstStyle>
              <a:p>
                <a:r>
                  <a:rPr lang="zh-CN" altLang="zh-CN" sz="1600" b="1" dirty="0">
                    <a:solidFill>
                      <a:schemeClr val="tx1"/>
                    </a:solidFill>
                  </a:rPr>
                  <a:t>量子力学假设</a:t>
                </a:r>
                <a:r>
                  <a:rPr lang="zh-CN" altLang="en-US" sz="1600" b="1" dirty="0">
                    <a:solidFill>
                      <a:schemeClr val="tx1"/>
                    </a:solidFill>
                  </a:rPr>
                  <a:t>四</a:t>
                </a:r>
                <a:r>
                  <a:rPr lang="zh-CN" altLang="en-US" sz="1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：</a:t>
                </a:r>
                <a:endParaRPr lang="en-US" altLang="zh-CN" sz="1400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zh-CN" altLang="en-US" sz="1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若</a:t>
                </a:r>
                <a:r>
                  <a:rPr lang="el-GR" altLang="zh-CN" sz="1400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1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Ψ</m:t>
                    </m:r>
                  </m:oMath>
                </a14:m>
                <a:r>
                  <a:rPr lang="en-US" altLang="zh-CN" sz="1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[1],</a:t>
                </a:r>
                <a:r>
                  <a:rPr lang="el-GR" altLang="zh-CN" sz="1400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1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Ψ</m:t>
                    </m:r>
                  </m:oMath>
                </a14:m>
                <a:r>
                  <a:rPr lang="en-US" altLang="zh-CN" sz="1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[2]…</a:t>
                </a:r>
                <a:r>
                  <a:rPr lang="el-GR" altLang="zh-CN" sz="1400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1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Ψ</m:t>
                    </m:r>
                  </m:oMath>
                </a14:m>
                <a:r>
                  <a:rPr lang="en-US" altLang="zh-CN" sz="1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[n]</a:t>
                </a:r>
                <a:r>
                  <a:rPr lang="zh-CN" altLang="en-US" sz="1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为某体系的可能状态，则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zh-CN" alt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CN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h𝑖</m:t>
                        </m:r>
                        <m:r>
                          <m:rPr>
                            <m:sty m:val="p"/>
                          </m:rPr>
                          <a:rPr lang="el-GR" altLang="zh-CN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Ψ</m:t>
                        </m:r>
                        <m:r>
                          <a:rPr lang="en-US" altLang="zh-CN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nary>
                  </m:oMath>
                </a14:m>
                <a:r>
                  <a:rPr lang="zh-CN" altLang="en-US" sz="1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也是该体系的可能状态。</a:t>
                </a:r>
                <a:r>
                  <a:rPr lang="zh-CN" altLang="en-US" sz="1400" dirty="0">
                    <a:solidFill>
                      <a:schemeClr val="tx1"/>
                    </a:solidFill>
                    <a:ea typeface="楷体" panose="02010609060101010101" pitchFamily="49" charset="-122"/>
                  </a:rPr>
                  <a:t> </a:t>
                </a:r>
                <a:r>
                  <a:rPr lang="en-US" altLang="zh-CN" sz="1400" dirty="0">
                    <a:solidFill>
                      <a:schemeClr val="tx1"/>
                    </a:solidFill>
                    <a:ea typeface="楷体" panose="02010609060101010101" pitchFamily="49" charset="-122"/>
                  </a:rPr>
                  <a:t>hi</a:t>
                </a:r>
                <a:r>
                  <a:rPr lang="zh-CN" altLang="en-US" sz="1400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是概率振幅。</a:t>
                </a:r>
              </a:p>
            </p:txBody>
          </p:sp>
        </mc:Choice>
        <mc:Fallback xmlns="">
          <p:sp>
            <p:nvSpPr>
              <p:cNvPr id="44" name="TextBox 21">
                <a:extLst>
                  <a:ext uri="{FF2B5EF4-FFF2-40B4-BE49-F238E27FC236}">
                    <a16:creationId xmlns:a16="http://schemas.microsoft.com/office/drawing/2014/main" id="{C918F56F-F92A-4ADD-A57D-9251F25407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286" y="2936359"/>
                <a:ext cx="3855815" cy="1015663"/>
              </a:xfrm>
              <a:prstGeom prst="rect">
                <a:avLst/>
              </a:prstGeom>
              <a:blipFill>
                <a:blip r:embed="rId8"/>
                <a:stretch>
                  <a:fillRect l="-8215" r="-2686" b="-493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id="{982423EF-CBE3-4D32-827B-99B9898B1CF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76286" y="1139484"/>
            <a:ext cx="4142869" cy="2680680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81D18CE-2B74-41BC-977A-22986FBF41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178474"/>
              </p:ext>
            </p:extLst>
          </p:nvPr>
        </p:nvGraphicFramePr>
        <p:xfrm>
          <a:off x="5596888" y="536710"/>
          <a:ext cx="210026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10" imgW="1041120" imgH="431640" progId="Equation.DSMT4">
                  <p:embed/>
                </p:oleObj>
              </mc:Choice>
              <mc:Fallback>
                <p:oleObj name="Equation" r:id="rId10" imgW="1041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96888" y="536710"/>
                        <a:ext cx="2100263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90250CB4-D9A0-42C5-89DC-80D785A5B583}"/>
              </a:ext>
            </a:extLst>
          </p:cNvPr>
          <p:cNvSpPr txBox="1"/>
          <p:nvPr/>
        </p:nvSpPr>
        <p:spPr>
          <a:xfrm>
            <a:off x="281286" y="4119989"/>
            <a:ext cx="369683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确定了力学量的本征值和本征态，也就是用</a:t>
            </a:r>
            <a:r>
              <a:rPr lang="zh-CN" altLang="zh-CN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少数的参数表征了系统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获得了系统的模型</a:t>
            </a:r>
            <a:endParaRPr lang="zh-CN" alt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066953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0" grpId="0" animBg="1"/>
      <p:bldP spid="31" grpId="0" animBg="1"/>
      <p:bldP spid="4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heme/theme1.xml><?xml version="1.0" encoding="utf-8"?>
<a:theme xmlns:a="http://schemas.openxmlformats.org/drawingml/2006/main" name="清风素材 https://12sc.taobao.com/">
  <a:themeElements>
    <a:clrScheme name="夏至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272</TotalTime>
  <Words>2392</Words>
  <Application>Microsoft Office PowerPoint</Application>
  <PresentationFormat>全屏显示(16:9)</PresentationFormat>
  <Paragraphs>205</Paragraphs>
  <Slides>23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7" baseType="lpstr">
      <vt:lpstr>造字工房劲黑（非商用）常规体</vt:lpstr>
      <vt:lpstr>Watford DB</vt:lpstr>
      <vt:lpstr>Times New Roman</vt:lpstr>
      <vt:lpstr>楷体</vt:lpstr>
      <vt:lpstr>方正兰亭细黑_GBK</vt:lpstr>
      <vt:lpstr>Calibri</vt:lpstr>
      <vt:lpstr>宋体</vt:lpstr>
      <vt:lpstr>Cambria Math</vt:lpstr>
      <vt:lpstr>黑体</vt:lpstr>
      <vt:lpstr>微软雅黑</vt:lpstr>
      <vt:lpstr>Arial</vt:lpstr>
      <vt:lpstr>Impact</vt:lpstr>
      <vt:lpstr>清风素材 https://12sc.taobao.com/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www.microsoft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更多精品扣466739402</dc:creator>
  <dc:description>更多精品扣466739402</dc:description>
  <cp:lastModifiedBy>雷 电</cp:lastModifiedBy>
  <cp:revision>234</cp:revision>
  <cp:lastPrinted>2018-03-27T02:40:17Z</cp:lastPrinted>
  <dcterms:created xsi:type="dcterms:W3CDTF">2015-01-23T04:02:00Z</dcterms:created>
  <dcterms:modified xsi:type="dcterms:W3CDTF">2019-06-12T08:28:53Z</dcterms:modified>
  <cp:category>更多精品扣466739402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